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84D5F" w:rsidRPr="0006339A" w:rsidRDefault="00884D5F" w:rsidP="006A539D">
      <w:pPr>
        <w:pStyle w:val="TOC1"/>
      </w:pPr>
      <w:bookmarkStart w:id="0" w:name="appendixD"/>
      <w:bookmarkStart w:id="1" w:name="_GoBack"/>
      <w:bookmarkEnd w:id="0"/>
      <w:bookmarkEnd w:id="1"/>
      <w:r w:rsidRPr="0006339A">
        <w:t>Table of Contents</w:t>
      </w:r>
    </w:p>
    <w:p w:rsidR="00884D5F" w:rsidRPr="0006339A" w:rsidRDefault="00884D5F" w:rsidP="00884D5F"/>
    <w:p w:rsidR="00884D5F" w:rsidRPr="0006339A" w:rsidRDefault="00884D5F" w:rsidP="00884D5F">
      <w:pPr>
        <w:sectPr w:rsidR="00884D5F" w:rsidRPr="0006339A" w:rsidSect="00884D5F">
          <w:headerReference w:type="even" r:id="rId8"/>
          <w:headerReference w:type="default" r:id="rId9"/>
          <w:footerReference w:type="even" r:id="rId10"/>
          <w:footerReference w:type="default" r:id="rId11"/>
          <w:headerReference w:type="first" r:id="rId12"/>
          <w:footerReference w:type="first" r:id="rId13"/>
          <w:pgSz w:w="12240" w:h="15840" w:code="1"/>
          <w:pgMar w:top="1440" w:right="1440" w:bottom="1440" w:left="1440" w:header="720" w:footer="720" w:gutter="0"/>
          <w:cols w:space="720"/>
        </w:sectPr>
      </w:pPr>
    </w:p>
    <w:p w:rsidR="00106D1A" w:rsidRDefault="006A539D" w:rsidP="0019330D">
      <w:pPr>
        <w:pStyle w:val="TOC1"/>
        <w:tabs>
          <w:tab w:val="right" w:leader="dot" w:pos="4310"/>
        </w:tabs>
        <w:spacing w:before="120"/>
        <w:rPr>
          <w:rFonts w:asciiTheme="minorHAnsi" w:eastAsiaTheme="minorEastAsia" w:hAnsiTheme="minorHAnsi" w:cstheme="minorBidi"/>
          <w:b w:val="0"/>
          <w:bCs w:val="0"/>
          <w:noProof/>
          <w:sz w:val="22"/>
          <w:szCs w:val="22"/>
        </w:rPr>
      </w:pPr>
      <w:r>
        <w:rPr>
          <w:rFonts w:asciiTheme="minorHAnsi" w:hAnsiTheme="minorHAnsi" w:cstheme="minorHAnsi"/>
          <w:i/>
          <w:iCs/>
          <w:szCs w:val="24"/>
        </w:rPr>
        <w:fldChar w:fldCharType="begin"/>
      </w:r>
      <w:r>
        <w:rPr>
          <w:rFonts w:asciiTheme="minorHAnsi" w:hAnsiTheme="minorHAnsi" w:cstheme="minorHAnsi"/>
          <w:i/>
          <w:iCs/>
          <w:szCs w:val="24"/>
        </w:rPr>
        <w:instrText xml:space="preserve"> TOC \o "1-4" \h \z \u </w:instrText>
      </w:r>
      <w:r>
        <w:rPr>
          <w:rFonts w:asciiTheme="minorHAnsi" w:hAnsiTheme="minorHAnsi" w:cstheme="minorHAnsi"/>
          <w:i/>
          <w:iCs/>
          <w:szCs w:val="24"/>
        </w:rPr>
        <w:fldChar w:fldCharType="separate"/>
      </w:r>
      <w:hyperlink w:anchor="_Toc489517074" w:history="1">
        <w:r w:rsidR="00106D1A" w:rsidRPr="009C4886">
          <w:rPr>
            <w:rStyle w:val="Hyperlink"/>
            <w:noProof/>
          </w:rPr>
          <w:t>Appendix D.     Definitions</w:t>
        </w:r>
        <w:r w:rsidR="00106D1A">
          <w:rPr>
            <w:noProof/>
            <w:webHidden/>
          </w:rPr>
          <w:tab/>
        </w:r>
        <w:r w:rsidR="00933333">
          <w:rPr>
            <w:noProof/>
            <w:webHidden/>
          </w:rPr>
          <w:t>D-</w:t>
        </w:r>
        <w:r w:rsidR="00106D1A">
          <w:rPr>
            <w:noProof/>
            <w:webHidden/>
          </w:rPr>
          <w:fldChar w:fldCharType="begin"/>
        </w:r>
        <w:r w:rsidR="00106D1A">
          <w:rPr>
            <w:noProof/>
            <w:webHidden/>
          </w:rPr>
          <w:instrText xml:space="preserve"> PAGEREF _Toc489517074 \h </w:instrText>
        </w:r>
        <w:r w:rsidR="00106D1A">
          <w:rPr>
            <w:noProof/>
            <w:webHidden/>
          </w:rPr>
        </w:r>
        <w:r w:rsidR="00106D1A">
          <w:rPr>
            <w:noProof/>
            <w:webHidden/>
          </w:rPr>
          <w:fldChar w:fldCharType="separate"/>
        </w:r>
        <w:r w:rsidR="00894657">
          <w:rPr>
            <w:noProof/>
            <w:webHidden/>
          </w:rPr>
          <w:t>5</w:t>
        </w:r>
        <w:r w:rsidR="00106D1A">
          <w:rPr>
            <w:noProof/>
            <w:webHidden/>
          </w:rPr>
          <w:fldChar w:fldCharType="end"/>
        </w:r>
      </w:hyperlink>
    </w:p>
    <w:p w:rsidR="00106D1A" w:rsidRDefault="00E1251A">
      <w:pPr>
        <w:pStyle w:val="TOC2"/>
        <w:rPr>
          <w:rFonts w:asciiTheme="minorHAnsi" w:eastAsiaTheme="minorEastAsia" w:hAnsiTheme="minorHAnsi" w:cstheme="minorBidi"/>
          <w:b w:val="0"/>
          <w:iCs w:val="0"/>
          <w:noProof/>
          <w:sz w:val="22"/>
          <w:szCs w:val="22"/>
        </w:rPr>
      </w:pPr>
      <w:hyperlink w:anchor="_Toc489517075" w:history="1">
        <w:r w:rsidR="00106D1A" w:rsidRPr="009C4886">
          <w:rPr>
            <w:rStyle w:val="Hyperlink"/>
            <w:noProof/>
          </w:rPr>
          <w:t>A</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075 \h </w:instrText>
        </w:r>
        <w:r w:rsidR="00106D1A">
          <w:rPr>
            <w:noProof/>
            <w:webHidden/>
          </w:rPr>
        </w:r>
        <w:r w:rsidR="00106D1A">
          <w:rPr>
            <w:noProof/>
            <w:webHidden/>
          </w:rPr>
          <w:fldChar w:fldCharType="separate"/>
        </w:r>
        <w:r w:rsidR="00894657">
          <w:rPr>
            <w:noProof/>
            <w:webHidden/>
          </w:rPr>
          <w:t>5</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076" w:history="1">
        <w:r w:rsidR="00106D1A" w:rsidRPr="009C4886">
          <w:rPr>
            <w:rStyle w:val="Hyperlink"/>
            <w:noProof/>
          </w:rPr>
          <w:t>absolute valu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076 \h </w:instrText>
        </w:r>
        <w:r w:rsidR="00106D1A">
          <w:rPr>
            <w:noProof/>
            <w:webHidden/>
          </w:rPr>
        </w:r>
        <w:r w:rsidR="00106D1A">
          <w:rPr>
            <w:noProof/>
            <w:webHidden/>
          </w:rPr>
          <w:fldChar w:fldCharType="separate"/>
        </w:r>
        <w:r w:rsidR="00894657">
          <w:rPr>
            <w:noProof/>
            <w:webHidden/>
          </w:rPr>
          <w:t>5</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077" w:history="1">
        <w:r w:rsidR="00106D1A" w:rsidRPr="009C4886">
          <w:rPr>
            <w:rStyle w:val="Hyperlink"/>
            <w:noProof/>
          </w:rPr>
          <w:t>acceptance test.</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077 \h </w:instrText>
        </w:r>
        <w:r w:rsidR="00106D1A">
          <w:rPr>
            <w:noProof/>
            <w:webHidden/>
          </w:rPr>
        </w:r>
        <w:r w:rsidR="00106D1A">
          <w:rPr>
            <w:noProof/>
            <w:webHidden/>
          </w:rPr>
          <w:fldChar w:fldCharType="separate"/>
        </w:r>
        <w:r w:rsidR="00894657">
          <w:rPr>
            <w:noProof/>
            <w:webHidden/>
          </w:rPr>
          <w:t>5</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078" w:history="1">
        <w:r w:rsidR="00106D1A" w:rsidRPr="009C4886">
          <w:rPr>
            <w:rStyle w:val="Hyperlink"/>
            <w:noProof/>
          </w:rPr>
          <w:t>accurat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078 \h </w:instrText>
        </w:r>
        <w:r w:rsidR="00106D1A">
          <w:rPr>
            <w:noProof/>
            <w:webHidden/>
          </w:rPr>
        </w:r>
        <w:r w:rsidR="00106D1A">
          <w:rPr>
            <w:noProof/>
            <w:webHidden/>
          </w:rPr>
          <w:fldChar w:fldCharType="separate"/>
        </w:r>
        <w:r w:rsidR="00894657">
          <w:rPr>
            <w:noProof/>
            <w:webHidden/>
          </w:rPr>
          <w:t>5</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079" w:history="1">
        <w:r w:rsidR="00106D1A" w:rsidRPr="009C4886">
          <w:rPr>
            <w:rStyle w:val="Hyperlink"/>
            <w:noProof/>
          </w:rPr>
          <w:t>all-class.</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079 \h </w:instrText>
        </w:r>
        <w:r w:rsidR="00106D1A">
          <w:rPr>
            <w:noProof/>
            <w:webHidden/>
          </w:rPr>
        </w:r>
        <w:r w:rsidR="00106D1A">
          <w:rPr>
            <w:noProof/>
            <w:webHidden/>
          </w:rPr>
          <w:fldChar w:fldCharType="separate"/>
        </w:r>
        <w:r w:rsidR="00894657">
          <w:rPr>
            <w:noProof/>
            <w:webHidden/>
          </w:rPr>
          <w:t>5</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080" w:history="1">
        <w:r w:rsidR="00106D1A" w:rsidRPr="009C4886">
          <w:rPr>
            <w:rStyle w:val="Hyperlink"/>
            <w:noProof/>
          </w:rPr>
          <w:t>analog or digital recorder.</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080 \h </w:instrText>
        </w:r>
        <w:r w:rsidR="00106D1A">
          <w:rPr>
            <w:noProof/>
            <w:webHidden/>
          </w:rPr>
        </w:r>
        <w:r w:rsidR="00106D1A">
          <w:rPr>
            <w:noProof/>
            <w:webHidden/>
          </w:rPr>
          <w:fldChar w:fldCharType="separate"/>
        </w:r>
        <w:r w:rsidR="00894657">
          <w:rPr>
            <w:noProof/>
            <w:webHidden/>
          </w:rPr>
          <w:t>5</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081" w:history="1">
        <w:r w:rsidR="00106D1A" w:rsidRPr="009C4886">
          <w:rPr>
            <w:rStyle w:val="Hyperlink"/>
            <w:noProof/>
          </w:rPr>
          <w:t>analog typ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081 \h </w:instrText>
        </w:r>
        <w:r w:rsidR="00106D1A">
          <w:rPr>
            <w:noProof/>
            <w:webHidden/>
          </w:rPr>
        </w:r>
        <w:r w:rsidR="00106D1A">
          <w:rPr>
            <w:noProof/>
            <w:webHidden/>
          </w:rPr>
          <w:fldChar w:fldCharType="separate"/>
        </w:r>
        <w:r w:rsidR="00894657">
          <w:rPr>
            <w:noProof/>
            <w:webHidden/>
          </w:rPr>
          <w:t>5</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082" w:history="1">
        <w:r w:rsidR="00106D1A" w:rsidRPr="009C4886">
          <w:rPr>
            <w:rStyle w:val="Hyperlink"/>
            <w:noProof/>
          </w:rPr>
          <w:t>animal scal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082 \h </w:instrText>
        </w:r>
        <w:r w:rsidR="00106D1A">
          <w:rPr>
            <w:noProof/>
            <w:webHidden/>
          </w:rPr>
        </w:r>
        <w:r w:rsidR="00106D1A">
          <w:rPr>
            <w:noProof/>
            <w:webHidden/>
          </w:rPr>
          <w:fldChar w:fldCharType="separate"/>
        </w:r>
        <w:r w:rsidR="00894657">
          <w:rPr>
            <w:noProof/>
            <w:webHidden/>
          </w:rPr>
          <w:t>5</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083" w:history="1">
        <w:r w:rsidR="00106D1A" w:rsidRPr="009C4886">
          <w:rPr>
            <w:rStyle w:val="Hyperlink"/>
            <w:noProof/>
          </w:rPr>
          <w:t>apparent mass versus 8.0 g/cm</w:t>
        </w:r>
        <w:r w:rsidR="00106D1A" w:rsidRPr="009C4886">
          <w:rPr>
            <w:rStyle w:val="Hyperlink"/>
            <w:noProof/>
            <w:vertAlign w:val="superscript"/>
          </w:rPr>
          <w:t>3</w:t>
        </w:r>
        <w:r w:rsidR="00106D1A" w:rsidRPr="009C4886">
          <w:rPr>
            <w:rStyle w:val="Hyperlink"/>
            <w:noProof/>
          </w:rPr>
          <w:t>.</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083 \h </w:instrText>
        </w:r>
        <w:r w:rsidR="00106D1A">
          <w:rPr>
            <w:noProof/>
            <w:webHidden/>
          </w:rPr>
        </w:r>
        <w:r w:rsidR="00106D1A">
          <w:rPr>
            <w:noProof/>
            <w:webHidden/>
          </w:rPr>
          <w:fldChar w:fldCharType="separate"/>
        </w:r>
        <w:r w:rsidR="00894657">
          <w:rPr>
            <w:noProof/>
            <w:webHidden/>
          </w:rPr>
          <w:t>5</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084" w:history="1">
        <w:r w:rsidR="00106D1A" w:rsidRPr="009C4886">
          <w:rPr>
            <w:rStyle w:val="Hyperlink"/>
            <w:noProof/>
          </w:rPr>
          <w:t>approval seal.</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084 \h </w:instrText>
        </w:r>
        <w:r w:rsidR="00106D1A">
          <w:rPr>
            <w:noProof/>
            <w:webHidden/>
          </w:rPr>
        </w:r>
        <w:r w:rsidR="00106D1A">
          <w:rPr>
            <w:noProof/>
            <w:webHidden/>
          </w:rPr>
          <w:fldChar w:fldCharType="separate"/>
        </w:r>
        <w:r w:rsidR="00894657">
          <w:rPr>
            <w:noProof/>
            <w:webHidden/>
          </w:rPr>
          <w:t>5</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085" w:history="1">
        <w:r w:rsidR="00106D1A" w:rsidRPr="009C4886">
          <w:rPr>
            <w:rStyle w:val="Hyperlink"/>
            <w:noProof/>
          </w:rPr>
          <w:t>assumed atmospheric pressur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085 \h </w:instrText>
        </w:r>
        <w:r w:rsidR="00106D1A">
          <w:rPr>
            <w:noProof/>
            <w:webHidden/>
          </w:rPr>
        </w:r>
        <w:r w:rsidR="00106D1A">
          <w:rPr>
            <w:noProof/>
            <w:webHidden/>
          </w:rPr>
          <w:fldChar w:fldCharType="separate"/>
        </w:r>
        <w:r w:rsidR="00894657">
          <w:rPr>
            <w:noProof/>
            <w:webHidden/>
          </w:rPr>
          <w:t>5</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086" w:history="1">
        <w:r w:rsidR="00106D1A" w:rsidRPr="009C4886">
          <w:rPr>
            <w:rStyle w:val="Hyperlink"/>
            <w:noProof/>
          </w:rPr>
          <w:t>audit trail.</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086 \h </w:instrText>
        </w:r>
        <w:r w:rsidR="00106D1A">
          <w:rPr>
            <w:noProof/>
            <w:webHidden/>
          </w:rPr>
        </w:r>
        <w:r w:rsidR="00106D1A">
          <w:rPr>
            <w:noProof/>
            <w:webHidden/>
          </w:rPr>
          <w:fldChar w:fldCharType="separate"/>
        </w:r>
        <w:r w:rsidR="00894657">
          <w:rPr>
            <w:noProof/>
            <w:webHidden/>
          </w:rPr>
          <w:t>5</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087" w:history="1">
        <w:r w:rsidR="00106D1A" w:rsidRPr="009C4886">
          <w:rPr>
            <w:rStyle w:val="Hyperlink"/>
            <w:noProof/>
          </w:rPr>
          <w:t>automatic bulk weighing system.</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087 \h </w:instrText>
        </w:r>
        <w:r w:rsidR="00106D1A">
          <w:rPr>
            <w:noProof/>
            <w:webHidden/>
          </w:rPr>
        </w:r>
        <w:r w:rsidR="00106D1A">
          <w:rPr>
            <w:noProof/>
            <w:webHidden/>
          </w:rPr>
          <w:fldChar w:fldCharType="separate"/>
        </w:r>
        <w:r w:rsidR="00894657">
          <w:rPr>
            <w:noProof/>
            <w:webHidden/>
          </w:rPr>
          <w:t>5</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088" w:history="1">
        <w:r w:rsidR="00106D1A" w:rsidRPr="009C4886">
          <w:rPr>
            <w:rStyle w:val="Hyperlink"/>
            <w:noProof/>
          </w:rPr>
          <w:t>automatic checkweigher</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088 \h </w:instrText>
        </w:r>
        <w:r w:rsidR="00106D1A">
          <w:rPr>
            <w:noProof/>
            <w:webHidden/>
          </w:rPr>
        </w:r>
        <w:r w:rsidR="00106D1A">
          <w:rPr>
            <w:noProof/>
            <w:webHidden/>
          </w:rPr>
          <w:fldChar w:fldCharType="separate"/>
        </w:r>
        <w:r w:rsidR="00894657">
          <w:rPr>
            <w:noProof/>
            <w:webHidden/>
          </w:rPr>
          <w:t>6</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089" w:history="1">
        <w:r w:rsidR="00106D1A" w:rsidRPr="009C4886">
          <w:rPr>
            <w:rStyle w:val="Hyperlink"/>
            <w:noProof/>
          </w:rPr>
          <w:t>automatic gravimetric filling machine (instrument).</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089 \h </w:instrText>
        </w:r>
        <w:r w:rsidR="00106D1A">
          <w:rPr>
            <w:noProof/>
            <w:webHidden/>
          </w:rPr>
        </w:r>
        <w:r w:rsidR="00106D1A">
          <w:rPr>
            <w:noProof/>
            <w:webHidden/>
          </w:rPr>
          <w:fldChar w:fldCharType="separate"/>
        </w:r>
        <w:r w:rsidR="00894657">
          <w:rPr>
            <w:noProof/>
            <w:webHidden/>
          </w:rPr>
          <w:t>6</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090" w:history="1">
        <w:r w:rsidR="00106D1A" w:rsidRPr="009C4886">
          <w:rPr>
            <w:rStyle w:val="Hyperlink"/>
            <w:noProof/>
          </w:rPr>
          <w:t>automatic</w:t>
        </w:r>
        <w:r w:rsidR="00106D1A" w:rsidRPr="009C4886">
          <w:rPr>
            <w:rStyle w:val="Hyperlink"/>
            <w:noProof/>
          </w:rPr>
          <w:noBreakHyphen/>
          <w:t>indicating scal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090 \h </w:instrText>
        </w:r>
        <w:r w:rsidR="00106D1A">
          <w:rPr>
            <w:noProof/>
            <w:webHidden/>
          </w:rPr>
        </w:r>
        <w:r w:rsidR="00106D1A">
          <w:rPr>
            <w:noProof/>
            <w:webHidden/>
          </w:rPr>
          <w:fldChar w:fldCharType="separate"/>
        </w:r>
        <w:r w:rsidR="00894657">
          <w:rPr>
            <w:noProof/>
            <w:webHidden/>
          </w:rPr>
          <w:t>6</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091" w:history="1">
        <w:r w:rsidR="00106D1A" w:rsidRPr="009C4886">
          <w:rPr>
            <w:rStyle w:val="Hyperlink"/>
            <w:noProof/>
          </w:rPr>
          <w:t>automatic temperature or density compensation.</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091 \h </w:instrText>
        </w:r>
        <w:r w:rsidR="00106D1A">
          <w:rPr>
            <w:noProof/>
            <w:webHidden/>
          </w:rPr>
        </w:r>
        <w:r w:rsidR="00106D1A">
          <w:rPr>
            <w:noProof/>
            <w:webHidden/>
          </w:rPr>
          <w:fldChar w:fldCharType="separate"/>
        </w:r>
        <w:r w:rsidR="00894657">
          <w:rPr>
            <w:noProof/>
            <w:webHidden/>
          </w:rPr>
          <w:t>6</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092" w:history="1">
        <w:r w:rsidR="00106D1A" w:rsidRPr="009C4886">
          <w:rPr>
            <w:rStyle w:val="Hyperlink"/>
            <w:noProof/>
          </w:rPr>
          <w:t>automatic weighing system (AWS).</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092 \h </w:instrText>
        </w:r>
        <w:r w:rsidR="00106D1A">
          <w:rPr>
            <w:noProof/>
            <w:webHidden/>
          </w:rPr>
        </w:r>
        <w:r w:rsidR="00106D1A">
          <w:rPr>
            <w:noProof/>
            <w:webHidden/>
          </w:rPr>
          <w:fldChar w:fldCharType="separate"/>
        </w:r>
        <w:r w:rsidR="00894657">
          <w:rPr>
            <w:noProof/>
            <w:webHidden/>
          </w:rPr>
          <w:t>6</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093" w:history="1">
        <w:r w:rsidR="00106D1A" w:rsidRPr="009C4886">
          <w:rPr>
            <w:rStyle w:val="Hyperlink"/>
            <w:noProof/>
          </w:rPr>
          <w:t>automatic zero</w:t>
        </w:r>
        <w:r w:rsidR="00106D1A" w:rsidRPr="009C4886">
          <w:rPr>
            <w:rStyle w:val="Hyperlink"/>
            <w:noProof/>
          </w:rPr>
          <w:noBreakHyphen/>
          <w:t>setting mechanism (AZSM).</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093 \h </w:instrText>
        </w:r>
        <w:r w:rsidR="00106D1A">
          <w:rPr>
            <w:noProof/>
            <w:webHidden/>
          </w:rPr>
        </w:r>
        <w:r w:rsidR="00106D1A">
          <w:rPr>
            <w:noProof/>
            <w:webHidden/>
          </w:rPr>
          <w:fldChar w:fldCharType="separate"/>
        </w:r>
        <w:r w:rsidR="00894657">
          <w:rPr>
            <w:noProof/>
            <w:webHidden/>
          </w:rPr>
          <w:t>6</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094" w:history="1">
        <w:r w:rsidR="00106D1A" w:rsidRPr="009C4886">
          <w:rPr>
            <w:rStyle w:val="Hyperlink"/>
            <w:noProof/>
          </w:rPr>
          <w:t>automatic zero-setting mechanism (belt-conveyor scal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094 \h </w:instrText>
        </w:r>
        <w:r w:rsidR="00106D1A">
          <w:rPr>
            <w:noProof/>
            <w:webHidden/>
          </w:rPr>
        </w:r>
        <w:r w:rsidR="00106D1A">
          <w:rPr>
            <w:noProof/>
            <w:webHidden/>
          </w:rPr>
          <w:fldChar w:fldCharType="separate"/>
        </w:r>
        <w:r w:rsidR="00894657">
          <w:rPr>
            <w:noProof/>
            <w:webHidden/>
          </w:rPr>
          <w:t>6</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095" w:history="1">
        <w:r w:rsidR="00106D1A" w:rsidRPr="009C4886">
          <w:rPr>
            <w:rStyle w:val="Hyperlink"/>
            <w:noProof/>
          </w:rPr>
          <w:t>automatic zero</w:t>
        </w:r>
        <w:r w:rsidR="00106D1A" w:rsidRPr="009C4886">
          <w:rPr>
            <w:rStyle w:val="Hyperlink"/>
            <w:noProof/>
          </w:rPr>
          <w:noBreakHyphen/>
          <w:t>tracking (AZT) mechanism</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095 \h </w:instrText>
        </w:r>
        <w:r w:rsidR="00106D1A">
          <w:rPr>
            <w:noProof/>
            <w:webHidden/>
          </w:rPr>
        </w:r>
        <w:r w:rsidR="00106D1A">
          <w:rPr>
            <w:noProof/>
            <w:webHidden/>
          </w:rPr>
          <w:fldChar w:fldCharType="separate"/>
        </w:r>
        <w:r w:rsidR="00894657">
          <w:rPr>
            <w:noProof/>
            <w:webHidden/>
          </w:rPr>
          <w:t>6</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096" w:history="1">
        <w:r w:rsidR="00106D1A" w:rsidRPr="009C4886">
          <w:rPr>
            <w:rStyle w:val="Hyperlink"/>
            <w:noProof/>
          </w:rPr>
          <w:t>auxiliary indicator.</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096 \h </w:instrText>
        </w:r>
        <w:r w:rsidR="00106D1A">
          <w:rPr>
            <w:noProof/>
            <w:webHidden/>
          </w:rPr>
        </w:r>
        <w:r w:rsidR="00106D1A">
          <w:rPr>
            <w:noProof/>
            <w:webHidden/>
          </w:rPr>
          <w:fldChar w:fldCharType="separate"/>
        </w:r>
        <w:r w:rsidR="00894657">
          <w:rPr>
            <w:noProof/>
            <w:webHidden/>
          </w:rPr>
          <w:t>6</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097" w:history="1">
        <w:r w:rsidR="00106D1A" w:rsidRPr="009C4886">
          <w:rPr>
            <w:rStyle w:val="Hyperlink"/>
            <w:noProof/>
          </w:rPr>
          <w:t>axle</w:t>
        </w:r>
        <w:r w:rsidR="00106D1A" w:rsidRPr="009C4886">
          <w:rPr>
            <w:rStyle w:val="Hyperlink"/>
            <w:noProof/>
          </w:rPr>
          <w:noBreakHyphen/>
          <w:t>load scal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097 \h </w:instrText>
        </w:r>
        <w:r w:rsidR="00106D1A">
          <w:rPr>
            <w:noProof/>
            <w:webHidden/>
          </w:rPr>
        </w:r>
        <w:r w:rsidR="00106D1A">
          <w:rPr>
            <w:noProof/>
            <w:webHidden/>
          </w:rPr>
          <w:fldChar w:fldCharType="separate"/>
        </w:r>
        <w:r w:rsidR="00894657">
          <w:rPr>
            <w:noProof/>
            <w:webHidden/>
          </w:rPr>
          <w:t>6</w:t>
        </w:r>
        <w:r w:rsidR="00106D1A">
          <w:rPr>
            <w:noProof/>
            <w:webHidden/>
          </w:rPr>
          <w:fldChar w:fldCharType="end"/>
        </w:r>
      </w:hyperlink>
    </w:p>
    <w:p w:rsidR="00106D1A" w:rsidRDefault="00E1251A">
      <w:pPr>
        <w:pStyle w:val="TOC2"/>
        <w:rPr>
          <w:rFonts w:asciiTheme="minorHAnsi" w:eastAsiaTheme="minorEastAsia" w:hAnsiTheme="minorHAnsi" w:cstheme="minorBidi"/>
          <w:b w:val="0"/>
          <w:iCs w:val="0"/>
          <w:noProof/>
          <w:sz w:val="22"/>
          <w:szCs w:val="22"/>
        </w:rPr>
      </w:pPr>
      <w:hyperlink w:anchor="_Toc489517098" w:history="1">
        <w:r w:rsidR="00106D1A" w:rsidRPr="009C4886">
          <w:rPr>
            <w:rStyle w:val="Hyperlink"/>
            <w:noProof/>
          </w:rPr>
          <w:t>B</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098 \h </w:instrText>
        </w:r>
        <w:r w:rsidR="00106D1A">
          <w:rPr>
            <w:noProof/>
            <w:webHidden/>
          </w:rPr>
        </w:r>
        <w:r w:rsidR="00106D1A">
          <w:rPr>
            <w:noProof/>
            <w:webHidden/>
          </w:rPr>
          <w:fldChar w:fldCharType="separate"/>
        </w:r>
        <w:r w:rsidR="00894657">
          <w:rPr>
            <w:noProof/>
            <w:webHidden/>
          </w:rPr>
          <w:t>7</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099" w:history="1">
        <w:r w:rsidR="00106D1A" w:rsidRPr="009C4886">
          <w:rPr>
            <w:rStyle w:val="Hyperlink"/>
            <w:noProof/>
          </w:rPr>
          <w:t>badg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099 \h </w:instrText>
        </w:r>
        <w:r w:rsidR="00106D1A">
          <w:rPr>
            <w:noProof/>
            <w:webHidden/>
          </w:rPr>
        </w:r>
        <w:r w:rsidR="00106D1A">
          <w:rPr>
            <w:noProof/>
            <w:webHidden/>
          </w:rPr>
          <w:fldChar w:fldCharType="separate"/>
        </w:r>
        <w:r w:rsidR="00894657">
          <w:rPr>
            <w:noProof/>
            <w:webHidden/>
          </w:rPr>
          <w:t>7</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00" w:history="1">
        <w:r w:rsidR="00106D1A" w:rsidRPr="009C4886">
          <w:rPr>
            <w:rStyle w:val="Hyperlink"/>
            <w:noProof/>
          </w:rPr>
          <w:t>balance, zero</w:t>
        </w:r>
        <w:r w:rsidR="00106D1A" w:rsidRPr="009C4886">
          <w:rPr>
            <w:rStyle w:val="Hyperlink"/>
            <w:noProof/>
          </w:rPr>
          <w:noBreakHyphen/>
          <w:t>load</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100 \h </w:instrText>
        </w:r>
        <w:r w:rsidR="00106D1A">
          <w:rPr>
            <w:noProof/>
            <w:webHidden/>
          </w:rPr>
        </w:r>
        <w:r w:rsidR="00106D1A">
          <w:rPr>
            <w:noProof/>
            <w:webHidden/>
          </w:rPr>
          <w:fldChar w:fldCharType="separate"/>
        </w:r>
        <w:r w:rsidR="00894657">
          <w:rPr>
            <w:noProof/>
            <w:webHidden/>
          </w:rPr>
          <w:t>7</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01" w:history="1">
        <w:r w:rsidR="00106D1A" w:rsidRPr="009C4886">
          <w:rPr>
            <w:rStyle w:val="Hyperlink"/>
            <w:noProof/>
          </w:rPr>
          <w:t>balance indicator.</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101 \h </w:instrText>
        </w:r>
        <w:r w:rsidR="00106D1A">
          <w:rPr>
            <w:noProof/>
            <w:webHidden/>
          </w:rPr>
        </w:r>
        <w:r w:rsidR="00106D1A">
          <w:rPr>
            <w:noProof/>
            <w:webHidden/>
          </w:rPr>
          <w:fldChar w:fldCharType="separate"/>
        </w:r>
        <w:r w:rsidR="00894657">
          <w:rPr>
            <w:noProof/>
            <w:webHidden/>
          </w:rPr>
          <w:t>7</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02" w:history="1">
        <w:r w:rsidR="00106D1A" w:rsidRPr="009C4886">
          <w:rPr>
            <w:rStyle w:val="Hyperlink"/>
            <w:noProof/>
          </w:rPr>
          <w:t>balancing mechanism.</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102 \h </w:instrText>
        </w:r>
        <w:r w:rsidR="00106D1A">
          <w:rPr>
            <w:noProof/>
            <w:webHidden/>
          </w:rPr>
        </w:r>
        <w:r w:rsidR="00106D1A">
          <w:rPr>
            <w:noProof/>
            <w:webHidden/>
          </w:rPr>
          <w:fldChar w:fldCharType="separate"/>
        </w:r>
        <w:r w:rsidR="00894657">
          <w:rPr>
            <w:noProof/>
            <w:webHidden/>
          </w:rPr>
          <w:t>7</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03" w:history="1">
        <w:r w:rsidR="00106D1A" w:rsidRPr="009C4886">
          <w:rPr>
            <w:rStyle w:val="Hyperlink"/>
            <w:noProof/>
          </w:rPr>
          <w:t>base pressur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103 \h </w:instrText>
        </w:r>
        <w:r w:rsidR="00106D1A">
          <w:rPr>
            <w:noProof/>
            <w:webHidden/>
          </w:rPr>
        </w:r>
        <w:r w:rsidR="00106D1A">
          <w:rPr>
            <w:noProof/>
            <w:webHidden/>
          </w:rPr>
          <w:fldChar w:fldCharType="separate"/>
        </w:r>
        <w:r w:rsidR="00894657">
          <w:rPr>
            <w:noProof/>
            <w:webHidden/>
          </w:rPr>
          <w:t>7</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04" w:history="1">
        <w:r w:rsidR="00106D1A" w:rsidRPr="009C4886">
          <w:rPr>
            <w:rStyle w:val="Hyperlink"/>
            <w:noProof/>
          </w:rPr>
          <w:t>basic distance rat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104 \h </w:instrText>
        </w:r>
        <w:r w:rsidR="00106D1A">
          <w:rPr>
            <w:noProof/>
            <w:webHidden/>
          </w:rPr>
        </w:r>
        <w:r w:rsidR="00106D1A">
          <w:rPr>
            <w:noProof/>
            <w:webHidden/>
          </w:rPr>
          <w:fldChar w:fldCharType="separate"/>
        </w:r>
        <w:r w:rsidR="00894657">
          <w:rPr>
            <w:noProof/>
            <w:webHidden/>
          </w:rPr>
          <w:t>7</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05" w:history="1">
        <w:r w:rsidR="00106D1A" w:rsidRPr="009C4886">
          <w:rPr>
            <w:rStyle w:val="Hyperlink"/>
            <w:noProof/>
          </w:rPr>
          <w:t>basic time rat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105 \h </w:instrText>
        </w:r>
        <w:r w:rsidR="00106D1A">
          <w:rPr>
            <w:noProof/>
            <w:webHidden/>
          </w:rPr>
        </w:r>
        <w:r w:rsidR="00106D1A">
          <w:rPr>
            <w:noProof/>
            <w:webHidden/>
          </w:rPr>
          <w:fldChar w:fldCharType="separate"/>
        </w:r>
        <w:r w:rsidR="00894657">
          <w:rPr>
            <w:noProof/>
            <w:webHidden/>
          </w:rPr>
          <w:t>7</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06" w:history="1">
        <w:r w:rsidR="00106D1A" w:rsidRPr="009C4886">
          <w:rPr>
            <w:rStyle w:val="Hyperlink"/>
            <w:noProof/>
          </w:rPr>
          <w:t>basic tolerances.</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106 \h </w:instrText>
        </w:r>
        <w:r w:rsidR="00106D1A">
          <w:rPr>
            <w:noProof/>
            <w:webHidden/>
          </w:rPr>
        </w:r>
        <w:r w:rsidR="00106D1A">
          <w:rPr>
            <w:noProof/>
            <w:webHidden/>
          </w:rPr>
          <w:fldChar w:fldCharType="separate"/>
        </w:r>
        <w:r w:rsidR="00894657">
          <w:rPr>
            <w:noProof/>
            <w:webHidden/>
          </w:rPr>
          <w:t>7</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07" w:history="1">
        <w:r w:rsidR="00106D1A" w:rsidRPr="009C4886">
          <w:rPr>
            <w:rStyle w:val="Hyperlink"/>
            <w:noProof/>
          </w:rPr>
          <w:t>batching meter</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107 \h </w:instrText>
        </w:r>
        <w:r w:rsidR="00106D1A">
          <w:rPr>
            <w:noProof/>
            <w:webHidden/>
          </w:rPr>
        </w:r>
        <w:r w:rsidR="00106D1A">
          <w:rPr>
            <w:noProof/>
            <w:webHidden/>
          </w:rPr>
          <w:fldChar w:fldCharType="separate"/>
        </w:r>
        <w:r w:rsidR="00894657">
          <w:rPr>
            <w:noProof/>
            <w:webHidden/>
          </w:rPr>
          <w:t>7</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08" w:history="1">
        <w:r w:rsidR="00106D1A" w:rsidRPr="009C4886">
          <w:rPr>
            <w:rStyle w:val="Hyperlink"/>
            <w:noProof/>
          </w:rPr>
          <w:t>beam.</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108 \h </w:instrText>
        </w:r>
        <w:r w:rsidR="00106D1A">
          <w:rPr>
            <w:noProof/>
            <w:webHidden/>
          </w:rPr>
        </w:r>
        <w:r w:rsidR="00106D1A">
          <w:rPr>
            <w:noProof/>
            <w:webHidden/>
          </w:rPr>
          <w:fldChar w:fldCharType="separate"/>
        </w:r>
        <w:r w:rsidR="00894657">
          <w:rPr>
            <w:noProof/>
            <w:webHidden/>
          </w:rPr>
          <w:t>7</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09" w:history="1">
        <w:r w:rsidR="00106D1A" w:rsidRPr="009C4886">
          <w:rPr>
            <w:rStyle w:val="Hyperlink"/>
            <w:noProof/>
          </w:rPr>
          <w:t>beam scal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109 \h </w:instrText>
        </w:r>
        <w:r w:rsidR="00106D1A">
          <w:rPr>
            <w:noProof/>
            <w:webHidden/>
          </w:rPr>
        </w:r>
        <w:r w:rsidR="00106D1A">
          <w:rPr>
            <w:noProof/>
            <w:webHidden/>
          </w:rPr>
          <w:fldChar w:fldCharType="separate"/>
        </w:r>
        <w:r w:rsidR="00894657">
          <w:rPr>
            <w:noProof/>
            <w:webHidden/>
          </w:rPr>
          <w:t>7</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10" w:history="1">
        <w:r w:rsidR="00106D1A" w:rsidRPr="009C4886">
          <w:rPr>
            <w:rStyle w:val="Hyperlink"/>
            <w:noProof/>
          </w:rPr>
          <w:t>bell prover.</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110 \h </w:instrText>
        </w:r>
        <w:r w:rsidR="00106D1A">
          <w:rPr>
            <w:noProof/>
            <w:webHidden/>
          </w:rPr>
        </w:r>
        <w:r w:rsidR="00106D1A">
          <w:rPr>
            <w:noProof/>
            <w:webHidden/>
          </w:rPr>
          <w:fldChar w:fldCharType="separate"/>
        </w:r>
        <w:r w:rsidR="00894657">
          <w:rPr>
            <w:noProof/>
            <w:webHidden/>
          </w:rPr>
          <w:t>7</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11" w:history="1">
        <w:r w:rsidR="00106D1A" w:rsidRPr="009C4886">
          <w:rPr>
            <w:rStyle w:val="Hyperlink"/>
            <w:noProof/>
          </w:rPr>
          <w:t>belt</w:t>
        </w:r>
        <w:r w:rsidR="00106D1A" w:rsidRPr="009C4886">
          <w:rPr>
            <w:rStyle w:val="Hyperlink"/>
            <w:noProof/>
          </w:rPr>
          <w:noBreakHyphen/>
          <w:t>conveyor.</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111 \h </w:instrText>
        </w:r>
        <w:r w:rsidR="00106D1A">
          <w:rPr>
            <w:noProof/>
            <w:webHidden/>
          </w:rPr>
        </w:r>
        <w:r w:rsidR="00106D1A">
          <w:rPr>
            <w:noProof/>
            <w:webHidden/>
          </w:rPr>
          <w:fldChar w:fldCharType="separate"/>
        </w:r>
        <w:r w:rsidR="00894657">
          <w:rPr>
            <w:noProof/>
            <w:webHidden/>
          </w:rPr>
          <w:t>7</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12" w:history="1">
        <w:r w:rsidR="00106D1A" w:rsidRPr="009C4886">
          <w:rPr>
            <w:rStyle w:val="Hyperlink"/>
            <w:noProof/>
          </w:rPr>
          <w:t>belt</w:t>
        </w:r>
        <w:r w:rsidR="00106D1A" w:rsidRPr="009C4886">
          <w:rPr>
            <w:rStyle w:val="Hyperlink"/>
            <w:noProof/>
          </w:rPr>
          <w:noBreakHyphen/>
          <w:t>conveyor scal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112 \h </w:instrText>
        </w:r>
        <w:r w:rsidR="00106D1A">
          <w:rPr>
            <w:noProof/>
            <w:webHidden/>
          </w:rPr>
        </w:r>
        <w:r w:rsidR="00106D1A">
          <w:rPr>
            <w:noProof/>
            <w:webHidden/>
          </w:rPr>
          <w:fldChar w:fldCharType="separate"/>
        </w:r>
        <w:r w:rsidR="00894657">
          <w:rPr>
            <w:noProof/>
            <w:webHidden/>
          </w:rPr>
          <w:t>7</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13" w:history="1">
        <w:r w:rsidR="00106D1A" w:rsidRPr="009C4886">
          <w:rPr>
            <w:rStyle w:val="Hyperlink"/>
            <w:noProof/>
          </w:rPr>
          <w:t>belt-conveyor scale systems area.</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113 \h </w:instrText>
        </w:r>
        <w:r w:rsidR="00106D1A">
          <w:rPr>
            <w:noProof/>
            <w:webHidden/>
          </w:rPr>
        </w:r>
        <w:r w:rsidR="00106D1A">
          <w:rPr>
            <w:noProof/>
            <w:webHidden/>
          </w:rPr>
          <w:fldChar w:fldCharType="separate"/>
        </w:r>
        <w:r w:rsidR="00894657">
          <w:rPr>
            <w:noProof/>
            <w:webHidden/>
          </w:rPr>
          <w:t>7</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14" w:history="1">
        <w:r w:rsidR="00106D1A" w:rsidRPr="009C4886">
          <w:rPr>
            <w:rStyle w:val="Hyperlink"/>
            <w:noProof/>
          </w:rPr>
          <w:t>belt load.</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114 \h </w:instrText>
        </w:r>
        <w:r w:rsidR="00106D1A">
          <w:rPr>
            <w:noProof/>
            <w:webHidden/>
          </w:rPr>
        </w:r>
        <w:r w:rsidR="00106D1A">
          <w:rPr>
            <w:noProof/>
            <w:webHidden/>
          </w:rPr>
          <w:fldChar w:fldCharType="separate"/>
        </w:r>
        <w:r w:rsidR="00894657">
          <w:rPr>
            <w:noProof/>
            <w:webHidden/>
          </w:rPr>
          <w:t>7</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15" w:history="1">
        <w:r w:rsidR="00106D1A" w:rsidRPr="009C4886">
          <w:rPr>
            <w:rStyle w:val="Hyperlink"/>
            <w:noProof/>
          </w:rPr>
          <w:t>belt revolution.</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115 \h </w:instrText>
        </w:r>
        <w:r w:rsidR="00106D1A">
          <w:rPr>
            <w:noProof/>
            <w:webHidden/>
          </w:rPr>
        </w:r>
        <w:r w:rsidR="00106D1A">
          <w:rPr>
            <w:noProof/>
            <w:webHidden/>
          </w:rPr>
          <w:fldChar w:fldCharType="separate"/>
        </w:r>
        <w:r w:rsidR="00894657">
          <w:rPr>
            <w:noProof/>
            <w:webHidden/>
          </w:rPr>
          <w:t>7</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16" w:history="1">
        <w:r w:rsidR="00106D1A" w:rsidRPr="009C4886">
          <w:rPr>
            <w:rStyle w:val="Hyperlink"/>
            <w:noProof/>
          </w:rPr>
          <w:t>billed weight.</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116 \h </w:instrText>
        </w:r>
        <w:r w:rsidR="00106D1A">
          <w:rPr>
            <w:noProof/>
            <w:webHidden/>
          </w:rPr>
        </w:r>
        <w:r w:rsidR="00106D1A">
          <w:rPr>
            <w:noProof/>
            <w:webHidden/>
          </w:rPr>
          <w:fldChar w:fldCharType="separate"/>
        </w:r>
        <w:r w:rsidR="00894657">
          <w:rPr>
            <w:noProof/>
            <w:webHidden/>
          </w:rPr>
          <w:t>8</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17" w:history="1">
        <w:r w:rsidR="00106D1A" w:rsidRPr="009C4886">
          <w:rPr>
            <w:rStyle w:val="Hyperlink"/>
            <w:noProof/>
          </w:rPr>
          <w:t>binary submultiples.</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117 \h </w:instrText>
        </w:r>
        <w:r w:rsidR="00106D1A">
          <w:rPr>
            <w:noProof/>
            <w:webHidden/>
          </w:rPr>
        </w:r>
        <w:r w:rsidR="00106D1A">
          <w:rPr>
            <w:noProof/>
            <w:webHidden/>
          </w:rPr>
          <w:fldChar w:fldCharType="separate"/>
        </w:r>
        <w:r w:rsidR="00894657">
          <w:rPr>
            <w:noProof/>
            <w:webHidden/>
          </w:rPr>
          <w:t>8</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18" w:history="1">
        <w:r w:rsidR="00106D1A" w:rsidRPr="009C4886">
          <w:rPr>
            <w:rStyle w:val="Hyperlink"/>
            <w:noProof/>
          </w:rPr>
          <w:t>built-for-purpose devic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118 \h </w:instrText>
        </w:r>
        <w:r w:rsidR="00106D1A">
          <w:rPr>
            <w:noProof/>
            <w:webHidden/>
          </w:rPr>
        </w:r>
        <w:r w:rsidR="00106D1A">
          <w:rPr>
            <w:noProof/>
            <w:webHidden/>
          </w:rPr>
          <w:fldChar w:fldCharType="separate"/>
        </w:r>
        <w:r w:rsidR="00894657">
          <w:rPr>
            <w:noProof/>
            <w:webHidden/>
          </w:rPr>
          <w:t>8</w:t>
        </w:r>
        <w:r w:rsidR="00106D1A">
          <w:rPr>
            <w:noProof/>
            <w:webHidden/>
          </w:rPr>
          <w:fldChar w:fldCharType="end"/>
        </w:r>
      </w:hyperlink>
    </w:p>
    <w:p w:rsidR="00106D1A" w:rsidRDefault="00E1251A">
      <w:pPr>
        <w:pStyle w:val="TOC2"/>
        <w:rPr>
          <w:rFonts w:asciiTheme="minorHAnsi" w:eastAsiaTheme="minorEastAsia" w:hAnsiTheme="minorHAnsi" w:cstheme="minorBidi"/>
          <w:b w:val="0"/>
          <w:iCs w:val="0"/>
          <w:noProof/>
          <w:sz w:val="22"/>
          <w:szCs w:val="22"/>
        </w:rPr>
      </w:pPr>
      <w:hyperlink w:anchor="_Toc489517119" w:history="1">
        <w:r w:rsidR="00106D1A" w:rsidRPr="009C4886">
          <w:rPr>
            <w:rStyle w:val="Hyperlink"/>
            <w:noProof/>
          </w:rPr>
          <w:t>C</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119 \h </w:instrText>
        </w:r>
        <w:r w:rsidR="00106D1A">
          <w:rPr>
            <w:noProof/>
            <w:webHidden/>
          </w:rPr>
        </w:r>
        <w:r w:rsidR="00106D1A">
          <w:rPr>
            <w:noProof/>
            <w:webHidden/>
          </w:rPr>
          <w:fldChar w:fldCharType="separate"/>
        </w:r>
        <w:r w:rsidR="00894657">
          <w:rPr>
            <w:noProof/>
            <w:webHidden/>
          </w:rPr>
          <w:t>8</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20" w:history="1">
        <w:r w:rsidR="00106D1A" w:rsidRPr="009C4886">
          <w:rPr>
            <w:rStyle w:val="Hyperlink"/>
            <w:noProof/>
          </w:rPr>
          <w:t>calibration parameter.</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120 \h </w:instrText>
        </w:r>
        <w:r w:rsidR="00106D1A">
          <w:rPr>
            <w:noProof/>
            <w:webHidden/>
          </w:rPr>
        </w:r>
        <w:r w:rsidR="00106D1A">
          <w:rPr>
            <w:noProof/>
            <w:webHidden/>
          </w:rPr>
          <w:fldChar w:fldCharType="separate"/>
        </w:r>
        <w:r w:rsidR="00894657">
          <w:rPr>
            <w:noProof/>
            <w:webHidden/>
          </w:rPr>
          <w:t>8</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21" w:history="1">
        <w:r w:rsidR="00106D1A" w:rsidRPr="009C4886">
          <w:rPr>
            <w:rStyle w:val="Hyperlink"/>
            <w:noProof/>
          </w:rPr>
          <w:t>carbon dioxide liquid-measuring device.</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121 \h </w:instrText>
        </w:r>
        <w:r w:rsidR="00106D1A">
          <w:rPr>
            <w:noProof/>
            <w:webHidden/>
          </w:rPr>
        </w:r>
        <w:r w:rsidR="00106D1A">
          <w:rPr>
            <w:noProof/>
            <w:webHidden/>
          </w:rPr>
          <w:fldChar w:fldCharType="separate"/>
        </w:r>
        <w:r w:rsidR="00894657">
          <w:rPr>
            <w:noProof/>
            <w:webHidden/>
          </w:rPr>
          <w:t>8</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22" w:history="1">
        <w:r w:rsidR="00106D1A" w:rsidRPr="009C4886">
          <w:rPr>
            <w:rStyle w:val="Hyperlink"/>
            <w:noProof/>
          </w:rPr>
          <w:t>car</w:t>
        </w:r>
        <w:r w:rsidR="00106D1A" w:rsidRPr="009C4886">
          <w:rPr>
            <w:rStyle w:val="Hyperlink"/>
            <w:noProof/>
          </w:rPr>
          <w:noBreakHyphen/>
          <w:t>wash timer.</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122 \h </w:instrText>
        </w:r>
        <w:r w:rsidR="00106D1A">
          <w:rPr>
            <w:noProof/>
            <w:webHidden/>
          </w:rPr>
        </w:r>
        <w:r w:rsidR="00106D1A">
          <w:rPr>
            <w:noProof/>
            <w:webHidden/>
          </w:rPr>
          <w:fldChar w:fldCharType="separate"/>
        </w:r>
        <w:r w:rsidR="00894657">
          <w:rPr>
            <w:noProof/>
            <w:webHidden/>
          </w:rPr>
          <w:t>8</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23" w:history="1">
        <w:r w:rsidR="00106D1A" w:rsidRPr="009C4886">
          <w:rPr>
            <w:rStyle w:val="Hyperlink"/>
            <w:noProof/>
          </w:rPr>
          <w:t>center</w:t>
        </w:r>
        <w:r w:rsidR="00106D1A" w:rsidRPr="009C4886">
          <w:rPr>
            <w:rStyle w:val="Hyperlink"/>
            <w:noProof/>
          </w:rPr>
          <w:noBreakHyphen/>
          <w:t>reading tank.</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123 \h </w:instrText>
        </w:r>
        <w:r w:rsidR="00106D1A">
          <w:rPr>
            <w:noProof/>
            <w:webHidden/>
          </w:rPr>
        </w:r>
        <w:r w:rsidR="00106D1A">
          <w:rPr>
            <w:noProof/>
            <w:webHidden/>
          </w:rPr>
          <w:fldChar w:fldCharType="separate"/>
        </w:r>
        <w:r w:rsidR="00894657">
          <w:rPr>
            <w:noProof/>
            <w:webHidden/>
          </w:rPr>
          <w:t>8</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24" w:history="1">
        <w:r w:rsidR="00106D1A" w:rsidRPr="009C4886">
          <w:rPr>
            <w:rStyle w:val="Hyperlink"/>
            <w:noProof/>
          </w:rPr>
          <w:t>cereal grain and oil seeds</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124 \h </w:instrText>
        </w:r>
        <w:r w:rsidR="00106D1A">
          <w:rPr>
            <w:noProof/>
            <w:webHidden/>
          </w:rPr>
        </w:r>
        <w:r w:rsidR="00106D1A">
          <w:rPr>
            <w:noProof/>
            <w:webHidden/>
          </w:rPr>
          <w:fldChar w:fldCharType="separate"/>
        </w:r>
        <w:r w:rsidR="00894657">
          <w:rPr>
            <w:noProof/>
            <w:webHidden/>
          </w:rPr>
          <w:t>8</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25" w:history="1">
        <w:r w:rsidR="00106D1A" w:rsidRPr="009C4886">
          <w:rPr>
            <w:rStyle w:val="Hyperlink"/>
            <w:noProof/>
          </w:rPr>
          <w:t>chart recorder.</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125 \h </w:instrText>
        </w:r>
        <w:r w:rsidR="00106D1A">
          <w:rPr>
            <w:noProof/>
            <w:webHidden/>
          </w:rPr>
        </w:r>
        <w:r w:rsidR="00106D1A">
          <w:rPr>
            <w:noProof/>
            <w:webHidden/>
          </w:rPr>
          <w:fldChar w:fldCharType="separate"/>
        </w:r>
        <w:r w:rsidR="00894657">
          <w:rPr>
            <w:noProof/>
            <w:webHidden/>
          </w:rPr>
          <w:t>8</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26" w:history="1">
        <w:r w:rsidR="00106D1A" w:rsidRPr="009C4886">
          <w:rPr>
            <w:rStyle w:val="Hyperlink"/>
            <w:noProof/>
          </w:rPr>
          <w:t>check rate.</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126 \h </w:instrText>
        </w:r>
        <w:r w:rsidR="00106D1A">
          <w:rPr>
            <w:noProof/>
            <w:webHidden/>
          </w:rPr>
        </w:r>
        <w:r w:rsidR="00106D1A">
          <w:rPr>
            <w:noProof/>
            <w:webHidden/>
          </w:rPr>
          <w:fldChar w:fldCharType="separate"/>
        </w:r>
        <w:r w:rsidR="00894657">
          <w:rPr>
            <w:noProof/>
            <w:webHidden/>
          </w:rPr>
          <w:t>8</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27" w:history="1">
        <w:r w:rsidR="00106D1A" w:rsidRPr="009C4886">
          <w:rPr>
            <w:rStyle w:val="Hyperlink"/>
            <w:noProof/>
          </w:rPr>
          <w:t>checkweighing scale.</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127 \h </w:instrText>
        </w:r>
        <w:r w:rsidR="00106D1A">
          <w:rPr>
            <w:noProof/>
            <w:webHidden/>
          </w:rPr>
        </w:r>
        <w:r w:rsidR="00106D1A">
          <w:rPr>
            <w:noProof/>
            <w:webHidden/>
          </w:rPr>
          <w:fldChar w:fldCharType="separate"/>
        </w:r>
        <w:r w:rsidR="00894657">
          <w:rPr>
            <w:noProof/>
            <w:webHidden/>
          </w:rPr>
          <w:t>8</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28" w:history="1">
        <w:r w:rsidR="00106D1A" w:rsidRPr="009C4886">
          <w:rPr>
            <w:rStyle w:val="Hyperlink"/>
            <w:noProof/>
          </w:rPr>
          <w:t>class of grain.</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128 \h </w:instrText>
        </w:r>
        <w:r w:rsidR="00106D1A">
          <w:rPr>
            <w:noProof/>
            <w:webHidden/>
          </w:rPr>
        </w:r>
        <w:r w:rsidR="00106D1A">
          <w:rPr>
            <w:noProof/>
            <w:webHidden/>
          </w:rPr>
          <w:fldChar w:fldCharType="separate"/>
        </w:r>
        <w:r w:rsidR="00894657">
          <w:rPr>
            <w:noProof/>
            <w:webHidden/>
          </w:rPr>
          <w:t>8</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29" w:history="1">
        <w:r w:rsidR="00106D1A" w:rsidRPr="009C4886">
          <w:rPr>
            <w:rStyle w:val="Hyperlink"/>
            <w:noProof/>
          </w:rPr>
          <w:t>clear interval between graduations.</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129 \h </w:instrText>
        </w:r>
        <w:r w:rsidR="00106D1A">
          <w:rPr>
            <w:noProof/>
            <w:webHidden/>
          </w:rPr>
        </w:r>
        <w:r w:rsidR="00106D1A">
          <w:rPr>
            <w:noProof/>
            <w:webHidden/>
          </w:rPr>
          <w:fldChar w:fldCharType="separate"/>
        </w:r>
        <w:r w:rsidR="00894657">
          <w:rPr>
            <w:noProof/>
            <w:webHidden/>
          </w:rPr>
          <w:t>8</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30" w:history="1">
        <w:r w:rsidR="00106D1A" w:rsidRPr="009C4886">
          <w:rPr>
            <w:rStyle w:val="Hyperlink"/>
            <w:noProof/>
          </w:rPr>
          <w:t>cleared.</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130 \h </w:instrText>
        </w:r>
        <w:r w:rsidR="00106D1A">
          <w:rPr>
            <w:noProof/>
            <w:webHidden/>
          </w:rPr>
        </w:r>
        <w:r w:rsidR="00106D1A">
          <w:rPr>
            <w:noProof/>
            <w:webHidden/>
          </w:rPr>
          <w:fldChar w:fldCharType="separate"/>
        </w:r>
        <w:r w:rsidR="00894657">
          <w:rPr>
            <w:noProof/>
            <w:webHidden/>
          </w:rPr>
          <w:t>8</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31" w:history="1">
        <w:r w:rsidR="00106D1A" w:rsidRPr="009C4886">
          <w:rPr>
            <w:rStyle w:val="Hyperlink"/>
            <w:noProof/>
          </w:rPr>
          <w:t>cold</w:t>
        </w:r>
        <w:r w:rsidR="00106D1A" w:rsidRPr="009C4886">
          <w:rPr>
            <w:rStyle w:val="Hyperlink"/>
            <w:noProof/>
          </w:rPr>
          <w:noBreakHyphen/>
          <w:t>tire pressure.</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131 \h </w:instrText>
        </w:r>
        <w:r w:rsidR="00106D1A">
          <w:rPr>
            <w:noProof/>
            <w:webHidden/>
          </w:rPr>
        </w:r>
        <w:r w:rsidR="00106D1A">
          <w:rPr>
            <w:noProof/>
            <w:webHidden/>
          </w:rPr>
          <w:fldChar w:fldCharType="separate"/>
        </w:r>
        <w:r w:rsidR="00894657">
          <w:rPr>
            <w:noProof/>
            <w:webHidden/>
          </w:rPr>
          <w:t>8</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32" w:history="1">
        <w:r w:rsidR="00106D1A" w:rsidRPr="009C4886">
          <w:rPr>
            <w:rStyle w:val="Hyperlink"/>
            <w:noProof/>
          </w:rPr>
          <w:t>commercial equipment.</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132 \h </w:instrText>
        </w:r>
        <w:r w:rsidR="00106D1A">
          <w:rPr>
            <w:noProof/>
            <w:webHidden/>
          </w:rPr>
        </w:r>
        <w:r w:rsidR="00106D1A">
          <w:rPr>
            <w:noProof/>
            <w:webHidden/>
          </w:rPr>
          <w:fldChar w:fldCharType="separate"/>
        </w:r>
        <w:r w:rsidR="00894657">
          <w:rPr>
            <w:noProof/>
            <w:webHidden/>
          </w:rPr>
          <w:t>8</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33" w:history="1">
        <w:r w:rsidR="00106D1A" w:rsidRPr="009C4886">
          <w:rPr>
            <w:rStyle w:val="Hyperlink"/>
            <w:noProof/>
          </w:rPr>
          <w:t>computing scale.</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133 \h </w:instrText>
        </w:r>
        <w:r w:rsidR="00106D1A">
          <w:rPr>
            <w:noProof/>
            <w:webHidden/>
          </w:rPr>
        </w:r>
        <w:r w:rsidR="00106D1A">
          <w:rPr>
            <w:noProof/>
            <w:webHidden/>
          </w:rPr>
          <w:fldChar w:fldCharType="separate"/>
        </w:r>
        <w:r w:rsidR="00894657">
          <w:rPr>
            <w:noProof/>
            <w:webHidden/>
          </w:rPr>
          <w:t>9</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34" w:history="1">
        <w:r w:rsidR="00106D1A" w:rsidRPr="009C4886">
          <w:rPr>
            <w:rStyle w:val="Hyperlink"/>
            <w:noProof/>
          </w:rPr>
          <w:t>computing type or computing type device.</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134 \h </w:instrText>
        </w:r>
        <w:r w:rsidR="00106D1A">
          <w:rPr>
            <w:noProof/>
            <w:webHidden/>
          </w:rPr>
        </w:r>
        <w:r w:rsidR="00106D1A">
          <w:rPr>
            <w:noProof/>
            <w:webHidden/>
          </w:rPr>
          <w:fldChar w:fldCharType="separate"/>
        </w:r>
        <w:r w:rsidR="00894657">
          <w:rPr>
            <w:noProof/>
            <w:webHidden/>
          </w:rPr>
          <w:t>9</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35" w:history="1">
        <w:r w:rsidR="00106D1A" w:rsidRPr="009C4886">
          <w:rPr>
            <w:rStyle w:val="Hyperlink"/>
            <w:noProof/>
          </w:rPr>
          <w:t>concave curve.</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135 \h </w:instrText>
        </w:r>
        <w:r w:rsidR="00106D1A">
          <w:rPr>
            <w:noProof/>
            <w:webHidden/>
          </w:rPr>
        </w:r>
        <w:r w:rsidR="00106D1A">
          <w:rPr>
            <w:noProof/>
            <w:webHidden/>
          </w:rPr>
          <w:fldChar w:fldCharType="separate"/>
        </w:r>
        <w:r w:rsidR="00894657">
          <w:rPr>
            <w:noProof/>
            <w:webHidden/>
          </w:rPr>
          <w:t>9</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36" w:history="1">
        <w:r w:rsidR="00106D1A" w:rsidRPr="009C4886">
          <w:rPr>
            <w:rStyle w:val="Hyperlink"/>
            <w:noProof/>
          </w:rPr>
          <w:t>concentrated load capacity (CLC)</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136 \h </w:instrText>
        </w:r>
        <w:r w:rsidR="00106D1A">
          <w:rPr>
            <w:noProof/>
            <w:webHidden/>
          </w:rPr>
        </w:r>
        <w:r w:rsidR="00106D1A">
          <w:rPr>
            <w:noProof/>
            <w:webHidden/>
          </w:rPr>
          <w:fldChar w:fldCharType="separate"/>
        </w:r>
        <w:r w:rsidR="00894657">
          <w:rPr>
            <w:noProof/>
            <w:webHidden/>
          </w:rPr>
          <w:t>9</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37" w:history="1">
        <w:r w:rsidR="00106D1A" w:rsidRPr="009C4886">
          <w:rPr>
            <w:rStyle w:val="Hyperlink"/>
            <w:noProof/>
          </w:rPr>
          <w:t>configuration parameter.</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137 \h </w:instrText>
        </w:r>
        <w:r w:rsidR="00106D1A">
          <w:rPr>
            <w:noProof/>
            <w:webHidden/>
          </w:rPr>
        </w:r>
        <w:r w:rsidR="00106D1A">
          <w:rPr>
            <w:noProof/>
            <w:webHidden/>
          </w:rPr>
          <w:fldChar w:fldCharType="separate"/>
        </w:r>
        <w:r w:rsidR="00894657">
          <w:rPr>
            <w:noProof/>
            <w:webHidden/>
          </w:rPr>
          <w:t>9</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38" w:history="1">
        <w:r w:rsidR="00106D1A" w:rsidRPr="009C4886">
          <w:rPr>
            <w:rStyle w:val="Hyperlink"/>
            <w:noProof/>
          </w:rPr>
          <w:t>consecutive-car test train.</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138 \h </w:instrText>
        </w:r>
        <w:r w:rsidR="00106D1A">
          <w:rPr>
            <w:noProof/>
            <w:webHidden/>
          </w:rPr>
        </w:r>
        <w:r w:rsidR="00106D1A">
          <w:rPr>
            <w:noProof/>
            <w:webHidden/>
          </w:rPr>
          <w:fldChar w:fldCharType="separate"/>
        </w:r>
        <w:r w:rsidR="00894657">
          <w:rPr>
            <w:noProof/>
            <w:webHidden/>
          </w:rPr>
          <w:t>9</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39" w:history="1">
        <w:r w:rsidR="00106D1A" w:rsidRPr="009C4886">
          <w:rPr>
            <w:rStyle w:val="Hyperlink"/>
            <w:noProof/>
          </w:rPr>
          <w:t>construction materials hopper scale.</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139 \h </w:instrText>
        </w:r>
        <w:r w:rsidR="00106D1A">
          <w:rPr>
            <w:noProof/>
            <w:webHidden/>
          </w:rPr>
        </w:r>
        <w:r w:rsidR="00106D1A">
          <w:rPr>
            <w:noProof/>
            <w:webHidden/>
          </w:rPr>
          <w:fldChar w:fldCharType="separate"/>
        </w:r>
        <w:r w:rsidR="00894657">
          <w:rPr>
            <w:noProof/>
            <w:webHidden/>
          </w:rPr>
          <w:t>9</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40" w:history="1">
        <w:r w:rsidR="00106D1A" w:rsidRPr="009C4886">
          <w:rPr>
            <w:rStyle w:val="Hyperlink"/>
            <w:noProof/>
          </w:rPr>
          <w:t>contract sale.</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140 \h </w:instrText>
        </w:r>
        <w:r w:rsidR="00106D1A">
          <w:rPr>
            <w:noProof/>
            <w:webHidden/>
          </w:rPr>
        </w:r>
        <w:r w:rsidR="00106D1A">
          <w:rPr>
            <w:noProof/>
            <w:webHidden/>
          </w:rPr>
          <w:fldChar w:fldCharType="separate"/>
        </w:r>
        <w:r w:rsidR="00894657">
          <w:rPr>
            <w:noProof/>
            <w:webHidden/>
          </w:rPr>
          <w:t>9</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41" w:history="1">
        <w:r w:rsidR="00106D1A" w:rsidRPr="009C4886">
          <w:rPr>
            <w:rStyle w:val="Hyperlink"/>
            <w:noProof/>
          </w:rPr>
          <w:t>conventional scale.</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141 \h </w:instrText>
        </w:r>
        <w:r w:rsidR="00106D1A">
          <w:rPr>
            <w:noProof/>
            <w:webHidden/>
          </w:rPr>
        </w:r>
        <w:r w:rsidR="00106D1A">
          <w:rPr>
            <w:noProof/>
            <w:webHidden/>
          </w:rPr>
          <w:fldChar w:fldCharType="separate"/>
        </w:r>
        <w:r w:rsidR="00894657">
          <w:rPr>
            <w:noProof/>
            <w:webHidden/>
          </w:rPr>
          <w:t>9</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42" w:history="1">
        <w:r w:rsidR="00106D1A" w:rsidRPr="009C4886">
          <w:rPr>
            <w:rStyle w:val="Hyperlink"/>
            <w:noProof/>
          </w:rPr>
          <w:t>conversion table.</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142 \h </w:instrText>
        </w:r>
        <w:r w:rsidR="00106D1A">
          <w:rPr>
            <w:noProof/>
            <w:webHidden/>
          </w:rPr>
        </w:r>
        <w:r w:rsidR="00106D1A">
          <w:rPr>
            <w:noProof/>
            <w:webHidden/>
          </w:rPr>
          <w:fldChar w:fldCharType="separate"/>
        </w:r>
        <w:r w:rsidR="00894657">
          <w:rPr>
            <w:noProof/>
            <w:webHidden/>
          </w:rPr>
          <w:t>9</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43" w:history="1">
        <w:r w:rsidR="00106D1A" w:rsidRPr="009C4886">
          <w:rPr>
            <w:rStyle w:val="Hyperlink"/>
            <w:noProof/>
          </w:rPr>
          <w:t>convex curve.</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143 \h </w:instrText>
        </w:r>
        <w:r w:rsidR="00106D1A">
          <w:rPr>
            <w:noProof/>
            <w:webHidden/>
          </w:rPr>
        </w:r>
        <w:r w:rsidR="00106D1A">
          <w:rPr>
            <w:noProof/>
            <w:webHidden/>
          </w:rPr>
          <w:fldChar w:fldCharType="separate"/>
        </w:r>
        <w:r w:rsidR="00894657">
          <w:rPr>
            <w:noProof/>
            <w:webHidden/>
          </w:rPr>
          <w:t>9</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44" w:history="1">
        <w:r w:rsidR="00106D1A" w:rsidRPr="009C4886">
          <w:rPr>
            <w:rStyle w:val="Hyperlink"/>
            <w:noProof/>
          </w:rPr>
          <w:t>conveyor stringers.</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144 \h </w:instrText>
        </w:r>
        <w:r w:rsidR="00106D1A">
          <w:rPr>
            <w:noProof/>
            <w:webHidden/>
          </w:rPr>
        </w:r>
        <w:r w:rsidR="00106D1A">
          <w:rPr>
            <w:noProof/>
            <w:webHidden/>
          </w:rPr>
          <w:fldChar w:fldCharType="separate"/>
        </w:r>
        <w:r w:rsidR="00894657">
          <w:rPr>
            <w:noProof/>
            <w:webHidden/>
          </w:rPr>
          <w:t>9</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45" w:history="1">
        <w:r w:rsidR="00106D1A" w:rsidRPr="009C4886">
          <w:rPr>
            <w:rStyle w:val="Hyperlink"/>
            <w:noProof/>
          </w:rPr>
          <w:t>correct.</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145 \h </w:instrText>
        </w:r>
        <w:r w:rsidR="00106D1A">
          <w:rPr>
            <w:noProof/>
            <w:webHidden/>
          </w:rPr>
        </w:r>
        <w:r w:rsidR="00106D1A">
          <w:rPr>
            <w:noProof/>
            <w:webHidden/>
          </w:rPr>
          <w:fldChar w:fldCharType="separate"/>
        </w:r>
        <w:r w:rsidR="00894657">
          <w:rPr>
            <w:noProof/>
            <w:webHidden/>
          </w:rPr>
          <w:t>9</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46" w:history="1">
        <w:r w:rsidR="00106D1A" w:rsidRPr="009C4886">
          <w:rPr>
            <w:rStyle w:val="Hyperlink"/>
            <w:noProof/>
          </w:rPr>
          <w:t>correction table.</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146 \h </w:instrText>
        </w:r>
        <w:r w:rsidR="00106D1A">
          <w:rPr>
            <w:noProof/>
            <w:webHidden/>
          </w:rPr>
        </w:r>
        <w:r w:rsidR="00106D1A">
          <w:rPr>
            <w:noProof/>
            <w:webHidden/>
          </w:rPr>
          <w:fldChar w:fldCharType="separate"/>
        </w:r>
        <w:r w:rsidR="00894657">
          <w:rPr>
            <w:noProof/>
            <w:webHidden/>
          </w:rPr>
          <w:t>9</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47" w:history="1">
        <w:r w:rsidR="00106D1A" w:rsidRPr="009C4886">
          <w:rPr>
            <w:rStyle w:val="Hyperlink"/>
            <w:noProof/>
          </w:rPr>
          <w:t>counterbalance weight(s).</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147 \h </w:instrText>
        </w:r>
        <w:r w:rsidR="00106D1A">
          <w:rPr>
            <w:noProof/>
            <w:webHidden/>
          </w:rPr>
        </w:r>
        <w:r w:rsidR="00106D1A">
          <w:rPr>
            <w:noProof/>
            <w:webHidden/>
          </w:rPr>
          <w:fldChar w:fldCharType="separate"/>
        </w:r>
        <w:r w:rsidR="00894657">
          <w:rPr>
            <w:noProof/>
            <w:webHidden/>
          </w:rPr>
          <w:t>10</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48" w:history="1">
        <w:r w:rsidR="00106D1A" w:rsidRPr="009C4886">
          <w:rPr>
            <w:rStyle w:val="Hyperlink"/>
            <w:noProof/>
          </w:rPr>
          <w:t>counterpoise weight(s).</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148 \h </w:instrText>
        </w:r>
        <w:r w:rsidR="00106D1A">
          <w:rPr>
            <w:noProof/>
            <w:webHidden/>
          </w:rPr>
        </w:r>
        <w:r w:rsidR="00106D1A">
          <w:rPr>
            <w:noProof/>
            <w:webHidden/>
          </w:rPr>
          <w:fldChar w:fldCharType="separate"/>
        </w:r>
        <w:r w:rsidR="00894657">
          <w:rPr>
            <w:noProof/>
            <w:webHidden/>
          </w:rPr>
          <w:t>10</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49" w:history="1">
        <w:r w:rsidR="00106D1A" w:rsidRPr="009C4886">
          <w:rPr>
            <w:rStyle w:val="Hyperlink"/>
            <w:noProof/>
          </w:rPr>
          <w:t>coupled-in-motion railroad weighing system.</w:t>
        </w:r>
        <w:r w:rsidR="00106D1A">
          <w:rPr>
            <w:noProof/>
            <w:webHidden/>
          </w:rPr>
          <w:tab/>
        </w:r>
        <w:r w:rsidR="00DC6B5B">
          <w:rPr>
            <w:noProof/>
            <w:webHidden/>
          </w:rPr>
          <w:br/>
        </w:r>
        <w:r w:rsidR="00DC6B5B">
          <w:rPr>
            <w:noProof/>
            <w:webHidden/>
          </w:rPr>
          <w:tab/>
        </w:r>
        <w:r w:rsidR="00DC6B5B" w:rsidRPr="00DC6B5B">
          <w:rPr>
            <w:noProof/>
          </w:rPr>
          <w:t>D-</w:t>
        </w:r>
        <w:r w:rsidR="00106D1A">
          <w:rPr>
            <w:noProof/>
            <w:webHidden/>
          </w:rPr>
          <w:fldChar w:fldCharType="begin"/>
        </w:r>
        <w:r w:rsidR="00106D1A">
          <w:rPr>
            <w:noProof/>
            <w:webHidden/>
          </w:rPr>
          <w:instrText xml:space="preserve"> PAGEREF _Toc489517149 \h </w:instrText>
        </w:r>
        <w:r w:rsidR="00106D1A">
          <w:rPr>
            <w:noProof/>
            <w:webHidden/>
          </w:rPr>
        </w:r>
        <w:r w:rsidR="00106D1A">
          <w:rPr>
            <w:noProof/>
            <w:webHidden/>
          </w:rPr>
          <w:fldChar w:fldCharType="separate"/>
        </w:r>
        <w:r w:rsidR="00894657">
          <w:rPr>
            <w:noProof/>
            <w:webHidden/>
          </w:rPr>
          <w:t>10</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50" w:history="1">
        <w:r w:rsidR="00106D1A" w:rsidRPr="009C4886">
          <w:rPr>
            <w:rStyle w:val="Hyperlink"/>
            <w:noProof/>
          </w:rPr>
          <w:t>crane scale.</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150 \h </w:instrText>
        </w:r>
        <w:r w:rsidR="00106D1A">
          <w:rPr>
            <w:noProof/>
            <w:webHidden/>
          </w:rPr>
        </w:r>
        <w:r w:rsidR="00106D1A">
          <w:rPr>
            <w:noProof/>
            <w:webHidden/>
          </w:rPr>
          <w:fldChar w:fldCharType="separate"/>
        </w:r>
        <w:r w:rsidR="00894657">
          <w:rPr>
            <w:noProof/>
            <w:webHidden/>
          </w:rPr>
          <w:t>10</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51" w:history="1">
        <w:r w:rsidR="00106D1A" w:rsidRPr="009C4886">
          <w:rPr>
            <w:rStyle w:val="Hyperlink"/>
            <w:noProof/>
          </w:rPr>
          <w:t>cryogenic liquid</w:t>
        </w:r>
        <w:r w:rsidR="00106D1A" w:rsidRPr="009C4886">
          <w:rPr>
            <w:rStyle w:val="Hyperlink"/>
            <w:noProof/>
          </w:rPr>
          <w:noBreakHyphen/>
          <w:t>measuring device.</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151 \h </w:instrText>
        </w:r>
        <w:r w:rsidR="00106D1A">
          <w:rPr>
            <w:noProof/>
            <w:webHidden/>
          </w:rPr>
        </w:r>
        <w:r w:rsidR="00106D1A">
          <w:rPr>
            <w:noProof/>
            <w:webHidden/>
          </w:rPr>
          <w:fldChar w:fldCharType="separate"/>
        </w:r>
        <w:r w:rsidR="00894657">
          <w:rPr>
            <w:noProof/>
            <w:webHidden/>
          </w:rPr>
          <w:t>10</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52" w:history="1">
        <w:r w:rsidR="00106D1A" w:rsidRPr="009C4886">
          <w:rPr>
            <w:rStyle w:val="Hyperlink"/>
            <w:noProof/>
          </w:rPr>
          <w:t>cryogenic liquids.</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152 \h </w:instrText>
        </w:r>
        <w:r w:rsidR="00106D1A">
          <w:rPr>
            <w:noProof/>
            <w:webHidden/>
          </w:rPr>
        </w:r>
        <w:r w:rsidR="00106D1A">
          <w:rPr>
            <w:noProof/>
            <w:webHidden/>
          </w:rPr>
          <w:fldChar w:fldCharType="separate"/>
        </w:r>
        <w:r w:rsidR="00894657">
          <w:rPr>
            <w:noProof/>
            <w:webHidden/>
          </w:rPr>
          <w:t>10</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53" w:history="1">
        <w:r w:rsidR="00106D1A" w:rsidRPr="009C4886">
          <w:rPr>
            <w:rStyle w:val="Hyperlink"/>
            <w:noProof/>
          </w:rPr>
          <w:t>cubic foot, gas.</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153 \h </w:instrText>
        </w:r>
        <w:r w:rsidR="00106D1A">
          <w:rPr>
            <w:noProof/>
            <w:webHidden/>
          </w:rPr>
        </w:r>
        <w:r w:rsidR="00106D1A">
          <w:rPr>
            <w:noProof/>
            <w:webHidden/>
          </w:rPr>
          <w:fldChar w:fldCharType="separate"/>
        </w:r>
        <w:r w:rsidR="00894657">
          <w:rPr>
            <w:noProof/>
            <w:webHidden/>
          </w:rPr>
          <w:t>10</w:t>
        </w:r>
        <w:r w:rsidR="00106D1A">
          <w:rPr>
            <w:noProof/>
            <w:webHidden/>
          </w:rPr>
          <w:fldChar w:fldCharType="end"/>
        </w:r>
      </w:hyperlink>
    </w:p>
    <w:p w:rsidR="00106D1A" w:rsidRDefault="00E1251A">
      <w:pPr>
        <w:pStyle w:val="TOC2"/>
        <w:rPr>
          <w:rFonts w:asciiTheme="minorHAnsi" w:eastAsiaTheme="minorEastAsia" w:hAnsiTheme="minorHAnsi" w:cstheme="minorBidi"/>
          <w:b w:val="0"/>
          <w:iCs w:val="0"/>
          <w:noProof/>
          <w:sz w:val="22"/>
          <w:szCs w:val="22"/>
        </w:rPr>
      </w:pPr>
      <w:hyperlink w:anchor="_Toc489517154" w:history="1">
        <w:r w:rsidR="00106D1A" w:rsidRPr="009C4886">
          <w:rPr>
            <w:rStyle w:val="Hyperlink"/>
            <w:noProof/>
          </w:rPr>
          <w:t>D</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154 \h </w:instrText>
        </w:r>
        <w:r w:rsidR="00106D1A">
          <w:rPr>
            <w:noProof/>
            <w:webHidden/>
          </w:rPr>
        </w:r>
        <w:r w:rsidR="00106D1A">
          <w:rPr>
            <w:noProof/>
            <w:webHidden/>
          </w:rPr>
          <w:fldChar w:fldCharType="separate"/>
        </w:r>
        <w:r w:rsidR="00894657">
          <w:rPr>
            <w:noProof/>
            <w:webHidden/>
          </w:rPr>
          <w:t>10</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55" w:history="1">
        <w:r w:rsidR="00106D1A" w:rsidRPr="009C4886">
          <w:rPr>
            <w:rStyle w:val="Hyperlink"/>
            <w:noProof/>
          </w:rPr>
          <w:t>“d,” dimension division value.</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155 \h </w:instrText>
        </w:r>
        <w:r w:rsidR="00106D1A">
          <w:rPr>
            <w:noProof/>
            <w:webHidden/>
          </w:rPr>
        </w:r>
        <w:r w:rsidR="00106D1A">
          <w:rPr>
            <w:noProof/>
            <w:webHidden/>
          </w:rPr>
          <w:fldChar w:fldCharType="separate"/>
        </w:r>
        <w:r w:rsidR="00894657">
          <w:rPr>
            <w:noProof/>
            <w:webHidden/>
          </w:rPr>
          <w:t>10</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56" w:history="1">
        <w:r w:rsidR="00106D1A" w:rsidRPr="009C4886">
          <w:rPr>
            <w:rStyle w:val="Hyperlink"/>
            <w:noProof/>
          </w:rPr>
          <w:t>d, value scale division.</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156 \h </w:instrText>
        </w:r>
        <w:r w:rsidR="00106D1A">
          <w:rPr>
            <w:noProof/>
            <w:webHidden/>
          </w:rPr>
        </w:r>
        <w:r w:rsidR="00106D1A">
          <w:rPr>
            <w:noProof/>
            <w:webHidden/>
          </w:rPr>
          <w:fldChar w:fldCharType="separate"/>
        </w:r>
        <w:r w:rsidR="00894657">
          <w:rPr>
            <w:noProof/>
            <w:webHidden/>
          </w:rPr>
          <w:t>10</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57" w:history="1">
        <w:r w:rsidR="00106D1A" w:rsidRPr="009C4886">
          <w:rPr>
            <w:rStyle w:val="Hyperlink"/>
            <w:noProof/>
          </w:rPr>
          <w:t>D</w:t>
        </w:r>
        <w:r w:rsidR="00106D1A" w:rsidRPr="009C4886">
          <w:rPr>
            <w:rStyle w:val="Hyperlink"/>
            <w:noProof/>
            <w:vertAlign w:val="subscript"/>
          </w:rPr>
          <w:t xml:space="preserve">max </w:t>
        </w:r>
        <w:r w:rsidR="00106D1A" w:rsidRPr="009C4886">
          <w:rPr>
            <w:rStyle w:val="Hyperlink"/>
            <w:noProof/>
          </w:rPr>
          <w:t>(maximum load of the measuring range).</w:t>
        </w:r>
        <w:r w:rsidR="00106D1A">
          <w:rPr>
            <w:noProof/>
            <w:webHidden/>
          </w:rPr>
          <w:tab/>
        </w:r>
        <w:r w:rsidR="00DC6B5B">
          <w:rPr>
            <w:noProof/>
            <w:webHidden/>
          </w:rPr>
          <w:br/>
        </w:r>
        <w:r w:rsidR="00DC6B5B">
          <w:rPr>
            <w:noProof/>
            <w:webHidden/>
          </w:rPr>
          <w:tab/>
        </w:r>
        <w:r w:rsidR="00DC6B5B" w:rsidRPr="00DC6B5B">
          <w:rPr>
            <w:noProof/>
          </w:rPr>
          <w:t>D-</w:t>
        </w:r>
        <w:r w:rsidR="00106D1A">
          <w:rPr>
            <w:noProof/>
            <w:webHidden/>
          </w:rPr>
          <w:fldChar w:fldCharType="begin"/>
        </w:r>
        <w:r w:rsidR="00106D1A">
          <w:rPr>
            <w:noProof/>
            <w:webHidden/>
          </w:rPr>
          <w:instrText xml:space="preserve"> PAGEREF _Toc489517157 \h </w:instrText>
        </w:r>
        <w:r w:rsidR="00106D1A">
          <w:rPr>
            <w:noProof/>
            <w:webHidden/>
          </w:rPr>
        </w:r>
        <w:r w:rsidR="00106D1A">
          <w:rPr>
            <w:noProof/>
            <w:webHidden/>
          </w:rPr>
          <w:fldChar w:fldCharType="separate"/>
        </w:r>
        <w:r w:rsidR="00894657">
          <w:rPr>
            <w:noProof/>
            <w:webHidden/>
          </w:rPr>
          <w:t>10</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58" w:history="1">
        <w:r w:rsidR="00106D1A" w:rsidRPr="009C4886">
          <w:rPr>
            <w:rStyle w:val="Hyperlink"/>
            <w:noProof/>
          </w:rPr>
          <w:t>D</w:t>
        </w:r>
        <w:r w:rsidR="00106D1A" w:rsidRPr="009C4886">
          <w:rPr>
            <w:rStyle w:val="Hyperlink"/>
            <w:noProof/>
            <w:vertAlign w:val="subscript"/>
          </w:rPr>
          <w:t xml:space="preserve">min </w:t>
        </w:r>
        <w:r w:rsidR="00106D1A" w:rsidRPr="009C4886">
          <w:rPr>
            <w:rStyle w:val="Hyperlink"/>
            <w:noProof/>
          </w:rPr>
          <w:t>(minimum load of the measuring range).</w:t>
        </w:r>
        <w:r w:rsidR="00106D1A">
          <w:rPr>
            <w:noProof/>
            <w:webHidden/>
          </w:rPr>
          <w:tab/>
        </w:r>
        <w:r w:rsidR="00DC6B5B">
          <w:rPr>
            <w:noProof/>
            <w:webHidden/>
          </w:rPr>
          <w:br/>
        </w:r>
        <w:r w:rsidR="00DC6B5B">
          <w:rPr>
            <w:noProof/>
            <w:webHidden/>
          </w:rPr>
          <w:tab/>
        </w:r>
        <w:r w:rsidR="00DC6B5B" w:rsidRPr="00DC6B5B">
          <w:rPr>
            <w:noProof/>
          </w:rPr>
          <w:t>D-</w:t>
        </w:r>
        <w:r w:rsidR="00106D1A">
          <w:rPr>
            <w:noProof/>
            <w:webHidden/>
          </w:rPr>
          <w:fldChar w:fldCharType="begin"/>
        </w:r>
        <w:r w:rsidR="00106D1A">
          <w:rPr>
            <w:noProof/>
            <w:webHidden/>
          </w:rPr>
          <w:instrText xml:space="preserve"> PAGEREF _Toc489517158 \h </w:instrText>
        </w:r>
        <w:r w:rsidR="00106D1A">
          <w:rPr>
            <w:noProof/>
            <w:webHidden/>
          </w:rPr>
        </w:r>
        <w:r w:rsidR="00106D1A">
          <w:rPr>
            <w:noProof/>
            <w:webHidden/>
          </w:rPr>
          <w:fldChar w:fldCharType="separate"/>
        </w:r>
        <w:r w:rsidR="00894657">
          <w:rPr>
            <w:noProof/>
            <w:webHidden/>
          </w:rPr>
          <w:t>10</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59" w:history="1">
        <w:r w:rsidR="00106D1A" w:rsidRPr="009C4886">
          <w:rPr>
            <w:rStyle w:val="Hyperlink"/>
            <w:noProof/>
          </w:rPr>
          <w:t>dairy</w:t>
        </w:r>
        <w:r w:rsidR="00106D1A" w:rsidRPr="009C4886">
          <w:rPr>
            <w:rStyle w:val="Hyperlink"/>
            <w:noProof/>
          </w:rPr>
          <w:noBreakHyphen/>
          <w:t>product</w:t>
        </w:r>
        <w:r w:rsidR="00106D1A" w:rsidRPr="009C4886">
          <w:rPr>
            <w:rStyle w:val="Hyperlink"/>
            <w:noProof/>
          </w:rPr>
          <w:noBreakHyphen/>
          <w:t>test scale.</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159 \h </w:instrText>
        </w:r>
        <w:r w:rsidR="00106D1A">
          <w:rPr>
            <w:noProof/>
            <w:webHidden/>
          </w:rPr>
        </w:r>
        <w:r w:rsidR="00106D1A">
          <w:rPr>
            <w:noProof/>
            <w:webHidden/>
          </w:rPr>
          <w:fldChar w:fldCharType="separate"/>
        </w:r>
        <w:r w:rsidR="00894657">
          <w:rPr>
            <w:noProof/>
            <w:webHidden/>
          </w:rPr>
          <w:t>10</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60" w:history="1">
        <w:r w:rsidR="00106D1A" w:rsidRPr="009C4886">
          <w:rPr>
            <w:rStyle w:val="Hyperlink"/>
            <w:noProof/>
          </w:rPr>
          <w:t>decimal submultiples.</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160 \h </w:instrText>
        </w:r>
        <w:r w:rsidR="00106D1A">
          <w:rPr>
            <w:noProof/>
            <w:webHidden/>
          </w:rPr>
        </w:r>
        <w:r w:rsidR="00106D1A">
          <w:rPr>
            <w:noProof/>
            <w:webHidden/>
          </w:rPr>
          <w:fldChar w:fldCharType="separate"/>
        </w:r>
        <w:r w:rsidR="00894657">
          <w:rPr>
            <w:noProof/>
            <w:webHidden/>
          </w:rPr>
          <w:t>10</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61" w:history="1">
        <w:r w:rsidR="00106D1A" w:rsidRPr="009C4886">
          <w:rPr>
            <w:rStyle w:val="Hyperlink"/>
            <w:noProof/>
          </w:rPr>
          <w:t>decreasing</w:t>
        </w:r>
        <w:r w:rsidR="00106D1A" w:rsidRPr="009C4886">
          <w:rPr>
            <w:rStyle w:val="Hyperlink"/>
            <w:noProof/>
          </w:rPr>
          <w:noBreakHyphen/>
          <w:t>load test.</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161 \h </w:instrText>
        </w:r>
        <w:r w:rsidR="00106D1A">
          <w:rPr>
            <w:noProof/>
            <w:webHidden/>
          </w:rPr>
        </w:r>
        <w:r w:rsidR="00106D1A">
          <w:rPr>
            <w:noProof/>
            <w:webHidden/>
          </w:rPr>
          <w:fldChar w:fldCharType="separate"/>
        </w:r>
        <w:r w:rsidR="00894657">
          <w:rPr>
            <w:noProof/>
            <w:webHidden/>
          </w:rPr>
          <w:t>10</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62" w:history="1">
        <w:r w:rsidR="00106D1A" w:rsidRPr="009C4886">
          <w:rPr>
            <w:rStyle w:val="Hyperlink"/>
            <w:noProof/>
          </w:rPr>
          <w:t>deficiency.</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162 \h </w:instrText>
        </w:r>
        <w:r w:rsidR="00106D1A">
          <w:rPr>
            <w:noProof/>
            <w:webHidden/>
          </w:rPr>
        </w:r>
        <w:r w:rsidR="00106D1A">
          <w:rPr>
            <w:noProof/>
            <w:webHidden/>
          </w:rPr>
          <w:fldChar w:fldCharType="separate"/>
        </w:r>
        <w:r w:rsidR="00894657">
          <w:rPr>
            <w:noProof/>
            <w:webHidden/>
          </w:rPr>
          <w:t>10</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63" w:history="1">
        <w:r w:rsidR="00106D1A" w:rsidRPr="009C4886">
          <w:rPr>
            <w:rStyle w:val="Hyperlink"/>
            <w:noProof/>
          </w:rPr>
          <w:t>diesel gallon equivalent (DGE).</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163 \h </w:instrText>
        </w:r>
        <w:r w:rsidR="00106D1A">
          <w:rPr>
            <w:noProof/>
            <w:webHidden/>
          </w:rPr>
        </w:r>
        <w:r w:rsidR="00106D1A">
          <w:rPr>
            <w:noProof/>
            <w:webHidden/>
          </w:rPr>
          <w:fldChar w:fldCharType="separate"/>
        </w:r>
        <w:r w:rsidR="00894657">
          <w:rPr>
            <w:noProof/>
            <w:webHidden/>
          </w:rPr>
          <w:t>10</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64" w:history="1">
        <w:r w:rsidR="00106D1A" w:rsidRPr="009C4886">
          <w:rPr>
            <w:rStyle w:val="Hyperlink"/>
            <w:noProof/>
          </w:rPr>
          <w:t>digital type.</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164 \h </w:instrText>
        </w:r>
        <w:r w:rsidR="00106D1A">
          <w:rPr>
            <w:noProof/>
            <w:webHidden/>
          </w:rPr>
        </w:r>
        <w:r w:rsidR="00106D1A">
          <w:rPr>
            <w:noProof/>
            <w:webHidden/>
          </w:rPr>
          <w:fldChar w:fldCharType="separate"/>
        </w:r>
        <w:r w:rsidR="00894657">
          <w:rPr>
            <w:noProof/>
            <w:webHidden/>
          </w:rPr>
          <w:t>11</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65" w:history="1">
        <w:r w:rsidR="00106D1A" w:rsidRPr="009C4886">
          <w:rPr>
            <w:rStyle w:val="Hyperlink"/>
            <w:noProof/>
          </w:rPr>
          <w:t>dimensional weight (or dim, weight).</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165 \h </w:instrText>
        </w:r>
        <w:r w:rsidR="00106D1A">
          <w:rPr>
            <w:noProof/>
            <w:webHidden/>
          </w:rPr>
        </w:r>
        <w:r w:rsidR="00106D1A">
          <w:rPr>
            <w:noProof/>
            <w:webHidden/>
          </w:rPr>
          <w:fldChar w:fldCharType="separate"/>
        </w:r>
        <w:r w:rsidR="00894657">
          <w:rPr>
            <w:noProof/>
            <w:webHidden/>
          </w:rPr>
          <w:t>11</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66" w:history="1">
        <w:r w:rsidR="00106D1A" w:rsidRPr="009C4886">
          <w:rPr>
            <w:rStyle w:val="Hyperlink"/>
            <w:noProof/>
          </w:rPr>
          <w:t>direct sale.</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166 \h </w:instrText>
        </w:r>
        <w:r w:rsidR="00106D1A">
          <w:rPr>
            <w:noProof/>
            <w:webHidden/>
          </w:rPr>
        </w:r>
        <w:r w:rsidR="00106D1A">
          <w:rPr>
            <w:noProof/>
            <w:webHidden/>
          </w:rPr>
          <w:fldChar w:fldCharType="separate"/>
        </w:r>
        <w:r w:rsidR="00894657">
          <w:rPr>
            <w:noProof/>
            <w:webHidden/>
          </w:rPr>
          <w:t>11</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67" w:history="1">
        <w:r w:rsidR="00106D1A" w:rsidRPr="009C4886">
          <w:rPr>
            <w:rStyle w:val="Hyperlink"/>
            <w:noProof/>
          </w:rPr>
          <w:t>discharge hose.</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167 \h </w:instrText>
        </w:r>
        <w:r w:rsidR="00106D1A">
          <w:rPr>
            <w:noProof/>
            <w:webHidden/>
          </w:rPr>
        </w:r>
        <w:r w:rsidR="00106D1A">
          <w:rPr>
            <w:noProof/>
            <w:webHidden/>
          </w:rPr>
          <w:fldChar w:fldCharType="separate"/>
        </w:r>
        <w:r w:rsidR="00894657">
          <w:rPr>
            <w:noProof/>
            <w:webHidden/>
          </w:rPr>
          <w:t>11</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68" w:history="1">
        <w:r w:rsidR="00106D1A" w:rsidRPr="009C4886">
          <w:rPr>
            <w:rStyle w:val="Hyperlink"/>
            <w:noProof/>
          </w:rPr>
          <w:t>discharge line.</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168 \h </w:instrText>
        </w:r>
        <w:r w:rsidR="00106D1A">
          <w:rPr>
            <w:noProof/>
            <w:webHidden/>
          </w:rPr>
        </w:r>
        <w:r w:rsidR="00106D1A">
          <w:rPr>
            <w:noProof/>
            <w:webHidden/>
          </w:rPr>
          <w:fldChar w:fldCharType="separate"/>
        </w:r>
        <w:r w:rsidR="00894657">
          <w:rPr>
            <w:noProof/>
            <w:webHidden/>
          </w:rPr>
          <w:t>11</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69" w:history="1">
        <w:r w:rsidR="00106D1A" w:rsidRPr="009C4886">
          <w:rPr>
            <w:rStyle w:val="Hyperlink"/>
            <w:noProof/>
          </w:rPr>
          <w:t>discrimination (of an automatic</w:t>
        </w:r>
        <w:r w:rsidR="00106D1A" w:rsidRPr="009C4886">
          <w:rPr>
            <w:rStyle w:val="Hyperlink"/>
            <w:noProof/>
          </w:rPr>
          <w:noBreakHyphen/>
          <w:t>indicating scal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169 \h </w:instrText>
        </w:r>
        <w:r w:rsidR="00106D1A">
          <w:rPr>
            <w:noProof/>
            <w:webHidden/>
          </w:rPr>
        </w:r>
        <w:r w:rsidR="00106D1A">
          <w:rPr>
            <w:noProof/>
            <w:webHidden/>
          </w:rPr>
          <w:fldChar w:fldCharType="separate"/>
        </w:r>
        <w:r w:rsidR="00894657">
          <w:rPr>
            <w:noProof/>
            <w:webHidden/>
          </w:rPr>
          <w:t>11</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70" w:history="1">
        <w:r w:rsidR="00106D1A" w:rsidRPr="009C4886">
          <w:rPr>
            <w:rStyle w:val="Hyperlink"/>
            <w:noProof/>
          </w:rPr>
          <w:t>dispenser.</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170 \h </w:instrText>
        </w:r>
        <w:r w:rsidR="00106D1A">
          <w:rPr>
            <w:noProof/>
            <w:webHidden/>
          </w:rPr>
        </w:r>
        <w:r w:rsidR="00106D1A">
          <w:rPr>
            <w:noProof/>
            <w:webHidden/>
          </w:rPr>
          <w:fldChar w:fldCharType="separate"/>
        </w:r>
        <w:r w:rsidR="00894657">
          <w:rPr>
            <w:noProof/>
            <w:webHidden/>
          </w:rPr>
          <w:t>11</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71" w:history="1">
        <w:r w:rsidR="00106D1A" w:rsidRPr="009C4886">
          <w:rPr>
            <w:rStyle w:val="Hyperlink"/>
            <w:noProof/>
          </w:rPr>
          <w:t>distributed-car test train.</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171 \h </w:instrText>
        </w:r>
        <w:r w:rsidR="00106D1A">
          <w:rPr>
            <w:noProof/>
            <w:webHidden/>
          </w:rPr>
        </w:r>
        <w:r w:rsidR="00106D1A">
          <w:rPr>
            <w:noProof/>
            <w:webHidden/>
          </w:rPr>
          <w:fldChar w:fldCharType="separate"/>
        </w:r>
        <w:r w:rsidR="00894657">
          <w:rPr>
            <w:noProof/>
            <w:webHidden/>
          </w:rPr>
          <w:t>11</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72" w:history="1">
        <w:r w:rsidR="00106D1A" w:rsidRPr="009C4886">
          <w:rPr>
            <w:rStyle w:val="Hyperlink"/>
            <w:noProof/>
          </w:rPr>
          <w:t>dry hos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172 \h </w:instrText>
        </w:r>
        <w:r w:rsidR="00106D1A">
          <w:rPr>
            <w:noProof/>
            <w:webHidden/>
          </w:rPr>
        </w:r>
        <w:r w:rsidR="00106D1A">
          <w:rPr>
            <w:noProof/>
            <w:webHidden/>
          </w:rPr>
          <w:fldChar w:fldCharType="separate"/>
        </w:r>
        <w:r w:rsidR="00894657">
          <w:rPr>
            <w:noProof/>
            <w:webHidden/>
          </w:rPr>
          <w:t>11</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73" w:history="1">
        <w:r w:rsidR="00106D1A" w:rsidRPr="009C4886">
          <w:rPr>
            <w:rStyle w:val="Hyperlink"/>
            <w:noProof/>
          </w:rPr>
          <w:t>dry</w:t>
        </w:r>
        <w:r w:rsidR="00106D1A" w:rsidRPr="009C4886">
          <w:rPr>
            <w:rStyle w:val="Hyperlink"/>
            <w:noProof/>
          </w:rPr>
          <w:noBreakHyphen/>
          <w:t>hose typ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173 \h </w:instrText>
        </w:r>
        <w:r w:rsidR="00106D1A">
          <w:rPr>
            <w:noProof/>
            <w:webHidden/>
          </w:rPr>
        </w:r>
        <w:r w:rsidR="00106D1A">
          <w:rPr>
            <w:noProof/>
            <w:webHidden/>
          </w:rPr>
          <w:fldChar w:fldCharType="separate"/>
        </w:r>
        <w:r w:rsidR="00894657">
          <w:rPr>
            <w:noProof/>
            <w:webHidden/>
          </w:rPr>
          <w:t>11</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74" w:history="1">
        <w:r w:rsidR="00106D1A" w:rsidRPr="009C4886">
          <w:rPr>
            <w:rStyle w:val="Hyperlink"/>
            <w:noProof/>
          </w:rPr>
          <w:t>dynamic monorail weighing system</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174 \h </w:instrText>
        </w:r>
        <w:r w:rsidR="00106D1A">
          <w:rPr>
            <w:noProof/>
            <w:webHidden/>
          </w:rPr>
        </w:r>
        <w:r w:rsidR="00106D1A">
          <w:rPr>
            <w:noProof/>
            <w:webHidden/>
          </w:rPr>
          <w:fldChar w:fldCharType="separate"/>
        </w:r>
        <w:r w:rsidR="00894657">
          <w:rPr>
            <w:noProof/>
            <w:webHidden/>
          </w:rPr>
          <w:t>11</w:t>
        </w:r>
        <w:r w:rsidR="00106D1A">
          <w:rPr>
            <w:noProof/>
            <w:webHidden/>
          </w:rPr>
          <w:fldChar w:fldCharType="end"/>
        </w:r>
      </w:hyperlink>
    </w:p>
    <w:p w:rsidR="00106D1A" w:rsidRDefault="00E1251A">
      <w:pPr>
        <w:pStyle w:val="TOC2"/>
        <w:rPr>
          <w:rFonts w:asciiTheme="minorHAnsi" w:eastAsiaTheme="minorEastAsia" w:hAnsiTheme="minorHAnsi" w:cstheme="minorBidi"/>
          <w:b w:val="0"/>
          <w:iCs w:val="0"/>
          <w:noProof/>
          <w:sz w:val="22"/>
          <w:szCs w:val="22"/>
        </w:rPr>
      </w:pPr>
      <w:hyperlink w:anchor="_Toc489517175" w:history="1">
        <w:r w:rsidR="00106D1A" w:rsidRPr="009C4886">
          <w:rPr>
            <w:rStyle w:val="Hyperlink"/>
            <w:noProof/>
          </w:rPr>
          <w:t>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175 \h </w:instrText>
        </w:r>
        <w:r w:rsidR="00106D1A">
          <w:rPr>
            <w:noProof/>
            <w:webHidden/>
          </w:rPr>
        </w:r>
        <w:r w:rsidR="00106D1A">
          <w:rPr>
            <w:noProof/>
            <w:webHidden/>
          </w:rPr>
          <w:fldChar w:fldCharType="separate"/>
        </w:r>
        <w:r w:rsidR="00894657">
          <w:rPr>
            <w:noProof/>
            <w:webHidden/>
          </w:rPr>
          <w:t>11</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76" w:history="1">
        <w:r w:rsidR="00106D1A" w:rsidRPr="009C4886">
          <w:rPr>
            <w:rStyle w:val="Hyperlink"/>
            <w:noProof/>
          </w:rPr>
          <w:t>e, value of verification scale division.</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176 \h </w:instrText>
        </w:r>
        <w:r w:rsidR="00106D1A">
          <w:rPr>
            <w:noProof/>
            <w:webHidden/>
          </w:rPr>
        </w:r>
        <w:r w:rsidR="00106D1A">
          <w:rPr>
            <w:noProof/>
            <w:webHidden/>
          </w:rPr>
          <w:fldChar w:fldCharType="separate"/>
        </w:r>
        <w:r w:rsidR="00894657">
          <w:rPr>
            <w:noProof/>
            <w:webHidden/>
          </w:rPr>
          <w:t>11</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77" w:history="1">
        <w:r w:rsidR="00106D1A" w:rsidRPr="009C4886">
          <w:rPr>
            <w:rStyle w:val="Hyperlink"/>
            <w:noProof/>
          </w:rPr>
          <w:t>E</w:t>
        </w:r>
        <w:r w:rsidR="00106D1A" w:rsidRPr="009C4886">
          <w:rPr>
            <w:rStyle w:val="Hyperlink"/>
            <w:noProof/>
            <w:vertAlign w:val="subscript"/>
          </w:rPr>
          <w:t>max</w:t>
        </w:r>
        <w:r w:rsidR="00106D1A" w:rsidRPr="009C4886">
          <w:rPr>
            <w:rStyle w:val="Hyperlink"/>
            <w:noProof/>
          </w:rPr>
          <w:t xml:space="preserve"> (maximum capacity).</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177 \h </w:instrText>
        </w:r>
        <w:r w:rsidR="00106D1A">
          <w:rPr>
            <w:noProof/>
            <w:webHidden/>
          </w:rPr>
        </w:r>
        <w:r w:rsidR="00106D1A">
          <w:rPr>
            <w:noProof/>
            <w:webHidden/>
          </w:rPr>
          <w:fldChar w:fldCharType="separate"/>
        </w:r>
        <w:r w:rsidR="00894657">
          <w:rPr>
            <w:noProof/>
            <w:webHidden/>
          </w:rPr>
          <w:t>11</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78" w:history="1">
        <w:r w:rsidR="00106D1A" w:rsidRPr="009C4886">
          <w:rPr>
            <w:rStyle w:val="Hyperlink"/>
            <w:noProof/>
          </w:rPr>
          <w:t>E</w:t>
        </w:r>
        <w:r w:rsidR="00106D1A" w:rsidRPr="009C4886">
          <w:rPr>
            <w:rStyle w:val="Hyperlink"/>
            <w:noProof/>
            <w:vertAlign w:val="subscript"/>
          </w:rPr>
          <w:t>min</w:t>
        </w:r>
        <w:r w:rsidR="00106D1A" w:rsidRPr="009C4886">
          <w:rPr>
            <w:rStyle w:val="Hyperlink"/>
            <w:noProof/>
          </w:rPr>
          <w:t xml:space="preserve"> (minimum dead load).</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178 \h </w:instrText>
        </w:r>
        <w:r w:rsidR="00106D1A">
          <w:rPr>
            <w:noProof/>
            <w:webHidden/>
          </w:rPr>
        </w:r>
        <w:r w:rsidR="00106D1A">
          <w:rPr>
            <w:noProof/>
            <w:webHidden/>
          </w:rPr>
          <w:fldChar w:fldCharType="separate"/>
        </w:r>
        <w:r w:rsidR="00894657">
          <w:rPr>
            <w:noProof/>
            <w:webHidden/>
          </w:rPr>
          <w:t>11</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79" w:history="1">
        <w:r w:rsidR="00106D1A" w:rsidRPr="009C4886">
          <w:rPr>
            <w:rStyle w:val="Hyperlink"/>
            <w:noProof/>
          </w:rPr>
          <w:t>e</w:t>
        </w:r>
        <w:r w:rsidR="00106D1A" w:rsidRPr="009C4886">
          <w:rPr>
            <w:rStyle w:val="Hyperlink"/>
            <w:noProof/>
            <w:vertAlign w:val="subscript"/>
          </w:rPr>
          <w:t>min</w:t>
        </w:r>
        <w:r w:rsidR="00106D1A" w:rsidRPr="009C4886">
          <w:rPr>
            <w:rStyle w:val="Hyperlink"/>
            <w:noProof/>
          </w:rPr>
          <w:t xml:space="preserve"> (minimum verification scale division).</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179 \h </w:instrText>
        </w:r>
        <w:r w:rsidR="00106D1A">
          <w:rPr>
            <w:noProof/>
            <w:webHidden/>
          </w:rPr>
        </w:r>
        <w:r w:rsidR="00106D1A">
          <w:rPr>
            <w:noProof/>
            <w:webHidden/>
          </w:rPr>
          <w:fldChar w:fldCharType="separate"/>
        </w:r>
        <w:r w:rsidR="00894657">
          <w:rPr>
            <w:noProof/>
            <w:webHidden/>
          </w:rPr>
          <w:t>12</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80" w:history="1">
        <w:r w:rsidR="00106D1A" w:rsidRPr="009C4886">
          <w:rPr>
            <w:rStyle w:val="Hyperlink"/>
            <w:noProof/>
          </w:rPr>
          <w:t>electronic link.</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180 \h </w:instrText>
        </w:r>
        <w:r w:rsidR="00106D1A">
          <w:rPr>
            <w:noProof/>
            <w:webHidden/>
          </w:rPr>
        </w:r>
        <w:r w:rsidR="00106D1A">
          <w:rPr>
            <w:noProof/>
            <w:webHidden/>
          </w:rPr>
          <w:fldChar w:fldCharType="separate"/>
        </w:r>
        <w:r w:rsidR="00894657">
          <w:rPr>
            <w:noProof/>
            <w:webHidden/>
          </w:rPr>
          <w:t>12</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81" w:history="1">
        <w:r w:rsidR="00106D1A" w:rsidRPr="009C4886">
          <w:rPr>
            <w:rStyle w:val="Hyperlink"/>
            <w:noProof/>
          </w:rPr>
          <w:t>element.</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181 \h </w:instrText>
        </w:r>
        <w:r w:rsidR="00106D1A">
          <w:rPr>
            <w:noProof/>
            <w:webHidden/>
          </w:rPr>
        </w:r>
        <w:r w:rsidR="00106D1A">
          <w:rPr>
            <w:noProof/>
            <w:webHidden/>
          </w:rPr>
          <w:fldChar w:fldCharType="separate"/>
        </w:r>
        <w:r w:rsidR="00894657">
          <w:rPr>
            <w:noProof/>
            <w:webHidden/>
          </w:rPr>
          <w:t>12</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82" w:history="1">
        <w:r w:rsidR="00106D1A" w:rsidRPr="009C4886">
          <w:rPr>
            <w:rStyle w:val="Hyperlink"/>
            <w:noProof/>
          </w:rPr>
          <w:t>equal</w:t>
        </w:r>
        <w:r w:rsidR="00106D1A" w:rsidRPr="009C4886">
          <w:rPr>
            <w:rStyle w:val="Hyperlink"/>
            <w:noProof/>
          </w:rPr>
          <w:noBreakHyphen/>
          <w:t>arm scal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182 \h </w:instrText>
        </w:r>
        <w:r w:rsidR="00106D1A">
          <w:rPr>
            <w:noProof/>
            <w:webHidden/>
          </w:rPr>
        </w:r>
        <w:r w:rsidR="00106D1A">
          <w:rPr>
            <w:noProof/>
            <w:webHidden/>
          </w:rPr>
          <w:fldChar w:fldCharType="separate"/>
        </w:r>
        <w:r w:rsidR="00894657">
          <w:rPr>
            <w:noProof/>
            <w:webHidden/>
          </w:rPr>
          <w:t>12</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83" w:history="1">
        <w:r w:rsidR="00106D1A" w:rsidRPr="009C4886">
          <w:rPr>
            <w:rStyle w:val="Hyperlink"/>
            <w:noProof/>
          </w:rPr>
          <w:t>equipment, commercial.</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183 \h </w:instrText>
        </w:r>
        <w:r w:rsidR="00106D1A">
          <w:rPr>
            <w:noProof/>
            <w:webHidden/>
          </w:rPr>
        </w:r>
        <w:r w:rsidR="00106D1A">
          <w:rPr>
            <w:noProof/>
            <w:webHidden/>
          </w:rPr>
          <w:fldChar w:fldCharType="separate"/>
        </w:r>
        <w:r w:rsidR="00894657">
          <w:rPr>
            <w:noProof/>
            <w:webHidden/>
          </w:rPr>
          <w:t>12</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84" w:history="1">
        <w:r w:rsidR="00106D1A" w:rsidRPr="009C4886">
          <w:rPr>
            <w:rStyle w:val="Hyperlink"/>
            <w:noProof/>
          </w:rPr>
          <w:t>event counter.</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184 \h </w:instrText>
        </w:r>
        <w:r w:rsidR="00106D1A">
          <w:rPr>
            <w:noProof/>
            <w:webHidden/>
          </w:rPr>
        </w:r>
        <w:r w:rsidR="00106D1A">
          <w:rPr>
            <w:noProof/>
            <w:webHidden/>
          </w:rPr>
          <w:fldChar w:fldCharType="separate"/>
        </w:r>
        <w:r w:rsidR="00894657">
          <w:rPr>
            <w:noProof/>
            <w:webHidden/>
          </w:rPr>
          <w:t>12</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85" w:history="1">
        <w:r w:rsidR="00106D1A" w:rsidRPr="009C4886">
          <w:rPr>
            <w:rStyle w:val="Hyperlink"/>
            <w:noProof/>
          </w:rPr>
          <w:t>event logger.</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185 \h </w:instrText>
        </w:r>
        <w:r w:rsidR="00106D1A">
          <w:rPr>
            <w:noProof/>
            <w:webHidden/>
          </w:rPr>
        </w:r>
        <w:r w:rsidR="00106D1A">
          <w:rPr>
            <w:noProof/>
            <w:webHidden/>
          </w:rPr>
          <w:fldChar w:fldCharType="separate"/>
        </w:r>
        <w:r w:rsidR="00894657">
          <w:rPr>
            <w:noProof/>
            <w:webHidden/>
          </w:rPr>
          <w:t>12</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86" w:history="1">
        <w:r w:rsidR="00106D1A" w:rsidRPr="009C4886">
          <w:rPr>
            <w:rStyle w:val="Hyperlink"/>
            <w:noProof/>
          </w:rPr>
          <w:t>excess and deficiency</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186 \h </w:instrText>
        </w:r>
        <w:r w:rsidR="00106D1A">
          <w:rPr>
            <w:noProof/>
            <w:webHidden/>
          </w:rPr>
        </w:r>
        <w:r w:rsidR="00106D1A">
          <w:rPr>
            <w:noProof/>
            <w:webHidden/>
          </w:rPr>
          <w:fldChar w:fldCharType="separate"/>
        </w:r>
        <w:r w:rsidR="00894657">
          <w:rPr>
            <w:noProof/>
            <w:webHidden/>
          </w:rPr>
          <w:t>12</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87" w:history="1">
        <w:r w:rsidR="00106D1A" w:rsidRPr="009C4886">
          <w:rPr>
            <w:rStyle w:val="Hyperlink"/>
            <w:noProof/>
          </w:rPr>
          <w:t>extras.</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187 \h </w:instrText>
        </w:r>
        <w:r w:rsidR="00106D1A">
          <w:rPr>
            <w:noProof/>
            <w:webHidden/>
          </w:rPr>
        </w:r>
        <w:r w:rsidR="00106D1A">
          <w:rPr>
            <w:noProof/>
            <w:webHidden/>
          </w:rPr>
          <w:fldChar w:fldCharType="separate"/>
        </w:r>
        <w:r w:rsidR="00894657">
          <w:rPr>
            <w:noProof/>
            <w:webHidden/>
          </w:rPr>
          <w:t>12</w:t>
        </w:r>
        <w:r w:rsidR="00106D1A">
          <w:rPr>
            <w:noProof/>
            <w:webHidden/>
          </w:rPr>
          <w:fldChar w:fldCharType="end"/>
        </w:r>
      </w:hyperlink>
    </w:p>
    <w:p w:rsidR="00106D1A" w:rsidRDefault="00E1251A">
      <w:pPr>
        <w:pStyle w:val="TOC2"/>
        <w:rPr>
          <w:rFonts w:asciiTheme="minorHAnsi" w:eastAsiaTheme="minorEastAsia" w:hAnsiTheme="minorHAnsi" w:cstheme="minorBidi"/>
          <w:b w:val="0"/>
          <w:iCs w:val="0"/>
          <w:noProof/>
          <w:sz w:val="22"/>
          <w:szCs w:val="22"/>
        </w:rPr>
      </w:pPr>
      <w:hyperlink w:anchor="_Toc489517188" w:history="1">
        <w:r w:rsidR="00106D1A" w:rsidRPr="009C4886">
          <w:rPr>
            <w:rStyle w:val="Hyperlink"/>
            <w:noProof/>
          </w:rPr>
          <w:t>F</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188 \h </w:instrText>
        </w:r>
        <w:r w:rsidR="00106D1A">
          <w:rPr>
            <w:noProof/>
            <w:webHidden/>
          </w:rPr>
        </w:r>
        <w:r w:rsidR="00106D1A">
          <w:rPr>
            <w:noProof/>
            <w:webHidden/>
          </w:rPr>
          <w:fldChar w:fldCharType="separate"/>
        </w:r>
        <w:r w:rsidR="00894657">
          <w:rPr>
            <w:noProof/>
            <w:webHidden/>
          </w:rPr>
          <w:t>12</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89" w:history="1">
        <w:r w:rsidR="00106D1A" w:rsidRPr="009C4886">
          <w:rPr>
            <w:rStyle w:val="Hyperlink"/>
            <w:noProof/>
          </w:rPr>
          <w:t>fac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189 \h </w:instrText>
        </w:r>
        <w:r w:rsidR="00106D1A">
          <w:rPr>
            <w:noProof/>
            <w:webHidden/>
          </w:rPr>
        </w:r>
        <w:r w:rsidR="00106D1A">
          <w:rPr>
            <w:noProof/>
            <w:webHidden/>
          </w:rPr>
          <w:fldChar w:fldCharType="separate"/>
        </w:r>
        <w:r w:rsidR="00894657">
          <w:rPr>
            <w:noProof/>
            <w:webHidden/>
          </w:rPr>
          <w:t>12</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90" w:history="1">
        <w:r w:rsidR="00106D1A" w:rsidRPr="009C4886">
          <w:rPr>
            <w:rStyle w:val="Hyperlink"/>
            <w:noProof/>
          </w:rPr>
          <w:t>far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190 \h </w:instrText>
        </w:r>
        <w:r w:rsidR="00106D1A">
          <w:rPr>
            <w:noProof/>
            <w:webHidden/>
          </w:rPr>
        </w:r>
        <w:r w:rsidR="00106D1A">
          <w:rPr>
            <w:noProof/>
            <w:webHidden/>
          </w:rPr>
          <w:fldChar w:fldCharType="separate"/>
        </w:r>
        <w:r w:rsidR="00894657">
          <w:rPr>
            <w:noProof/>
            <w:webHidden/>
          </w:rPr>
          <w:t>13</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91" w:history="1">
        <w:r w:rsidR="00106D1A" w:rsidRPr="009C4886">
          <w:rPr>
            <w:rStyle w:val="Hyperlink"/>
            <w:noProof/>
          </w:rPr>
          <w:t>farm milk tank.</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191 \h </w:instrText>
        </w:r>
        <w:r w:rsidR="00106D1A">
          <w:rPr>
            <w:noProof/>
            <w:webHidden/>
          </w:rPr>
        </w:r>
        <w:r w:rsidR="00106D1A">
          <w:rPr>
            <w:noProof/>
            <w:webHidden/>
          </w:rPr>
          <w:fldChar w:fldCharType="separate"/>
        </w:r>
        <w:r w:rsidR="00894657">
          <w:rPr>
            <w:noProof/>
            <w:webHidden/>
          </w:rPr>
          <w:t>13</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92" w:history="1">
        <w:r w:rsidR="00106D1A" w:rsidRPr="009C4886">
          <w:rPr>
            <w:rStyle w:val="Hyperlink"/>
            <w:noProof/>
          </w:rPr>
          <w:t>feeding mechanism</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192 \h </w:instrText>
        </w:r>
        <w:r w:rsidR="00106D1A">
          <w:rPr>
            <w:noProof/>
            <w:webHidden/>
          </w:rPr>
        </w:r>
        <w:r w:rsidR="00106D1A">
          <w:rPr>
            <w:noProof/>
            <w:webHidden/>
          </w:rPr>
          <w:fldChar w:fldCharType="separate"/>
        </w:r>
        <w:r w:rsidR="00894657">
          <w:rPr>
            <w:noProof/>
            <w:webHidden/>
          </w:rPr>
          <w:t>13</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93" w:history="1">
        <w:r w:rsidR="00106D1A" w:rsidRPr="009C4886">
          <w:rPr>
            <w:rStyle w:val="Hyperlink"/>
            <w:noProof/>
          </w:rPr>
          <w:t>ft</w:t>
        </w:r>
        <w:r w:rsidR="00106D1A" w:rsidRPr="009C4886">
          <w:rPr>
            <w:rStyle w:val="Hyperlink"/>
            <w:rFonts w:ascii="Times New Roman Bold" w:hAnsi="Times New Roman Bold"/>
            <w:noProof/>
            <w:vertAlign w:val="superscript"/>
          </w:rPr>
          <w:t>3</w:t>
        </w:r>
        <w:r w:rsidR="00106D1A" w:rsidRPr="009C4886">
          <w:rPr>
            <w:rStyle w:val="Hyperlink"/>
            <w:noProof/>
          </w:rPr>
          <w:t>/h.</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193 \h </w:instrText>
        </w:r>
        <w:r w:rsidR="00106D1A">
          <w:rPr>
            <w:noProof/>
            <w:webHidden/>
          </w:rPr>
        </w:r>
        <w:r w:rsidR="00106D1A">
          <w:rPr>
            <w:noProof/>
            <w:webHidden/>
          </w:rPr>
          <w:fldChar w:fldCharType="separate"/>
        </w:r>
        <w:r w:rsidR="00894657">
          <w:rPr>
            <w:noProof/>
            <w:webHidden/>
          </w:rPr>
          <w:t>13</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94" w:history="1">
        <w:r w:rsidR="00106D1A" w:rsidRPr="009C4886">
          <w:rPr>
            <w:rStyle w:val="Hyperlink"/>
            <w:noProof/>
          </w:rPr>
          <w:t>fifth wheel.</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194 \h </w:instrText>
        </w:r>
        <w:r w:rsidR="00106D1A">
          <w:rPr>
            <w:noProof/>
            <w:webHidden/>
          </w:rPr>
        </w:r>
        <w:r w:rsidR="00106D1A">
          <w:rPr>
            <w:noProof/>
            <w:webHidden/>
          </w:rPr>
          <w:fldChar w:fldCharType="separate"/>
        </w:r>
        <w:r w:rsidR="00894657">
          <w:rPr>
            <w:noProof/>
            <w:webHidden/>
          </w:rPr>
          <w:t>13</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95" w:history="1">
        <w:r w:rsidR="00106D1A" w:rsidRPr="009C4886">
          <w:rPr>
            <w:rStyle w:val="Hyperlink"/>
            <w:noProof/>
          </w:rPr>
          <w:t>fifth</w:t>
        </w:r>
        <w:r w:rsidR="00106D1A" w:rsidRPr="009C4886">
          <w:rPr>
            <w:rStyle w:val="Hyperlink"/>
            <w:noProof/>
          </w:rPr>
          <w:noBreakHyphen/>
          <w:t>wheel test.</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195 \h </w:instrText>
        </w:r>
        <w:r w:rsidR="00106D1A">
          <w:rPr>
            <w:noProof/>
            <w:webHidden/>
          </w:rPr>
        </w:r>
        <w:r w:rsidR="00106D1A">
          <w:rPr>
            <w:noProof/>
            <w:webHidden/>
          </w:rPr>
          <w:fldChar w:fldCharType="separate"/>
        </w:r>
        <w:r w:rsidR="00894657">
          <w:rPr>
            <w:noProof/>
            <w:webHidden/>
          </w:rPr>
          <w:t>13</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96" w:history="1">
        <w:r w:rsidR="00106D1A" w:rsidRPr="009C4886">
          <w:rPr>
            <w:rStyle w:val="Hyperlink"/>
            <w:noProof/>
          </w:rPr>
          <w:t>flat rat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196 \h </w:instrText>
        </w:r>
        <w:r w:rsidR="00106D1A">
          <w:rPr>
            <w:noProof/>
            <w:webHidden/>
          </w:rPr>
        </w:r>
        <w:r w:rsidR="00106D1A">
          <w:rPr>
            <w:noProof/>
            <w:webHidden/>
          </w:rPr>
          <w:fldChar w:fldCharType="separate"/>
        </w:r>
        <w:r w:rsidR="00894657">
          <w:rPr>
            <w:noProof/>
            <w:webHidden/>
          </w:rPr>
          <w:t>13</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97" w:history="1">
        <w:r w:rsidR="00106D1A" w:rsidRPr="009C4886">
          <w:rPr>
            <w:rStyle w:val="Hyperlink"/>
            <w:noProof/>
          </w:rPr>
          <w:t>fractional bar.</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197 \h </w:instrText>
        </w:r>
        <w:r w:rsidR="00106D1A">
          <w:rPr>
            <w:noProof/>
            <w:webHidden/>
          </w:rPr>
        </w:r>
        <w:r w:rsidR="00106D1A">
          <w:rPr>
            <w:noProof/>
            <w:webHidden/>
          </w:rPr>
          <w:fldChar w:fldCharType="separate"/>
        </w:r>
        <w:r w:rsidR="00894657">
          <w:rPr>
            <w:noProof/>
            <w:webHidden/>
          </w:rPr>
          <w:t>13</w:t>
        </w:r>
        <w:r w:rsidR="00106D1A">
          <w:rPr>
            <w:noProof/>
            <w:webHidden/>
          </w:rPr>
          <w:fldChar w:fldCharType="end"/>
        </w:r>
      </w:hyperlink>
    </w:p>
    <w:p w:rsidR="00106D1A" w:rsidRDefault="00E1251A">
      <w:pPr>
        <w:pStyle w:val="TOC2"/>
        <w:rPr>
          <w:rFonts w:asciiTheme="minorHAnsi" w:eastAsiaTheme="minorEastAsia" w:hAnsiTheme="minorHAnsi" w:cstheme="minorBidi"/>
          <w:b w:val="0"/>
          <w:iCs w:val="0"/>
          <w:noProof/>
          <w:sz w:val="22"/>
          <w:szCs w:val="22"/>
        </w:rPr>
      </w:pPr>
      <w:hyperlink w:anchor="_Toc489517198" w:history="1">
        <w:r w:rsidR="00106D1A" w:rsidRPr="009C4886">
          <w:rPr>
            <w:rStyle w:val="Hyperlink"/>
            <w:noProof/>
          </w:rPr>
          <w:t>G</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198 \h </w:instrText>
        </w:r>
        <w:r w:rsidR="00106D1A">
          <w:rPr>
            <w:noProof/>
            <w:webHidden/>
          </w:rPr>
        </w:r>
        <w:r w:rsidR="00106D1A">
          <w:rPr>
            <w:noProof/>
            <w:webHidden/>
          </w:rPr>
          <w:fldChar w:fldCharType="separate"/>
        </w:r>
        <w:r w:rsidR="00894657">
          <w:rPr>
            <w:noProof/>
            <w:webHidden/>
          </w:rPr>
          <w:t>13</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199" w:history="1">
        <w:r w:rsidR="00106D1A" w:rsidRPr="009C4886">
          <w:rPr>
            <w:rStyle w:val="Hyperlink"/>
            <w:noProof/>
          </w:rPr>
          <w:t>gasoline gallon equivalent (GG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199 \h </w:instrText>
        </w:r>
        <w:r w:rsidR="00106D1A">
          <w:rPr>
            <w:noProof/>
            <w:webHidden/>
          </w:rPr>
        </w:r>
        <w:r w:rsidR="00106D1A">
          <w:rPr>
            <w:noProof/>
            <w:webHidden/>
          </w:rPr>
          <w:fldChar w:fldCharType="separate"/>
        </w:r>
        <w:r w:rsidR="00894657">
          <w:rPr>
            <w:noProof/>
            <w:webHidden/>
          </w:rPr>
          <w:t>13</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00" w:history="1">
        <w:r w:rsidR="00106D1A" w:rsidRPr="009C4886">
          <w:rPr>
            <w:rStyle w:val="Hyperlink"/>
            <w:noProof/>
          </w:rPr>
          <w:t>gauge pressur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200 \h </w:instrText>
        </w:r>
        <w:r w:rsidR="00106D1A">
          <w:rPr>
            <w:noProof/>
            <w:webHidden/>
          </w:rPr>
        </w:r>
        <w:r w:rsidR="00106D1A">
          <w:rPr>
            <w:noProof/>
            <w:webHidden/>
          </w:rPr>
          <w:fldChar w:fldCharType="separate"/>
        </w:r>
        <w:r w:rsidR="00894657">
          <w:rPr>
            <w:noProof/>
            <w:webHidden/>
          </w:rPr>
          <w:t>13</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01" w:history="1">
        <w:r w:rsidR="00106D1A" w:rsidRPr="009C4886">
          <w:rPr>
            <w:rStyle w:val="Hyperlink"/>
            <w:noProof/>
          </w:rPr>
          <w:t>gauge rod.</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201 \h </w:instrText>
        </w:r>
        <w:r w:rsidR="00106D1A">
          <w:rPr>
            <w:noProof/>
            <w:webHidden/>
          </w:rPr>
        </w:r>
        <w:r w:rsidR="00106D1A">
          <w:rPr>
            <w:noProof/>
            <w:webHidden/>
          </w:rPr>
          <w:fldChar w:fldCharType="separate"/>
        </w:r>
        <w:r w:rsidR="00894657">
          <w:rPr>
            <w:noProof/>
            <w:webHidden/>
          </w:rPr>
          <w:t>13</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02" w:history="1">
        <w:r w:rsidR="00106D1A" w:rsidRPr="009C4886">
          <w:rPr>
            <w:rStyle w:val="Hyperlink"/>
            <w:noProof/>
          </w:rPr>
          <w:t>gauging.</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202 \h </w:instrText>
        </w:r>
        <w:r w:rsidR="00106D1A">
          <w:rPr>
            <w:noProof/>
            <w:webHidden/>
          </w:rPr>
        </w:r>
        <w:r w:rsidR="00106D1A">
          <w:rPr>
            <w:noProof/>
            <w:webHidden/>
          </w:rPr>
          <w:fldChar w:fldCharType="separate"/>
        </w:r>
        <w:r w:rsidR="00894657">
          <w:rPr>
            <w:noProof/>
            <w:webHidden/>
          </w:rPr>
          <w:t>13</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03" w:history="1">
        <w:r w:rsidR="00106D1A" w:rsidRPr="009C4886">
          <w:rPr>
            <w:rStyle w:val="Hyperlink"/>
            <w:noProof/>
          </w:rPr>
          <w:t>graduated interval.</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203 \h </w:instrText>
        </w:r>
        <w:r w:rsidR="00106D1A">
          <w:rPr>
            <w:noProof/>
            <w:webHidden/>
          </w:rPr>
        </w:r>
        <w:r w:rsidR="00106D1A">
          <w:rPr>
            <w:noProof/>
            <w:webHidden/>
          </w:rPr>
          <w:fldChar w:fldCharType="separate"/>
        </w:r>
        <w:r w:rsidR="00894657">
          <w:rPr>
            <w:noProof/>
            <w:webHidden/>
          </w:rPr>
          <w:t>13</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04" w:history="1">
        <w:r w:rsidR="00106D1A" w:rsidRPr="009C4886">
          <w:rPr>
            <w:rStyle w:val="Hyperlink"/>
            <w:noProof/>
          </w:rPr>
          <w:t>graduation.</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204 \h </w:instrText>
        </w:r>
        <w:r w:rsidR="00106D1A">
          <w:rPr>
            <w:noProof/>
            <w:webHidden/>
          </w:rPr>
        </w:r>
        <w:r w:rsidR="00106D1A">
          <w:rPr>
            <w:noProof/>
            <w:webHidden/>
          </w:rPr>
          <w:fldChar w:fldCharType="separate"/>
        </w:r>
        <w:r w:rsidR="00894657">
          <w:rPr>
            <w:noProof/>
            <w:webHidden/>
          </w:rPr>
          <w:t>13</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05" w:history="1">
        <w:r w:rsidR="00106D1A" w:rsidRPr="009C4886">
          <w:rPr>
            <w:rStyle w:val="Hyperlink"/>
            <w:noProof/>
          </w:rPr>
          <w:t>grain class.</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205 \h </w:instrText>
        </w:r>
        <w:r w:rsidR="00106D1A">
          <w:rPr>
            <w:noProof/>
            <w:webHidden/>
          </w:rPr>
        </w:r>
        <w:r w:rsidR="00106D1A">
          <w:rPr>
            <w:noProof/>
            <w:webHidden/>
          </w:rPr>
          <w:fldChar w:fldCharType="separate"/>
        </w:r>
        <w:r w:rsidR="00894657">
          <w:rPr>
            <w:noProof/>
            <w:webHidden/>
          </w:rPr>
          <w:t>14</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06" w:history="1">
        <w:r w:rsidR="00106D1A" w:rsidRPr="009C4886">
          <w:rPr>
            <w:rStyle w:val="Hyperlink"/>
            <w:noProof/>
          </w:rPr>
          <w:t>grain hopper scal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206 \h </w:instrText>
        </w:r>
        <w:r w:rsidR="00106D1A">
          <w:rPr>
            <w:noProof/>
            <w:webHidden/>
          </w:rPr>
        </w:r>
        <w:r w:rsidR="00106D1A">
          <w:rPr>
            <w:noProof/>
            <w:webHidden/>
          </w:rPr>
          <w:fldChar w:fldCharType="separate"/>
        </w:r>
        <w:r w:rsidR="00894657">
          <w:rPr>
            <w:noProof/>
            <w:webHidden/>
          </w:rPr>
          <w:t>14</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07" w:history="1">
        <w:r w:rsidR="00106D1A" w:rsidRPr="009C4886">
          <w:rPr>
            <w:rStyle w:val="Hyperlink"/>
            <w:noProof/>
          </w:rPr>
          <w:t>grain moisture meter.</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207 \h </w:instrText>
        </w:r>
        <w:r w:rsidR="00106D1A">
          <w:rPr>
            <w:noProof/>
            <w:webHidden/>
          </w:rPr>
        </w:r>
        <w:r w:rsidR="00106D1A">
          <w:rPr>
            <w:noProof/>
            <w:webHidden/>
          </w:rPr>
          <w:fldChar w:fldCharType="separate"/>
        </w:r>
        <w:r w:rsidR="00894657">
          <w:rPr>
            <w:noProof/>
            <w:webHidden/>
          </w:rPr>
          <w:t>14</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08" w:history="1">
        <w:r w:rsidR="00106D1A" w:rsidRPr="009C4886">
          <w:rPr>
            <w:rStyle w:val="Hyperlink"/>
            <w:noProof/>
          </w:rPr>
          <w:t>grain sampl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208 \h </w:instrText>
        </w:r>
        <w:r w:rsidR="00106D1A">
          <w:rPr>
            <w:noProof/>
            <w:webHidden/>
          </w:rPr>
        </w:r>
        <w:r w:rsidR="00106D1A">
          <w:rPr>
            <w:noProof/>
            <w:webHidden/>
          </w:rPr>
          <w:fldChar w:fldCharType="separate"/>
        </w:r>
        <w:r w:rsidR="00894657">
          <w:rPr>
            <w:noProof/>
            <w:webHidden/>
          </w:rPr>
          <w:t>14</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09" w:history="1">
        <w:r w:rsidR="00106D1A" w:rsidRPr="009C4886">
          <w:rPr>
            <w:rStyle w:val="Hyperlink"/>
            <w:noProof/>
          </w:rPr>
          <w:t>grain</w:t>
        </w:r>
        <w:r w:rsidR="00106D1A" w:rsidRPr="009C4886">
          <w:rPr>
            <w:rStyle w:val="Hyperlink"/>
            <w:noProof/>
          </w:rPr>
          <w:noBreakHyphen/>
          <w:t>test scal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209 \h </w:instrText>
        </w:r>
        <w:r w:rsidR="00106D1A">
          <w:rPr>
            <w:noProof/>
            <w:webHidden/>
          </w:rPr>
        </w:r>
        <w:r w:rsidR="00106D1A">
          <w:rPr>
            <w:noProof/>
            <w:webHidden/>
          </w:rPr>
          <w:fldChar w:fldCharType="separate"/>
        </w:r>
        <w:r w:rsidR="00894657">
          <w:rPr>
            <w:noProof/>
            <w:webHidden/>
          </w:rPr>
          <w:t>14</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10" w:history="1">
        <w:r w:rsidR="00106D1A" w:rsidRPr="009C4886">
          <w:rPr>
            <w:rStyle w:val="Hyperlink"/>
            <w:noProof/>
          </w:rPr>
          <w:t>grain typ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210 \h </w:instrText>
        </w:r>
        <w:r w:rsidR="00106D1A">
          <w:rPr>
            <w:noProof/>
            <w:webHidden/>
          </w:rPr>
        </w:r>
        <w:r w:rsidR="00106D1A">
          <w:rPr>
            <w:noProof/>
            <w:webHidden/>
          </w:rPr>
          <w:fldChar w:fldCharType="separate"/>
        </w:r>
        <w:r w:rsidR="00894657">
          <w:rPr>
            <w:noProof/>
            <w:webHidden/>
          </w:rPr>
          <w:t>14</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11" w:history="1">
        <w:r w:rsidR="00106D1A" w:rsidRPr="009C4886">
          <w:rPr>
            <w:rStyle w:val="Hyperlink"/>
            <w:noProof/>
          </w:rPr>
          <w:t>gravity discharg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211 \h </w:instrText>
        </w:r>
        <w:r w:rsidR="00106D1A">
          <w:rPr>
            <w:noProof/>
            <w:webHidden/>
          </w:rPr>
        </w:r>
        <w:r w:rsidR="00106D1A">
          <w:rPr>
            <w:noProof/>
            <w:webHidden/>
          </w:rPr>
          <w:fldChar w:fldCharType="separate"/>
        </w:r>
        <w:r w:rsidR="00894657">
          <w:rPr>
            <w:noProof/>
            <w:webHidden/>
          </w:rPr>
          <w:t>14</w:t>
        </w:r>
        <w:r w:rsidR="00106D1A">
          <w:rPr>
            <w:noProof/>
            <w:webHidden/>
          </w:rPr>
          <w:fldChar w:fldCharType="end"/>
        </w:r>
      </w:hyperlink>
    </w:p>
    <w:p w:rsidR="00106D1A" w:rsidRDefault="00E1251A">
      <w:pPr>
        <w:pStyle w:val="TOC2"/>
        <w:rPr>
          <w:rFonts w:asciiTheme="minorHAnsi" w:eastAsiaTheme="minorEastAsia" w:hAnsiTheme="minorHAnsi" w:cstheme="minorBidi"/>
          <w:b w:val="0"/>
          <w:iCs w:val="0"/>
          <w:noProof/>
          <w:sz w:val="22"/>
          <w:szCs w:val="22"/>
        </w:rPr>
      </w:pPr>
      <w:hyperlink w:anchor="_Toc489517212" w:history="1">
        <w:r w:rsidR="00106D1A" w:rsidRPr="009C4886">
          <w:rPr>
            <w:rStyle w:val="Hyperlink"/>
            <w:noProof/>
          </w:rPr>
          <w:t>H</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212 \h </w:instrText>
        </w:r>
        <w:r w:rsidR="00106D1A">
          <w:rPr>
            <w:noProof/>
            <w:webHidden/>
          </w:rPr>
        </w:r>
        <w:r w:rsidR="00106D1A">
          <w:rPr>
            <w:noProof/>
            <w:webHidden/>
          </w:rPr>
          <w:fldChar w:fldCharType="separate"/>
        </w:r>
        <w:r w:rsidR="00894657">
          <w:rPr>
            <w:noProof/>
            <w:webHidden/>
          </w:rPr>
          <w:t>14</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13" w:history="1">
        <w:r w:rsidR="00106D1A" w:rsidRPr="009C4886">
          <w:rPr>
            <w:rStyle w:val="Hyperlink"/>
            <w:noProof/>
          </w:rPr>
          <w:t>head pulley.</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213 \h </w:instrText>
        </w:r>
        <w:r w:rsidR="00106D1A">
          <w:rPr>
            <w:noProof/>
            <w:webHidden/>
          </w:rPr>
        </w:r>
        <w:r w:rsidR="00106D1A">
          <w:rPr>
            <w:noProof/>
            <w:webHidden/>
          </w:rPr>
          <w:fldChar w:fldCharType="separate"/>
        </w:r>
        <w:r w:rsidR="00894657">
          <w:rPr>
            <w:noProof/>
            <w:webHidden/>
          </w:rPr>
          <w:t>14</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14" w:history="1">
        <w:r w:rsidR="00106D1A" w:rsidRPr="009C4886">
          <w:rPr>
            <w:rStyle w:val="Hyperlink"/>
            <w:noProof/>
          </w:rPr>
          <w:t>hexahedron.</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214 \h </w:instrText>
        </w:r>
        <w:r w:rsidR="00106D1A">
          <w:rPr>
            <w:noProof/>
            <w:webHidden/>
          </w:rPr>
        </w:r>
        <w:r w:rsidR="00106D1A">
          <w:rPr>
            <w:noProof/>
            <w:webHidden/>
          </w:rPr>
          <w:fldChar w:fldCharType="separate"/>
        </w:r>
        <w:r w:rsidR="00894657">
          <w:rPr>
            <w:noProof/>
            <w:webHidden/>
          </w:rPr>
          <w:t>14</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15" w:history="1">
        <w:r w:rsidR="00106D1A" w:rsidRPr="009C4886">
          <w:rPr>
            <w:rStyle w:val="Hyperlink"/>
            <w:noProof/>
          </w:rPr>
          <w:t>hired.</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215 \h </w:instrText>
        </w:r>
        <w:r w:rsidR="00106D1A">
          <w:rPr>
            <w:noProof/>
            <w:webHidden/>
          </w:rPr>
        </w:r>
        <w:r w:rsidR="00106D1A">
          <w:rPr>
            <w:noProof/>
            <w:webHidden/>
          </w:rPr>
          <w:fldChar w:fldCharType="separate"/>
        </w:r>
        <w:r w:rsidR="00894657">
          <w:rPr>
            <w:noProof/>
            <w:webHidden/>
          </w:rPr>
          <w:t>14</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16" w:history="1">
        <w:r w:rsidR="00106D1A" w:rsidRPr="009C4886">
          <w:rPr>
            <w:rStyle w:val="Hyperlink"/>
            <w:noProof/>
          </w:rPr>
          <w:t>hopper scal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216 \h </w:instrText>
        </w:r>
        <w:r w:rsidR="00106D1A">
          <w:rPr>
            <w:noProof/>
            <w:webHidden/>
          </w:rPr>
        </w:r>
        <w:r w:rsidR="00106D1A">
          <w:rPr>
            <w:noProof/>
            <w:webHidden/>
          </w:rPr>
          <w:fldChar w:fldCharType="separate"/>
        </w:r>
        <w:r w:rsidR="00894657">
          <w:rPr>
            <w:noProof/>
            <w:webHidden/>
          </w:rPr>
          <w:t>14</w:t>
        </w:r>
        <w:r w:rsidR="00106D1A">
          <w:rPr>
            <w:noProof/>
            <w:webHidden/>
          </w:rPr>
          <w:fldChar w:fldCharType="end"/>
        </w:r>
      </w:hyperlink>
    </w:p>
    <w:p w:rsidR="00106D1A" w:rsidRDefault="00E1251A">
      <w:pPr>
        <w:pStyle w:val="TOC2"/>
        <w:rPr>
          <w:rFonts w:asciiTheme="minorHAnsi" w:eastAsiaTheme="minorEastAsia" w:hAnsiTheme="minorHAnsi" w:cstheme="minorBidi"/>
          <w:b w:val="0"/>
          <w:iCs w:val="0"/>
          <w:noProof/>
          <w:sz w:val="22"/>
          <w:szCs w:val="22"/>
        </w:rPr>
      </w:pPr>
      <w:hyperlink w:anchor="_Toc489517217" w:history="1">
        <w:r w:rsidR="00106D1A" w:rsidRPr="009C4886">
          <w:rPr>
            <w:rStyle w:val="Hyperlink"/>
            <w:noProof/>
          </w:rPr>
          <w:t>I</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217 \h </w:instrText>
        </w:r>
        <w:r w:rsidR="00106D1A">
          <w:rPr>
            <w:noProof/>
            <w:webHidden/>
          </w:rPr>
        </w:r>
        <w:r w:rsidR="00106D1A">
          <w:rPr>
            <w:noProof/>
            <w:webHidden/>
          </w:rPr>
          <w:fldChar w:fldCharType="separate"/>
        </w:r>
        <w:r w:rsidR="00894657">
          <w:rPr>
            <w:noProof/>
            <w:webHidden/>
          </w:rPr>
          <w:t>14</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18" w:history="1">
        <w:r w:rsidR="00106D1A" w:rsidRPr="009C4886">
          <w:rPr>
            <w:rStyle w:val="Hyperlink"/>
            <w:noProof/>
          </w:rPr>
          <w:t>idlers or idler rollers.</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218 \h </w:instrText>
        </w:r>
        <w:r w:rsidR="00106D1A">
          <w:rPr>
            <w:noProof/>
            <w:webHidden/>
          </w:rPr>
        </w:r>
        <w:r w:rsidR="00106D1A">
          <w:rPr>
            <w:noProof/>
            <w:webHidden/>
          </w:rPr>
          <w:fldChar w:fldCharType="separate"/>
        </w:r>
        <w:r w:rsidR="00894657">
          <w:rPr>
            <w:noProof/>
            <w:webHidden/>
          </w:rPr>
          <w:t>14</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19" w:history="1">
        <w:r w:rsidR="00106D1A" w:rsidRPr="009C4886">
          <w:rPr>
            <w:rStyle w:val="Hyperlink"/>
            <w:noProof/>
          </w:rPr>
          <w:t>idler spac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219 \h </w:instrText>
        </w:r>
        <w:r w:rsidR="00106D1A">
          <w:rPr>
            <w:noProof/>
            <w:webHidden/>
          </w:rPr>
        </w:r>
        <w:r w:rsidR="00106D1A">
          <w:rPr>
            <w:noProof/>
            <w:webHidden/>
          </w:rPr>
          <w:fldChar w:fldCharType="separate"/>
        </w:r>
        <w:r w:rsidR="00894657">
          <w:rPr>
            <w:noProof/>
            <w:webHidden/>
          </w:rPr>
          <w:t>14</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20" w:history="1">
        <w:r w:rsidR="00106D1A" w:rsidRPr="009C4886">
          <w:rPr>
            <w:rStyle w:val="Hyperlink"/>
            <w:noProof/>
          </w:rPr>
          <w:t>increasing</w:t>
        </w:r>
        <w:r w:rsidR="00106D1A" w:rsidRPr="009C4886">
          <w:rPr>
            <w:rStyle w:val="Hyperlink"/>
            <w:noProof/>
          </w:rPr>
          <w:noBreakHyphen/>
          <w:t>load test.</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220 \h </w:instrText>
        </w:r>
        <w:r w:rsidR="00106D1A">
          <w:rPr>
            <w:noProof/>
            <w:webHidden/>
          </w:rPr>
        </w:r>
        <w:r w:rsidR="00106D1A">
          <w:rPr>
            <w:noProof/>
            <w:webHidden/>
          </w:rPr>
          <w:fldChar w:fldCharType="separate"/>
        </w:r>
        <w:r w:rsidR="00894657">
          <w:rPr>
            <w:noProof/>
            <w:webHidden/>
          </w:rPr>
          <w:t>14</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21" w:history="1">
        <w:r w:rsidR="00106D1A" w:rsidRPr="009C4886">
          <w:rPr>
            <w:rStyle w:val="Hyperlink"/>
            <w:noProof/>
          </w:rPr>
          <w:t>increment.</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221 \h </w:instrText>
        </w:r>
        <w:r w:rsidR="00106D1A">
          <w:rPr>
            <w:noProof/>
            <w:webHidden/>
          </w:rPr>
        </w:r>
        <w:r w:rsidR="00106D1A">
          <w:rPr>
            <w:noProof/>
            <w:webHidden/>
          </w:rPr>
          <w:fldChar w:fldCharType="separate"/>
        </w:r>
        <w:r w:rsidR="00894657">
          <w:rPr>
            <w:noProof/>
            <w:webHidden/>
          </w:rPr>
          <w:t>14</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22" w:history="1">
        <w:r w:rsidR="00106D1A" w:rsidRPr="009C4886">
          <w:rPr>
            <w:rStyle w:val="Hyperlink"/>
            <w:noProof/>
          </w:rPr>
          <w:t>index of an indicator.</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222 \h </w:instrText>
        </w:r>
        <w:r w:rsidR="00106D1A">
          <w:rPr>
            <w:noProof/>
            <w:webHidden/>
          </w:rPr>
        </w:r>
        <w:r w:rsidR="00106D1A">
          <w:rPr>
            <w:noProof/>
            <w:webHidden/>
          </w:rPr>
          <w:fldChar w:fldCharType="separate"/>
        </w:r>
        <w:r w:rsidR="00894657">
          <w:rPr>
            <w:noProof/>
            <w:webHidden/>
          </w:rPr>
          <w:t>14</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23" w:history="1">
        <w:r w:rsidR="00106D1A" w:rsidRPr="009C4886">
          <w:rPr>
            <w:rStyle w:val="Hyperlink"/>
            <w:noProof/>
          </w:rPr>
          <w:t>indicating element</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223 \h </w:instrText>
        </w:r>
        <w:r w:rsidR="00106D1A">
          <w:rPr>
            <w:noProof/>
            <w:webHidden/>
          </w:rPr>
        </w:r>
        <w:r w:rsidR="00106D1A">
          <w:rPr>
            <w:noProof/>
            <w:webHidden/>
          </w:rPr>
          <w:fldChar w:fldCharType="separate"/>
        </w:r>
        <w:r w:rsidR="00894657">
          <w:rPr>
            <w:noProof/>
            <w:webHidden/>
          </w:rPr>
          <w:t>15</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24" w:history="1">
        <w:r w:rsidR="00106D1A" w:rsidRPr="009C4886">
          <w:rPr>
            <w:rStyle w:val="Hyperlink"/>
            <w:noProof/>
          </w:rPr>
          <w:t>indicator, balance.</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224 \h </w:instrText>
        </w:r>
        <w:r w:rsidR="00106D1A">
          <w:rPr>
            <w:noProof/>
            <w:webHidden/>
          </w:rPr>
        </w:r>
        <w:r w:rsidR="00106D1A">
          <w:rPr>
            <w:noProof/>
            <w:webHidden/>
          </w:rPr>
          <w:fldChar w:fldCharType="separate"/>
        </w:r>
        <w:r w:rsidR="00894657">
          <w:rPr>
            <w:noProof/>
            <w:webHidden/>
          </w:rPr>
          <w:t>15</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25" w:history="1">
        <w:r w:rsidR="00106D1A" w:rsidRPr="009C4886">
          <w:rPr>
            <w:rStyle w:val="Hyperlink"/>
            <w:noProof/>
          </w:rPr>
          <w:t>initial distance or time interval.</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225 \h </w:instrText>
        </w:r>
        <w:r w:rsidR="00106D1A">
          <w:rPr>
            <w:noProof/>
            <w:webHidden/>
          </w:rPr>
        </w:r>
        <w:r w:rsidR="00106D1A">
          <w:rPr>
            <w:noProof/>
            <w:webHidden/>
          </w:rPr>
          <w:fldChar w:fldCharType="separate"/>
        </w:r>
        <w:r w:rsidR="00894657">
          <w:rPr>
            <w:noProof/>
            <w:webHidden/>
          </w:rPr>
          <w:t>15</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26" w:history="1">
        <w:r w:rsidR="00106D1A" w:rsidRPr="009C4886">
          <w:rPr>
            <w:rStyle w:val="Hyperlink"/>
            <w:noProof/>
          </w:rPr>
          <w:t>initial zero-setting mechanism.</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226 \h </w:instrText>
        </w:r>
        <w:r w:rsidR="00106D1A">
          <w:rPr>
            <w:noProof/>
            <w:webHidden/>
          </w:rPr>
        </w:r>
        <w:r w:rsidR="00106D1A">
          <w:rPr>
            <w:noProof/>
            <w:webHidden/>
          </w:rPr>
          <w:fldChar w:fldCharType="separate"/>
        </w:r>
        <w:r w:rsidR="00894657">
          <w:rPr>
            <w:noProof/>
            <w:webHidden/>
          </w:rPr>
          <w:t>15</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27" w:history="1">
        <w:r w:rsidR="00106D1A" w:rsidRPr="009C4886">
          <w:rPr>
            <w:rStyle w:val="Hyperlink"/>
            <w:noProof/>
          </w:rPr>
          <w:t>in</w:t>
        </w:r>
        <w:r w:rsidR="00106D1A" w:rsidRPr="009C4886">
          <w:rPr>
            <w:rStyle w:val="Hyperlink"/>
            <w:noProof/>
          </w:rPr>
          <w:noBreakHyphen/>
          <w:t>service light indicator.</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227 \h </w:instrText>
        </w:r>
        <w:r w:rsidR="00106D1A">
          <w:rPr>
            <w:noProof/>
            <w:webHidden/>
          </w:rPr>
        </w:r>
        <w:r w:rsidR="00106D1A">
          <w:rPr>
            <w:noProof/>
            <w:webHidden/>
          </w:rPr>
          <w:fldChar w:fldCharType="separate"/>
        </w:r>
        <w:r w:rsidR="00894657">
          <w:rPr>
            <w:noProof/>
            <w:webHidden/>
          </w:rPr>
          <w:t>15</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28" w:history="1">
        <w:r w:rsidR="00106D1A" w:rsidRPr="009C4886">
          <w:rPr>
            <w:rStyle w:val="Hyperlink"/>
            <w:noProof/>
          </w:rPr>
          <w:t>integrator.</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228 \h </w:instrText>
        </w:r>
        <w:r w:rsidR="00106D1A">
          <w:rPr>
            <w:noProof/>
            <w:webHidden/>
          </w:rPr>
        </w:r>
        <w:r w:rsidR="00106D1A">
          <w:rPr>
            <w:noProof/>
            <w:webHidden/>
          </w:rPr>
          <w:fldChar w:fldCharType="separate"/>
        </w:r>
        <w:r w:rsidR="00894657">
          <w:rPr>
            <w:noProof/>
            <w:webHidden/>
          </w:rPr>
          <w:t>15</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29" w:history="1">
        <w:r w:rsidR="00106D1A" w:rsidRPr="009C4886">
          <w:rPr>
            <w:rStyle w:val="Hyperlink"/>
            <w:noProof/>
          </w:rPr>
          <w:t>interval, clear, between graduations.</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229 \h </w:instrText>
        </w:r>
        <w:r w:rsidR="00106D1A">
          <w:rPr>
            <w:noProof/>
            <w:webHidden/>
          </w:rPr>
        </w:r>
        <w:r w:rsidR="00106D1A">
          <w:rPr>
            <w:noProof/>
            <w:webHidden/>
          </w:rPr>
          <w:fldChar w:fldCharType="separate"/>
        </w:r>
        <w:r w:rsidR="00894657">
          <w:rPr>
            <w:noProof/>
            <w:webHidden/>
          </w:rPr>
          <w:t>15</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30" w:history="1">
        <w:r w:rsidR="00106D1A" w:rsidRPr="009C4886">
          <w:rPr>
            <w:rStyle w:val="Hyperlink"/>
            <w:noProof/>
          </w:rPr>
          <w:t>interval, graduated.</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230 \h </w:instrText>
        </w:r>
        <w:r w:rsidR="00106D1A">
          <w:rPr>
            <w:noProof/>
            <w:webHidden/>
          </w:rPr>
        </w:r>
        <w:r w:rsidR="00106D1A">
          <w:rPr>
            <w:noProof/>
            <w:webHidden/>
          </w:rPr>
          <w:fldChar w:fldCharType="separate"/>
        </w:r>
        <w:r w:rsidR="00894657">
          <w:rPr>
            <w:noProof/>
            <w:webHidden/>
          </w:rPr>
          <w:t>15</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31" w:history="1">
        <w:r w:rsidR="00106D1A" w:rsidRPr="009C4886">
          <w:rPr>
            <w:rStyle w:val="Hyperlink"/>
            <w:noProof/>
          </w:rPr>
          <w:t>irregularly-shaped object.</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231 \h </w:instrText>
        </w:r>
        <w:r w:rsidR="00106D1A">
          <w:rPr>
            <w:noProof/>
            <w:webHidden/>
          </w:rPr>
        </w:r>
        <w:r w:rsidR="00106D1A">
          <w:rPr>
            <w:noProof/>
            <w:webHidden/>
          </w:rPr>
          <w:fldChar w:fldCharType="separate"/>
        </w:r>
        <w:r w:rsidR="00894657">
          <w:rPr>
            <w:noProof/>
            <w:webHidden/>
          </w:rPr>
          <w:t>15</w:t>
        </w:r>
        <w:r w:rsidR="00106D1A">
          <w:rPr>
            <w:noProof/>
            <w:webHidden/>
          </w:rPr>
          <w:fldChar w:fldCharType="end"/>
        </w:r>
      </w:hyperlink>
    </w:p>
    <w:p w:rsidR="00106D1A" w:rsidRDefault="00E1251A">
      <w:pPr>
        <w:pStyle w:val="TOC2"/>
        <w:rPr>
          <w:rFonts w:asciiTheme="minorHAnsi" w:eastAsiaTheme="minorEastAsia" w:hAnsiTheme="minorHAnsi" w:cstheme="minorBidi"/>
          <w:b w:val="0"/>
          <w:iCs w:val="0"/>
          <w:noProof/>
          <w:sz w:val="22"/>
          <w:szCs w:val="22"/>
        </w:rPr>
      </w:pPr>
      <w:hyperlink w:anchor="_Toc489517232" w:history="1">
        <w:r w:rsidR="00106D1A" w:rsidRPr="009C4886">
          <w:rPr>
            <w:rStyle w:val="Hyperlink"/>
            <w:noProof/>
          </w:rPr>
          <w:t>J</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232 \h </w:instrText>
        </w:r>
        <w:r w:rsidR="00106D1A">
          <w:rPr>
            <w:noProof/>
            <w:webHidden/>
          </w:rPr>
        </w:r>
        <w:r w:rsidR="00106D1A">
          <w:rPr>
            <w:noProof/>
            <w:webHidden/>
          </w:rPr>
          <w:fldChar w:fldCharType="separate"/>
        </w:r>
        <w:r w:rsidR="00894657">
          <w:rPr>
            <w:noProof/>
            <w:webHidden/>
          </w:rPr>
          <w:t>15</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33" w:history="1">
        <w:r w:rsidR="00106D1A" w:rsidRPr="009C4886">
          <w:rPr>
            <w:rStyle w:val="Hyperlink"/>
            <w:noProof/>
          </w:rPr>
          <w:t>jewelers’ scale.</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233 \h </w:instrText>
        </w:r>
        <w:r w:rsidR="00106D1A">
          <w:rPr>
            <w:noProof/>
            <w:webHidden/>
          </w:rPr>
        </w:r>
        <w:r w:rsidR="00106D1A">
          <w:rPr>
            <w:noProof/>
            <w:webHidden/>
          </w:rPr>
          <w:fldChar w:fldCharType="separate"/>
        </w:r>
        <w:r w:rsidR="00894657">
          <w:rPr>
            <w:noProof/>
            <w:webHidden/>
          </w:rPr>
          <w:t>15</w:t>
        </w:r>
        <w:r w:rsidR="00106D1A">
          <w:rPr>
            <w:noProof/>
            <w:webHidden/>
          </w:rPr>
          <w:fldChar w:fldCharType="end"/>
        </w:r>
      </w:hyperlink>
    </w:p>
    <w:p w:rsidR="00106D1A" w:rsidRDefault="00E1251A">
      <w:pPr>
        <w:pStyle w:val="TOC2"/>
        <w:rPr>
          <w:rFonts w:asciiTheme="minorHAnsi" w:eastAsiaTheme="minorEastAsia" w:hAnsiTheme="minorHAnsi" w:cstheme="minorBidi"/>
          <w:b w:val="0"/>
          <w:iCs w:val="0"/>
          <w:noProof/>
          <w:sz w:val="22"/>
          <w:szCs w:val="22"/>
        </w:rPr>
      </w:pPr>
      <w:hyperlink w:anchor="_Toc489517234" w:history="1">
        <w:r w:rsidR="00106D1A" w:rsidRPr="009C4886">
          <w:rPr>
            <w:rStyle w:val="Hyperlink"/>
            <w:noProof/>
          </w:rPr>
          <w:t>K</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234 \h </w:instrText>
        </w:r>
        <w:r w:rsidR="00106D1A">
          <w:rPr>
            <w:noProof/>
            <w:webHidden/>
          </w:rPr>
        </w:r>
        <w:r w:rsidR="00106D1A">
          <w:rPr>
            <w:noProof/>
            <w:webHidden/>
          </w:rPr>
          <w:fldChar w:fldCharType="separate"/>
        </w:r>
        <w:r w:rsidR="00894657">
          <w:rPr>
            <w:noProof/>
            <w:webHidden/>
          </w:rPr>
          <w:t>15</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35" w:history="1">
        <w:r w:rsidR="00106D1A" w:rsidRPr="009C4886">
          <w:rPr>
            <w:rStyle w:val="Hyperlink"/>
            <w:noProof/>
          </w:rPr>
          <w:t>kind of grain.</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235 \h </w:instrText>
        </w:r>
        <w:r w:rsidR="00106D1A">
          <w:rPr>
            <w:noProof/>
            <w:webHidden/>
          </w:rPr>
        </w:r>
        <w:r w:rsidR="00106D1A">
          <w:rPr>
            <w:noProof/>
            <w:webHidden/>
          </w:rPr>
          <w:fldChar w:fldCharType="separate"/>
        </w:r>
        <w:r w:rsidR="00894657">
          <w:rPr>
            <w:noProof/>
            <w:webHidden/>
          </w:rPr>
          <w:t>15</w:t>
        </w:r>
        <w:r w:rsidR="00106D1A">
          <w:rPr>
            <w:noProof/>
            <w:webHidden/>
          </w:rPr>
          <w:fldChar w:fldCharType="end"/>
        </w:r>
      </w:hyperlink>
    </w:p>
    <w:p w:rsidR="00106D1A" w:rsidRDefault="00E1251A">
      <w:pPr>
        <w:pStyle w:val="TOC2"/>
        <w:rPr>
          <w:rFonts w:asciiTheme="minorHAnsi" w:eastAsiaTheme="minorEastAsia" w:hAnsiTheme="minorHAnsi" w:cstheme="minorBidi"/>
          <w:b w:val="0"/>
          <w:iCs w:val="0"/>
          <w:noProof/>
          <w:sz w:val="22"/>
          <w:szCs w:val="22"/>
        </w:rPr>
      </w:pPr>
      <w:hyperlink w:anchor="_Toc489517236" w:history="1">
        <w:r w:rsidR="00106D1A" w:rsidRPr="009C4886">
          <w:rPr>
            <w:rStyle w:val="Hyperlink"/>
            <w:noProof/>
          </w:rPr>
          <w:t>L</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236 \h </w:instrText>
        </w:r>
        <w:r w:rsidR="00106D1A">
          <w:rPr>
            <w:noProof/>
            <w:webHidden/>
          </w:rPr>
        </w:r>
        <w:r w:rsidR="00106D1A">
          <w:rPr>
            <w:noProof/>
            <w:webHidden/>
          </w:rPr>
          <w:fldChar w:fldCharType="separate"/>
        </w:r>
        <w:r w:rsidR="00894657">
          <w:rPr>
            <w:noProof/>
            <w:webHidden/>
          </w:rPr>
          <w:t>15</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37" w:history="1">
        <w:r w:rsidR="00106D1A" w:rsidRPr="009C4886">
          <w:rPr>
            <w:rStyle w:val="Hyperlink"/>
            <w:noProof/>
          </w:rPr>
          <w:t>label.</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237 \h </w:instrText>
        </w:r>
        <w:r w:rsidR="00106D1A">
          <w:rPr>
            <w:noProof/>
            <w:webHidden/>
          </w:rPr>
        </w:r>
        <w:r w:rsidR="00106D1A">
          <w:rPr>
            <w:noProof/>
            <w:webHidden/>
          </w:rPr>
          <w:fldChar w:fldCharType="separate"/>
        </w:r>
        <w:r w:rsidR="00894657">
          <w:rPr>
            <w:noProof/>
            <w:webHidden/>
          </w:rPr>
          <w:t>15</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38" w:history="1">
        <w:r w:rsidR="00106D1A" w:rsidRPr="009C4886">
          <w:rPr>
            <w:rStyle w:val="Hyperlink"/>
            <w:noProof/>
          </w:rPr>
          <w:t>large</w:t>
        </w:r>
        <w:r w:rsidR="00106D1A" w:rsidRPr="009C4886">
          <w:rPr>
            <w:rStyle w:val="Hyperlink"/>
            <w:noProof/>
          </w:rPr>
          <w:noBreakHyphen/>
          <w:t>delivery device.</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238 \h </w:instrText>
        </w:r>
        <w:r w:rsidR="00106D1A">
          <w:rPr>
            <w:noProof/>
            <w:webHidden/>
          </w:rPr>
        </w:r>
        <w:r w:rsidR="00106D1A">
          <w:rPr>
            <w:noProof/>
            <w:webHidden/>
          </w:rPr>
          <w:fldChar w:fldCharType="separate"/>
        </w:r>
        <w:r w:rsidR="00894657">
          <w:rPr>
            <w:noProof/>
            <w:webHidden/>
          </w:rPr>
          <w:t>15</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39" w:history="1">
        <w:r w:rsidR="00106D1A" w:rsidRPr="009C4886">
          <w:rPr>
            <w:rStyle w:val="Hyperlink"/>
            <w:noProof/>
          </w:rPr>
          <w:t>laundry</w:t>
        </w:r>
        <w:r w:rsidR="00106D1A" w:rsidRPr="009C4886">
          <w:rPr>
            <w:rStyle w:val="Hyperlink"/>
            <w:noProof/>
          </w:rPr>
          <w:noBreakHyphen/>
          <w:t>drier timer.</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239 \h </w:instrText>
        </w:r>
        <w:r w:rsidR="00106D1A">
          <w:rPr>
            <w:noProof/>
            <w:webHidden/>
          </w:rPr>
        </w:r>
        <w:r w:rsidR="00106D1A">
          <w:rPr>
            <w:noProof/>
            <w:webHidden/>
          </w:rPr>
          <w:fldChar w:fldCharType="separate"/>
        </w:r>
        <w:r w:rsidR="00894657">
          <w:rPr>
            <w:noProof/>
            <w:webHidden/>
          </w:rPr>
          <w:t>15</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40" w:history="1">
        <w:r w:rsidR="00106D1A" w:rsidRPr="009C4886">
          <w:rPr>
            <w:rStyle w:val="Hyperlink"/>
            <w:noProof/>
          </w:rPr>
          <w:t>liquefied petroleum gas.</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240 \h </w:instrText>
        </w:r>
        <w:r w:rsidR="00106D1A">
          <w:rPr>
            <w:noProof/>
            <w:webHidden/>
          </w:rPr>
        </w:r>
        <w:r w:rsidR="00106D1A">
          <w:rPr>
            <w:noProof/>
            <w:webHidden/>
          </w:rPr>
          <w:fldChar w:fldCharType="separate"/>
        </w:r>
        <w:r w:rsidR="00894657">
          <w:rPr>
            <w:noProof/>
            <w:webHidden/>
          </w:rPr>
          <w:t>15</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41" w:history="1">
        <w:r w:rsidR="00106D1A" w:rsidRPr="009C4886">
          <w:rPr>
            <w:rStyle w:val="Hyperlink"/>
            <w:noProof/>
          </w:rPr>
          <w:t>liquefied petroleum gas liquid</w:t>
        </w:r>
        <w:r w:rsidR="00106D1A" w:rsidRPr="009C4886">
          <w:rPr>
            <w:rStyle w:val="Hyperlink"/>
            <w:noProof/>
          </w:rPr>
          <w:noBreakHyphen/>
          <w:t>measuring device.</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241 \h </w:instrText>
        </w:r>
        <w:r w:rsidR="00106D1A">
          <w:rPr>
            <w:noProof/>
            <w:webHidden/>
          </w:rPr>
        </w:r>
        <w:r w:rsidR="00106D1A">
          <w:rPr>
            <w:noProof/>
            <w:webHidden/>
          </w:rPr>
          <w:fldChar w:fldCharType="separate"/>
        </w:r>
        <w:r w:rsidR="00894657">
          <w:rPr>
            <w:noProof/>
            <w:webHidden/>
          </w:rPr>
          <w:t>15</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42" w:history="1">
        <w:r w:rsidR="00106D1A" w:rsidRPr="009C4886">
          <w:rPr>
            <w:rStyle w:val="Hyperlink"/>
            <w:noProof/>
          </w:rPr>
          <w:t>liquefied petroleum gas vapor</w:t>
        </w:r>
        <w:r w:rsidR="00106D1A" w:rsidRPr="009C4886">
          <w:rPr>
            <w:rStyle w:val="Hyperlink"/>
            <w:noProof/>
          </w:rPr>
          <w:noBreakHyphen/>
          <w:t>measuring device.</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242 \h </w:instrText>
        </w:r>
        <w:r w:rsidR="00106D1A">
          <w:rPr>
            <w:noProof/>
            <w:webHidden/>
          </w:rPr>
        </w:r>
        <w:r w:rsidR="00106D1A">
          <w:rPr>
            <w:noProof/>
            <w:webHidden/>
          </w:rPr>
          <w:fldChar w:fldCharType="separate"/>
        </w:r>
        <w:r w:rsidR="00894657">
          <w:rPr>
            <w:noProof/>
            <w:webHidden/>
          </w:rPr>
          <w:t>16</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43" w:history="1">
        <w:r w:rsidR="00106D1A" w:rsidRPr="009C4886">
          <w:rPr>
            <w:rStyle w:val="Hyperlink"/>
            <w:noProof/>
          </w:rPr>
          <w:t>liquid fuel.</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243 \h </w:instrText>
        </w:r>
        <w:r w:rsidR="00106D1A">
          <w:rPr>
            <w:noProof/>
            <w:webHidden/>
          </w:rPr>
        </w:r>
        <w:r w:rsidR="00106D1A">
          <w:rPr>
            <w:noProof/>
            <w:webHidden/>
          </w:rPr>
          <w:fldChar w:fldCharType="separate"/>
        </w:r>
        <w:r w:rsidR="00894657">
          <w:rPr>
            <w:noProof/>
            <w:webHidden/>
          </w:rPr>
          <w:t>16</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44" w:history="1">
        <w:r w:rsidR="00106D1A" w:rsidRPr="009C4886">
          <w:rPr>
            <w:rStyle w:val="Hyperlink"/>
            <w:noProof/>
          </w:rPr>
          <w:t>liquid</w:t>
        </w:r>
        <w:r w:rsidR="00106D1A" w:rsidRPr="009C4886">
          <w:rPr>
            <w:rStyle w:val="Hyperlink"/>
            <w:noProof/>
          </w:rPr>
          <w:noBreakHyphen/>
          <w:t>fuel device</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244 \h </w:instrText>
        </w:r>
        <w:r w:rsidR="00106D1A">
          <w:rPr>
            <w:noProof/>
            <w:webHidden/>
          </w:rPr>
        </w:r>
        <w:r w:rsidR="00106D1A">
          <w:rPr>
            <w:noProof/>
            <w:webHidden/>
          </w:rPr>
          <w:fldChar w:fldCharType="separate"/>
        </w:r>
        <w:r w:rsidR="00894657">
          <w:rPr>
            <w:noProof/>
            <w:webHidden/>
          </w:rPr>
          <w:t>16</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45" w:history="1">
        <w:r w:rsidR="00106D1A" w:rsidRPr="009C4886">
          <w:rPr>
            <w:rStyle w:val="Hyperlink"/>
            <w:noProof/>
          </w:rPr>
          <w:t>liquid</w:t>
        </w:r>
        <w:r w:rsidR="00106D1A" w:rsidRPr="009C4886">
          <w:rPr>
            <w:rStyle w:val="Hyperlink"/>
            <w:noProof/>
          </w:rPr>
          <w:noBreakHyphen/>
          <w:t>measuring device.</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245 \h </w:instrText>
        </w:r>
        <w:r w:rsidR="00106D1A">
          <w:rPr>
            <w:noProof/>
            <w:webHidden/>
          </w:rPr>
        </w:r>
        <w:r w:rsidR="00106D1A">
          <w:rPr>
            <w:noProof/>
            <w:webHidden/>
          </w:rPr>
          <w:fldChar w:fldCharType="separate"/>
        </w:r>
        <w:r w:rsidR="00894657">
          <w:rPr>
            <w:noProof/>
            <w:webHidden/>
          </w:rPr>
          <w:t>16</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46" w:history="1">
        <w:r w:rsidR="00106D1A" w:rsidRPr="009C4886">
          <w:rPr>
            <w:rStyle w:val="Hyperlink"/>
            <w:noProof/>
          </w:rPr>
          <w:t>liquid volume correction factor.</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246 \h </w:instrText>
        </w:r>
        <w:r w:rsidR="00106D1A">
          <w:rPr>
            <w:noProof/>
            <w:webHidden/>
          </w:rPr>
        </w:r>
        <w:r w:rsidR="00106D1A">
          <w:rPr>
            <w:noProof/>
            <w:webHidden/>
          </w:rPr>
          <w:fldChar w:fldCharType="separate"/>
        </w:r>
        <w:r w:rsidR="00894657">
          <w:rPr>
            <w:noProof/>
            <w:webHidden/>
          </w:rPr>
          <w:t>16</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47" w:history="1">
        <w:r w:rsidR="00106D1A" w:rsidRPr="009C4886">
          <w:rPr>
            <w:rStyle w:val="Hyperlink"/>
            <w:noProof/>
          </w:rPr>
          <w:t>livestock scale.</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247 \h </w:instrText>
        </w:r>
        <w:r w:rsidR="00106D1A">
          <w:rPr>
            <w:noProof/>
            <w:webHidden/>
          </w:rPr>
        </w:r>
        <w:r w:rsidR="00106D1A">
          <w:rPr>
            <w:noProof/>
            <w:webHidden/>
          </w:rPr>
          <w:fldChar w:fldCharType="separate"/>
        </w:r>
        <w:r w:rsidR="00894657">
          <w:rPr>
            <w:noProof/>
            <w:webHidden/>
          </w:rPr>
          <w:t>16</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48" w:history="1">
        <w:r w:rsidR="00106D1A" w:rsidRPr="009C4886">
          <w:rPr>
            <w:rStyle w:val="Hyperlink"/>
            <w:noProof/>
          </w:rPr>
          <w:t>load cell.</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248 \h </w:instrText>
        </w:r>
        <w:r w:rsidR="00106D1A">
          <w:rPr>
            <w:noProof/>
            <w:webHidden/>
          </w:rPr>
        </w:r>
        <w:r w:rsidR="00106D1A">
          <w:rPr>
            <w:noProof/>
            <w:webHidden/>
          </w:rPr>
          <w:fldChar w:fldCharType="separate"/>
        </w:r>
        <w:r w:rsidR="00894657">
          <w:rPr>
            <w:noProof/>
            <w:webHidden/>
          </w:rPr>
          <w:t>16</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49" w:history="1">
        <w:r w:rsidR="00106D1A" w:rsidRPr="009C4886">
          <w:rPr>
            <w:rStyle w:val="Hyperlink"/>
            <w:noProof/>
          </w:rPr>
          <w:t>load cell verification interval (v).</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249 \h </w:instrText>
        </w:r>
        <w:r w:rsidR="00106D1A">
          <w:rPr>
            <w:noProof/>
            <w:webHidden/>
          </w:rPr>
        </w:r>
        <w:r w:rsidR="00106D1A">
          <w:rPr>
            <w:noProof/>
            <w:webHidden/>
          </w:rPr>
          <w:fldChar w:fldCharType="separate"/>
        </w:r>
        <w:r w:rsidR="00894657">
          <w:rPr>
            <w:noProof/>
            <w:webHidden/>
          </w:rPr>
          <w:t>16</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50" w:history="1">
        <w:r w:rsidR="00106D1A" w:rsidRPr="009C4886">
          <w:rPr>
            <w:rStyle w:val="Hyperlink"/>
            <w:noProof/>
          </w:rPr>
          <w:t>loading point.</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250 \h </w:instrText>
        </w:r>
        <w:r w:rsidR="00106D1A">
          <w:rPr>
            <w:noProof/>
            <w:webHidden/>
          </w:rPr>
        </w:r>
        <w:r w:rsidR="00106D1A">
          <w:rPr>
            <w:noProof/>
            <w:webHidden/>
          </w:rPr>
          <w:fldChar w:fldCharType="separate"/>
        </w:r>
        <w:r w:rsidR="00894657">
          <w:rPr>
            <w:noProof/>
            <w:webHidden/>
          </w:rPr>
          <w:t>16</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51" w:history="1">
        <w:r w:rsidR="00106D1A" w:rsidRPr="009C4886">
          <w:rPr>
            <w:rStyle w:val="Hyperlink"/>
            <w:noProof/>
          </w:rPr>
          <w:t>load</w:t>
        </w:r>
        <w:r w:rsidR="00106D1A" w:rsidRPr="009C4886">
          <w:rPr>
            <w:rStyle w:val="Hyperlink"/>
            <w:noProof/>
          </w:rPr>
          <w:noBreakHyphen/>
          <w:t>receiving element.</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251 \h </w:instrText>
        </w:r>
        <w:r w:rsidR="00106D1A">
          <w:rPr>
            <w:noProof/>
            <w:webHidden/>
          </w:rPr>
        </w:r>
        <w:r w:rsidR="00106D1A">
          <w:rPr>
            <w:noProof/>
            <w:webHidden/>
          </w:rPr>
          <w:fldChar w:fldCharType="separate"/>
        </w:r>
        <w:r w:rsidR="00894657">
          <w:rPr>
            <w:noProof/>
            <w:webHidden/>
          </w:rPr>
          <w:t>16</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52" w:history="1">
        <w:r w:rsidR="00106D1A" w:rsidRPr="009C4886">
          <w:rPr>
            <w:rStyle w:val="Hyperlink"/>
            <w:noProof/>
          </w:rPr>
          <w:t>location services</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252 \h </w:instrText>
        </w:r>
        <w:r w:rsidR="00106D1A">
          <w:rPr>
            <w:noProof/>
            <w:webHidden/>
          </w:rPr>
        </w:r>
        <w:r w:rsidR="00106D1A">
          <w:rPr>
            <w:noProof/>
            <w:webHidden/>
          </w:rPr>
          <w:fldChar w:fldCharType="separate"/>
        </w:r>
        <w:r w:rsidR="00894657">
          <w:rPr>
            <w:noProof/>
            <w:webHidden/>
          </w:rPr>
          <w:t>16</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53" w:history="1">
        <w:r w:rsidR="00106D1A" w:rsidRPr="009C4886">
          <w:rPr>
            <w:rStyle w:val="Hyperlink"/>
            <w:noProof/>
          </w:rPr>
          <w:t>low</w:t>
        </w:r>
        <w:r w:rsidR="00106D1A" w:rsidRPr="009C4886">
          <w:rPr>
            <w:rStyle w:val="Hyperlink"/>
            <w:noProof/>
          </w:rPr>
          <w:noBreakHyphen/>
          <w:t>flame test.</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253 \h </w:instrText>
        </w:r>
        <w:r w:rsidR="00106D1A">
          <w:rPr>
            <w:noProof/>
            <w:webHidden/>
          </w:rPr>
        </w:r>
        <w:r w:rsidR="00106D1A">
          <w:rPr>
            <w:noProof/>
            <w:webHidden/>
          </w:rPr>
          <w:fldChar w:fldCharType="separate"/>
        </w:r>
        <w:r w:rsidR="00894657">
          <w:rPr>
            <w:noProof/>
            <w:webHidden/>
          </w:rPr>
          <w:t>16</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54" w:history="1">
        <w:r w:rsidR="00106D1A" w:rsidRPr="009C4886">
          <w:rPr>
            <w:rStyle w:val="Hyperlink"/>
            <w:noProof/>
          </w:rPr>
          <w:t>lubricant device.</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254 \h </w:instrText>
        </w:r>
        <w:r w:rsidR="00106D1A">
          <w:rPr>
            <w:noProof/>
            <w:webHidden/>
          </w:rPr>
        </w:r>
        <w:r w:rsidR="00106D1A">
          <w:rPr>
            <w:noProof/>
            <w:webHidden/>
          </w:rPr>
          <w:fldChar w:fldCharType="separate"/>
        </w:r>
        <w:r w:rsidR="00894657">
          <w:rPr>
            <w:noProof/>
            <w:webHidden/>
          </w:rPr>
          <w:t>16</w:t>
        </w:r>
        <w:r w:rsidR="00106D1A">
          <w:rPr>
            <w:noProof/>
            <w:webHidden/>
          </w:rPr>
          <w:fldChar w:fldCharType="end"/>
        </w:r>
      </w:hyperlink>
    </w:p>
    <w:p w:rsidR="00106D1A" w:rsidRDefault="00E1251A">
      <w:pPr>
        <w:pStyle w:val="TOC2"/>
        <w:rPr>
          <w:rFonts w:asciiTheme="minorHAnsi" w:eastAsiaTheme="minorEastAsia" w:hAnsiTheme="minorHAnsi" w:cstheme="minorBidi"/>
          <w:b w:val="0"/>
          <w:iCs w:val="0"/>
          <w:noProof/>
          <w:sz w:val="22"/>
          <w:szCs w:val="22"/>
        </w:rPr>
      </w:pPr>
      <w:hyperlink w:anchor="_Toc489517255" w:history="1">
        <w:r w:rsidR="00106D1A" w:rsidRPr="009C4886">
          <w:rPr>
            <w:rStyle w:val="Hyperlink"/>
            <w:noProof/>
          </w:rPr>
          <w:t>M</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255 \h </w:instrText>
        </w:r>
        <w:r w:rsidR="00106D1A">
          <w:rPr>
            <w:noProof/>
            <w:webHidden/>
          </w:rPr>
        </w:r>
        <w:r w:rsidR="00106D1A">
          <w:rPr>
            <w:noProof/>
            <w:webHidden/>
          </w:rPr>
          <w:fldChar w:fldCharType="separate"/>
        </w:r>
        <w:r w:rsidR="00894657">
          <w:rPr>
            <w:noProof/>
            <w:webHidden/>
          </w:rPr>
          <w:t>16</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56" w:history="1">
        <w:r w:rsidR="00106D1A" w:rsidRPr="009C4886">
          <w:rPr>
            <w:rStyle w:val="Hyperlink"/>
            <w:noProof/>
          </w:rPr>
          <w:t>m</w:t>
        </w:r>
        <w:r w:rsidR="00106D1A" w:rsidRPr="009C4886">
          <w:rPr>
            <w:rStyle w:val="Hyperlink"/>
            <w:noProof/>
            <w:vertAlign w:val="superscript"/>
          </w:rPr>
          <w:t>3</w:t>
        </w:r>
        <w:r w:rsidR="00106D1A" w:rsidRPr="009C4886">
          <w:rPr>
            <w:rStyle w:val="Hyperlink"/>
            <w:noProof/>
          </w:rPr>
          <w:t>/h.</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256 \h </w:instrText>
        </w:r>
        <w:r w:rsidR="00106D1A">
          <w:rPr>
            <w:noProof/>
            <w:webHidden/>
          </w:rPr>
        </w:r>
        <w:r w:rsidR="00106D1A">
          <w:rPr>
            <w:noProof/>
            <w:webHidden/>
          </w:rPr>
          <w:fldChar w:fldCharType="separate"/>
        </w:r>
        <w:r w:rsidR="00894657">
          <w:rPr>
            <w:noProof/>
            <w:webHidden/>
          </w:rPr>
          <w:t>16</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57" w:history="1">
        <w:r w:rsidR="00106D1A" w:rsidRPr="009C4886">
          <w:rPr>
            <w:rStyle w:val="Hyperlink"/>
            <w:noProof/>
          </w:rPr>
          <w:t>main bar.</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257 \h </w:instrText>
        </w:r>
        <w:r w:rsidR="00106D1A">
          <w:rPr>
            <w:noProof/>
            <w:webHidden/>
          </w:rPr>
        </w:r>
        <w:r w:rsidR="00106D1A">
          <w:rPr>
            <w:noProof/>
            <w:webHidden/>
          </w:rPr>
          <w:fldChar w:fldCharType="separate"/>
        </w:r>
        <w:r w:rsidR="00894657">
          <w:rPr>
            <w:noProof/>
            <w:webHidden/>
          </w:rPr>
          <w:t>16</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58" w:history="1">
        <w:r w:rsidR="00106D1A" w:rsidRPr="009C4886">
          <w:rPr>
            <w:rStyle w:val="Hyperlink"/>
            <w:noProof/>
          </w:rPr>
          <w:t>main graduation.</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258 \h </w:instrText>
        </w:r>
        <w:r w:rsidR="00106D1A">
          <w:rPr>
            <w:noProof/>
            <w:webHidden/>
          </w:rPr>
        </w:r>
        <w:r w:rsidR="00106D1A">
          <w:rPr>
            <w:noProof/>
            <w:webHidden/>
          </w:rPr>
          <w:fldChar w:fldCharType="separate"/>
        </w:r>
        <w:r w:rsidR="00894657">
          <w:rPr>
            <w:noProof/>
            <w:webHidden/>
          </w:rPr>
          <w:t>16</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59" w:history="1">
        <w:r w:rsidR="00106D1A" w:rsidRPr="009C4886">
          <w:rPr>
            <w:rStyle w:val="Hyperlink"/>
            <w:noProof/>
          </w:rPr>
          <w:t>main</w:t>
        </w:r>
        <w:r w:rsidR="00106D1A" w:rsidRPr="009C4886">
          <w:rPr>
            <w:rStyle w:val="Hyperlink"/>
            <w:noProof/>
          </w:rPr>
          <w:noBreakHyphen/>
          <w:t>weighbeam elements.</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259 \h </w:instrText>
        </w:r>
        <w:r w:rsidR="00106D1A">
          <w:rPr>
            <w:noProof/>
            <w:webHidden/>
          </w:rPr>
        </w:r>
        <w:r w:rsidR="00106D1A">
          <w:rPr>
            <w:noProof/>
            <w:webHidden/>
          </w:rPr>
          <w:fldChar w:fldCharType="separate"/>
        </w:r>
        <w:r w:rsidR="00894657">
          <w:rPr>
            <w:noProof/>
            <w:webHidden/>
          </w:rPr>
          <w:t>17</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60" w:history="1">
        <w:r w:rsidR="00106D1A" w:rsidRPr="009C4886">
          <w:rPr>
            <w:rStyle w:val="Hyperlink"/>
            <w:noProof/>
          </w:rPr>
          <w:t>manual zero</w:t>
        </w:r>
        <w:r w:rsidR="00106D1A" w:rsidRPr="009C4886">
          <w:rPr>
            <w:rStyle w:val="Hyperlink"/>
            <w:noProof/>
          </w:rPr>
          <w:noBreakHyphen/>
          <w:t>setting mechanism</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260 \h </w:instrText>
        </w:r>
        <w:r w:rsidR="00106D1A">
          <w:rPr>
            <w:noProof/>
            <w:webHidden/>
          </w:rPr>
        </w:r>
        <w:r w:rsidR="00106D1A">
          <w:rPr>
            <w:noProof/>
            <w:webHidden/>
          </w:rPr>
          <w:fldChar w:fldCharType="separate"/>
        </w:r>
        <w:r w:rsidR="00894657">
          <w:rPr>
            <w:noProof/>
            <w:webHidden/>
          </w:rPr>
          <w:t>17</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61" w:history="1">
        <w:r w:rsidR="00106D1A" w:rsidRPr="009C4886">
          <w:rPr>
            <w:rStyle w:val="Hyperlink"/>
            <w:noProof/>
          </w:rPr>
          <w:t>manufactured device.</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261 \h </w:instrText>
        </w:r>
        <w:r w:rsidR="00106D1A">
          <w:rPr>
            <w:noProof/>
            <w:webHidden/>
          </w:rPr>
        </w:r>
        <w:r w:rsidR="00106D1A">
          <w:rPr>
            <w:noProof/>
            <w:webHidden/>
          </w:rPr>
          <w:fldChar w:fldCharType="separate"/>
        </w:r>
        <w:r w:rsidR="00894657">
          <w:rPr>
            <w:noProof/>
            <w:webHidden/>
          </w:rPr>
          <w:t>17</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62" w:history="1">
        <w:r w:rsidR="00106D1A" w:rsidRPr="009C4886">
          <w:rPr>
            <w:rStyle w:val="Hyperlink"/>
            <w:noProof/>
          </w:rPr>
          <w:t>mass flow meter.</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262 \h </w:instrText>
        </w:r>
        <w:r w:rsidR="00106D1A">
          <w:rPr>
            <w:noProof/>
            <w:webHidden/>
          </w:rPr>
        </w:r>
        <w:r w:rsidR="00106D1A">
          <w:rPr>
            <w:noProof/>
            <w:webHidden/>
          </w:rPr>
          <w:fldChar w:fldCharType="separate"/>
        </w:r>
        <w:r w:rsidR="00894657">
          <w:rPr>
            <w:noProof/>
            <w:webHidden/>
          </w:rPr>
          <w:t>17</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63" w:history="1">
        <w:r w:rsidR="00106D1A" w:rsidRPr="009C4886">
          <w:rPr>
            <w:rStyle w:val="Hyperlink"/>
            <w:noProof/>
          </w:rPr>
          <w:t>master meter test method.</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263 \h </w:instrText>
        </w:r>
        <w:r w:rsidR="00106D1A">
          <w:rPr>
            <w:noProof/>
            <w:webHidden/>
          </w:rPr>
        </w:r>
        <w:r w:rsidR="00106D1A">
          <w:rPr>
            <w:noProof/>
            <w:webHidden/>
          </w:rPr>
          <w:fldChar w:fldCharType="separate"/>
        </w:r>
        <w:r w:rsidR="00894657">
          <w:rPr>
            <w:noProof/>
            <w:webHidden/>
          </w:rPr>
          <w:t>17</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64" w:history="1">
        <w:r w:rsidR="00106D1A" w:rsidRPr="009C4886">
          <w:rPr>
            <w:rStyle w:val="Hyperlink"/>
            <w:noProof/>
          </w:rPr>
          <w:t>master weight totalizer.</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264 \h </w:instrText>
        </w:r>
        <w:r w:rsidR="00106D1A">
          <w:rPr>
            <w:noProof/>
            <w:webHidden/>
          </w:rPr>
        </w:r>
        <w:r w:rsidR="00106D1A">
          <w:rPr>
            <w:noProof/>
            <w:webHidden/>
          </w:rPr>
          <w:fldChar w:fldCharType="separate"/>
        </w:r>
        <w:r w:rsidR="00894657">
          <w:rPr>
            <w:noProof/>
            <w:webHidden/>
          </w:rPr>
          <w:t>17</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65" w:history="1">
        <w:r w:rsidR="00106D1A" w:rsidRPr="009C4886">
          <w:rPr>
            <w:rStyle w:val="Hyperlink"/>
            <w:noProof/>
          </w:rPr>
          <w:t>material test.</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265 \h </w:instrText>
        </w:r>
        <w:r w:rsidR="00106D1A">
          <w:rPr>
            <w:noProof/>
            <w:webHidden/>
          </w:rPr>
        </w:r>
        <w:r w:rsidR="00106D1A">
          <w:rPr>
            <w:noProof/>
            <w:webHidden/>
          </w:rPr>
          <w:fldChar w:fldCharType="separate"/>
        </w:r>
        <w:r w:rsidR="00894657">
          <w:rPr>
            <w:noProof/>
            <w:webHidden/>
          </w:rPr>
          <w:t>17</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66" w:history="1">
        <w:r w:rsidR="00106D1A" w:rsidRPr="009C4886">
          <w:rPr>
            <w:rStyle w:val="Hyperlink"/>
            <w:noProof/>
          </w:rPr>
          <w:t>maximum capacity.</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266 \h </w:instrText>
        </w:r>
        <w:r w:rsidR="00106D1A">
          <w:rPr>
            <w:noProof/>
            <w:webHidden/>
          </w:rPr>
        </w:r>
        <w:r w:rsidR="00106D1A">
          <w:rPr>
            <w:noProof/>
            <w:webHidden/>
          </w:rPr>
          <w:fldChar w:fldCharType="separate"/>
        </w:r>
        <w:r w:rsidR="00894657">
          <w:rPr>
            <w:noProof/>
            <w:webHidden/>
          </w:rPr>
          <w:t>17</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67" w:history="1">
        <w:r w:rsidR="00106D1A" w:rsidRPr="009C4886">
          <w:rPr>
            <w:rStyle w:val="Hyperlink"/>
            <w:noProof/>
          </w:rPr>
          <w:t>maximum cargo load.</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267 \h </w:instrText>
        </w:r>
        <w:r w:rsidR="00106D1A">
          <w:rPr>
            <w:noProof/>
            <w:webHidden/>
          </w:rPr>
        </w:r>
        <w:r w:rsidR="00106D1A">
          <w:rPr>
            <w:noProof/>
            <w:webHidden/>
          </w:rPr>
          <w:fldChar w:fldCharType="separate"/>
        </w:r>
        <w:r w:rsidR="00894657">
          <w:rPr>
            <w:noProof/>
            <w:webHidden/>
          </w:rPr>
          <w:t>17</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68" w:history="1">
        <w:r w:rsidR="00106D1A" w:rsidRPr="009C4886">
          <w:rPr>
            <w:rStyle w:val="Hyperlink"/>
            <w:noProof/>
          </w:rPr>
          <w:t>measurement field.</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268 \h </w:instrText>
        </w:r>
        <w:r w:rsidR="00106D1A">
          <w:rPr>
            <w:noProof/>
            <w:webHidden/>
          </w:rPr>
        </w:r>
        <w:r w:rsidR="00106D1A">
          <w:rPr>
            <w:noProof/>
            <w:webHidden/>
          </w:rPr>
          <w:fldChar w:fldCharType="separate"/>
        </w:r>
        <w:r w:rsidR="00894657">
          <w:rPr>
            <w:noProof/>
            <w:webHidden/>
          </w:rPr>
          <w:t>17</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69" w:history="1">
        <w:r w:rsidR="00106D1A" w:rsidRPr="009C4886">
          <w:rPr>
            <w:rStyle w:val="Hyperlink"/>
            <w:noProof/>
          </w:rPr>
          <w:t>measuring element.</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269 \h </w:instrText>
        </w:r>
        <w:r w:rsidR="00106D1A">
          <w:rPr>
            <w:noProof/>
            <w:webHidden/>
          </w:rPr>
        </w:r>
        <w:r w:rsidR="00106D1A">
          <w:rPr>
            <w:noProof/>
            <w:webHidden/>
          </w:rPr>
          <w:fldChar w:fldCharType="separate"/>
        </w:r>
        <w:r w:rsidR="00894657">
          <w:rPr>
            <w:noProof/>
            <w:webHidden/>
          </w:rPr>
          <w:t>17</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70" w:history="1">
        <w:r w:rsidR="00106D1A" w:rsidRPr="009C4886">
          <w:rPr>
            <w:rStyle w:val="Hyperlink"/>
            <w:noProof/>
          </w:rPr>
          <w:t>meter register.</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270 \h </w:instrText>
        </w:r>
        <w:r w:rsidR="00106D1A">
          <w:rPr>
            <w:noProof/>
            <w:webHidden/>
          </w:rPr>
        </w:r>
        <w:r w:rsidR="00106D1A">
          <w:rPr>
            <w:noProof/>
            <w:webHidden/>
          </w:rPr>
          <w:fldChar w:fldCharType="separate"/>
        </w:r>
        <w:r w:rsidR="00894657">
          <w:rPr>
            <w:noProof/>
            <w:webHidden/>
          </w:rPr>
          <w:t>17</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71" w:history="1">
        <w:r w:rsidR="00106D1A" w:rsidRPr="009C4886">
          <w:rPr>
            <w:rStyle w:val="Hyperlink"/>
            <w:noProof/>
          </w:rPr>
          <w:t>metrological integrity (of a devic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271 \h </w:instrText>
        </w:r>
        <w:r w:rsidR="00106D1A">
          <w:rPr>
            <w:noProof/>
            <w:webHidden/>
          </w:rPr>
        </w:r>
        <w:r w:rsidR="00106D1A">
          <w:rPr>
            <w:noProof/>
            <w:webHidden/>
          </w:rPr>
          <w:fldChar w:fldCharType="separate"/>
        </w:r>
        <w:r w:rsidR="00894657">
          <w:rPr>
            <w:noProof/>
            <w:webHidden/>
          </w:rPr>
          <w:t>17</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72" w:history="1">
        <w:r w:rsidR="00106D1A" w:rsidRPr="009C4886">
          <w:rPr>
            <w:rStyle w:val="Hyperlink"/>
            <w:noProof/>
          </w:rPr>
          <w:t>minimum capacity.</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272 \h </w:instrText>
        </w:r>
        <w:r w:rsidR="00106D1A">
          <w:rPr>
            <w:noProof/>
            <w:webHidden/>
          </w:rPr>
        </w:r>
        <w:r w:rsidR="00106D1A">
          <w:rPr>
            <w:noProof/>
            <w:webHidden/>
          </w:rPr>
          <w:fldChar w:fldCharType="separate"/>
        </w:r>
        <w:r w:rsidR="00894657">
          <w:rPr>
            <w:noProof/>
            <w:webHidden/>
          </w:rPr>
          <w:t>17</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73" w:history="1">
        <w:r w:rsidR="00106D1A" w:rsidRPr="009C4886">
          <w:rPr>
            <w:rStyle w:val="Hyperlink"/>
            <w:noProof/>
          </w:rPr>
          <w:t>minimum clear interval</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273 \h </w:instrText>
        </w:r>
        <w:r w:rsidR="00106D1A">
          <w:rPr>
            <w:noProof/>
            <w:webHidden/>
          </w:rPr>
        </w:r>
        <w:r w:rsidR="00106D1A">
          <w:rPr>
            <w:noProof/>
            <w:webHidden/>
          </w:rPr>
          <w:fldChar w:fldCharType="separate"/>
        </w:r>
        <w:r w:rsidR="00894657">
          <w:rPr>
            <w:noProof/>
            <w:webHidden/>
          </w:rPr>
          <w:t>17</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74" w:history="1">
        <w:r w:rsidR="00106D1A" w:rsidRPr="009C4886">
          <w:rPr>
            <w:rStyle w:val="Hyperlink"/>
            <w:noProof/>
          </w:rPr>
          <w:t>minimum delivery.</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274 \h </w:instrText>
        </w:r>
        <w:r w:rsidR="00106D1A">
          <w:rPr>
            <w:noProof/>
            <w:webHidden/>
          </w:rPr>
        </w:r>
        <w:r w:rsidR="00106D1A">
          <w:rPr>
            <w:noProof/>
            <w:webHidden/>
          </w:rPr>
          <w:fldChar w:fldCharType="separate"/>
        </w:r>
        <w:r w:rsidR="00894657">
          <w:rPr>
            <w:noProof/>
            <w:webHidden/>
          </w:rPr>
          <w:t>18</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75" w:history="1">
        <w:r w:rsidR="00106D1A" w:rsidRPr="009C4886">
          <w:rPr>
            <w:rStyle w:val="Hyperlink"/>
            <w:noProof/>
          </w:rPr>
          <w:t>minimum load cell verification interval. – See v</w:t>
        </w:r>
        <w:r w:rsidR="00106D1A" w:rsidRPr="009C4886">
          <w:rPr>
            <w:rStyle w:val="Hyperlink"/>
            <w:noProof/>
            <w:vertAlign w:val="subscript"/>
          </w:rPr>
          <w:t>min</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275 \h </w:instrText>
        </w:r>
        <w:r w:rsidR="00106D1A">
          <w:rPr>
            <w:noProof/>
            <w:webHidden/>
          </w:rPr>
        </w:r>
        <w:r w:rsidR="00106D1A">
          <w:rPr>
            <w:noProof/>
            <w:webHidden/>
          </w:rPr>
          <w:fldChar w:fldCharType="separate"/>
        </w:r>
        <w:r w:rsidR="00894657">
          <w:rPr>
            <w:noProof/>
            <w:webHidden/>
          </w:rPr>
          <w:t>18</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76" w:history="1">
        <w:r w:rsidR="00106D1A" w:rsidRPr="009C4886">
          <w:rPr>
            <w:rStyle w:val="Hyperlink"/>
            <w:noProof/>
          </w:rPr>
          <w:t>minimum toleranc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276 \h </w:instrText>
        </w:r>
        <w:r w:rsidR="00106D1A">
          <w:rPr>
            <w:noProof/>
            <w:webHidden/>
          </w:rPr>
        </w:r>
        <w:r w:rsidR="00106D1A">
          <w:rPr>
            <w:noProof/>
            <w:webHidden/>
          </w:rPr>
          <w:fldChar w:fldCharType="separate"/>
        </w:r>
        <w:r w:rsidR="00894657">
          <w:rPr>
            <w:noProof/>
            <w:webHidden/>
          </w:rPr>
          <w:t>18</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77" w:history="1">
        <w:r w:rsidR="00106D1A" w:rsidRPr="009C4886">
          <w:rPr>
            <w:rStyle w:val="Hyperlink"/>
            <w:noProof/>
          </w:rPr>
          <w:t>minimum totalized load.</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277 \h </w:instrText>
        </w:r>
        <w:r w:rsidR="00106D1A">
          <w:rPr>
            <w:noProof/>
            <w:webHidden/>
          </w:rPr>
        </w:r>
        <w:r w:rsidR="00106D1A">
          <w:rPr>
            <w:noProof/>
            <w:webHidden/>
          </w:rPr>
          <w:fldChar w:fldCharType="separate"/>
        </w:r>
        <w:r w:rsidR="00894657">
          <w:rPr>
            <w:noProof/>
            <w:webHidden/>
          </w:rPr>
          <w:t>18</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78" w:history="1">
        <w:r w:rsidR="00106D1A" w:rsidRPr="009C4886">
          <w:rPr>
            <w:rStyle w:val="Hyperlink"/>
            <w:noProof/>
          </w:rPr>
          <w:t>moisture content (wet basis).</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278 \h </w:instrText>
        </w:r>
        <w:r w:rsidR="00106D1A">
          <w:rPr>
            <w:noProof/>
            <w:webHidden/>
          </w:rPr>
        </w:r>
        <w:r w:rsidR="00106D1A">
          <w:rPr>
            <w:noProof/>
            <w:webHidden/>
          </w:rPr>
          <w:fldChar w:fldCharType="separate"/>
        </w:r>
        <w:r w:rsidR="00894657">
          <w:rPr>
            <w:noProof/>
            <w:webHidden/>
          </w:rPr>
          <w:t>18</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79" w:history="1">
        <w:r w:rsidR="00106D1A" w:rsidRPr="009C4886">
          <w:rPr>
            <w:rStyle w:val="Hyperlink"/>
            <w:noProof/>
          </w:rPr>
          <w:t>money drop.</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279 \h </w:instrText>
        </w:r>
        <w:r w:rsidR="00106D1A">
          <w:rPr>
            <w:noProof/>
            <w:webHidden/>
          </w:rPr>
        </w:r>
        <w:r w:rsidR="00106D1A">
          <w:rPr>
            <w:noProof/>
            <w:webHidden/>
          </w:rPr>
          <w:fldChar w:fldCharType="separate"/>
        </w:r>
        <w:r w:rsidR="00894657">
          <w:rPr>
            <w:noProof/>
            <w:webHidden/>
          </w:rPr>
          <w:t>18</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80" w:history="1">
        <w:r w:rsidR="00106D1A" w:rsidRPr="009C4886">
          <w:rPr>
            <w:rStyle w:val="Hyperlink"/>
            <w:noProof/>
          </w:rPr>
          <w:t>money</w:t>
        </w:r>
        <w:r w:rsidR="00106D1A" w:rsidRPr="009C4886">
          <w:rPr>
            <w:rStyle w:val="Hyperlink"/>
            <w:noProof/>
          </w:rPr>
          <w:noBreakHyphen/>
          <w:t>operated typ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280 \h </w:instrText>
        </w:r>
        <w:r w:rsidR="00106D1A">
          <w:rPr>
            <w:noProof/>
            <w:webHidden/>
          </w:rPr>
        </w:r>
        <w:r w:rsidR="00106D1A">
          <w:rPr>
            <w:noProof/>
            <w:webHidden/>
          </w:rPr>
          <w:fldChar w:fldCharType="separate"/>
        </w:r>
        <w:r w:rsidR="00894657">
          <w:rPr>
            <w:noProof/>
            <w:webHidden/>
          </w:rPr>
          <w:t>18</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81" w:history="1">
        <w:r w:rsidR="00106D1A" w:rsidRPr="009C4886">
          <w:rPr>
            <w:rStyle w:val="Hyperlink"/>
            <w:noProof/>
          </w:rPr>
          <w:t>motor</w:t>
        </w:r>
        <w:r w:rsidR="00106D1A" w:rsidRPr="009C4886">
          <w:rPr>
            <w:rStyle w:val="Hyperlink"/>
            <w:noProof/>
          </w:rPr>
          <w:noBreakHyphen/>
          <w:t>fuel</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281 \h </w:instrText>
        </w:r>
        <w:r w:rsidR="00106D1A">
          <w:rPr>
            <w:noProof/>
            <w:webHidden/>
          </w:rPr>
        </w:r>
        <w:r w:rsidR="00106D1A">
          <w:rPr>
            <w:noProof/>
            <w:webHidden/>
          </w:rPr>
          <w:fldChar w:fldCharType="separate"/>
        </w:r>
        <w:r w:rsidR="00894657">
          <w:rPr>
            <w:noProof/>
            <w:webHidden/>
          </w:rPr>
          <w:t>18</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82" w:history="1">
        <w:r w:rsidR="00106D1A" w:rsidRPr="009C4886">
          <w:rPr>
            <w:rStyle w:val="Hyperlink"/>
            <w:noProof/>
          </w:rPr>
          <w:t>motor</w:t>
        </w:r>
        <w:r w:rsidR="00106D1A" w:rsidRPr="009C4886">
          <w:rPr>
            <w:rStyle w:val="Hyperlink"/>
            <w:noProof/>
          </w:rPr>
          <w:noBreakHyphen/>
          <w:t>fuel device or motor</w:t>
        </w:r>
        <w:r w:rsidR="00106D1A" w:rsidRPr="009C4886">
          <w:rPr>
            <w:rStyle w:val="Hyperlink"/>
            <w:noProof/>
          </w:rPr>
          <w:noBreakHyphen/>
          <w:t>fuel dispenser or retail motor</w:t>
        </w:r>
        <w:r w:rsidR="00106D1A" w:rsidRPr="009C4886">
          <w:rPr>
            <w:rStyle w:val="Hyperlink"/>
            <w:noProof/>
          </w:rPr>
          <w:noBreakHyphen/>
          <w:t>fuel devic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282 \h </w:instrText>
        </w:r>
        <w:r w:rsidR="00106D1A">
          <w:rPr>
            <w:noProof/>
            <w:webHidden/>
          </w:rPr>
        </w:r>
        <w:r w:rsidR="00106D1A">
          <w:rPr>
            <w:noProof/>
            <w:webHidden/>
          </w:rPr>
          <w:fldChar w:fldCharType="separate"/>
        </w:r>
        <w:r w:rsidR="00894657">
          <w:rPr>
            <w:noProof/>
            <w:webHidden/>
          </w:rPr>
          <w:t>18</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83" w:history="1">
        <w:r w:rsidR="00106D1A" w:rsidRPr="009C4886">
          <w:rPr>
            <w:rStyle w:val="Hyperlink"/>
            <w:noProof/>
          </w:rPr>
          <w:t>multi-class.</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283 \h </w:instrText>
        </w:r>
        <w:r w:rsidR="00106D1A">
          <w:rPr>
            <w:noProof/>
            <w:webHidden/>
          </w:rPr>
        </w:r>
        <w:r w:rsidR="00106D1A">
          <w:rPr>
            <w:noProof/>
            <w:webHidden/>
          </w:rPr>
          <w:fldChar w:fldCharType="separate"/>
        </w:r>
        <w:r w:rsidR="00894657">
          <w:rPr>
            <w:noProof/>
            <w:webHidden/>
          </w:rPr>
          <w:t>18</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84" w:history="1">
        <w:r w:rsidR="00106D1A" w:rsidRPr="009C4886">
          <w:rPr>
            <w:rStyle w:val="Hyperlink"/>
            <w:noProof/>
          </w:rPr>
          <w:t>multi-interval scal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284 \h </w:instrText>
        </w:r>
        <w:r w:rsidR="00106D1A">
          <w:rPr>
            <w:noProof/>
            <w:webHidden/>
          </w:rPr>
        </w:r>
        <w:r w:rsidR="00106D1A">
          <w:rPr>
            <w:noProof/>
            <w:webHidden/>
          </w:rPr>
          <w:fldChar w:fldCharType="separate"/>
        </w:r>
        <w:r w:rsidR="00894657">
          <w:rPr>
            <w:noProof/>
            <w:webHidden/>
          </w:rPr>
          <w:t>18</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85" w:history="1">
        <w:r w:rsidR="00106D1A" w:rsidRPr="009C4886">
          <w:rPr>
            <w:rStyle w:val="Hyperlink"/>
            <w:noProof/>
          </w:rPr>
          <w:t>multi</w:t>
        </w:r>
        <w:r w:rsidR="00106D1A" w:rsidRPr="009C4886">
          <w:rPr>
            <w:rStyle w:val="Hyperlink"/>
            <w:noProof/>
          </w:rPr>
          <w:noBreakHyphen/>
          <w:t>jet water meter.</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285 \h </w:instrText>
        </w:r>
        <w:r w:rsidR="00106D1A">
          <w:rPr>
            <w:noProof/>
            <w:webHidden/>
          </w:rPr>
        </w:r>
        <w:r w:rsidR="00106D1A">
          <w:rPr>
            <w:noProof/>
            <w:webHidden/>
          </w:rPr>
          <w:fldChar w:fldCharType="separate"/>
        </w:r>
        <w:r w:rsidR="00894657">
          <w:rPr>
            <w:noProof/>
            <w:webHidden/>
          </w:rPr>
          <w:t>18</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86" w:history="1">
        <w:r w:rsidR="00106D1A" w:rsidRPr="009C4886">
          <w:rPr>
            <w:rStyle w:val="Hyperlink"/>
            <w:noProof/>
          </w:rPr>
          <w:t>multipl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286 \h </w:instrText>
        </w:r>
        <w:r w:rsidR="00106D1A">
          <w:rPr>
            <w:noProof/>
            <w:webHidden/>
          </w:rPr>
        </w:r>
        <w:r w:rsidR="00106D1A">
          <w:rPr>
            <w:noProof/>
            <w:webHidden/>
          </w:rPr>
          <w:fldChar w:fldCharType="separate"/>
        </w:r>
        <w:r w:rsidR="00894657">
          <w:rPr>
            <w:noProof/>
            <w:webHidden/>
          </w:rPr>
          <w:t>18</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87" w:history="1">
        <w:r w:rsidR="00106D1A" w:rsidRPr="009C4886">
          <w:rPr>
            <w:rStyle w:val="Hyperlink"/>
            <w:noProof/>
          </w:rPr>
          <w:t>multiple cell application load cell.</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287 \h </w:instrText>
        </w:r>
        <w:r w:rsidR="00106D1A">
          <w:rPr>
            <w:noProof/>
            <w:webHidden/>
          </w:rPr>
        </w:r>
        <w:r w:rsidR="00106D1A">
          <w:rPr>
            <w:noProof/>
            <w:webHidden/>
          </w:rPr>
          <w:fldChar w:fldCharType="separate"/>
        </w:r>
        <w:r w:rsidR="00894657">
          <w:rPr>
            <w:noProof/>
            <w:webHidden/>
          </w:rPr>
          <w:t>18</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88" w:history="1">
        <w:r w:rsidR="00106D1A" w:rsidRPr="009C4886">
          <w:rPr>
            <w:rStyle w:val="Hyperlink"/>
            <w:noProof/>
          </w:rPr>
          <w:t>multiple range scal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288 \h </w:instrText>
        </w:r>
        <w:r w:rsidR="00106D1A">
          <w:rPr>
            <w:noProof/>
            <w:webHidden/>
          </w:rPr>
        </w:r>
        <w:r w:rsidR="00106D1A">
          <w:rPr>
            <w:noProof/>
            <w:webHidden/>
          </w:rPr>
          <w:fldChar w:fldCharType="separate"/>
        </w:r>
        <w:r w:rsidR="00894657">
          <w:rPr>
            <w:noProof/>
            <w:webHidden/>
          </w:rPr>
          <w:t>19</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89" w:history="1">
        <w:r w:rsidR="00106D1A" w:rsidRPr="009C4886">
          <w:rPr>
            <w:rStyle w:val="Hyperlink"/>
            <w:noProof/>
          </w:rPr>
          <w:t>multiple of a scal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289 \h </w:instrText>
        </w:r>
        <w:r w:rsidR="00106D1A">
          <w:rPr>
            <w:noProof/>
            <w:webHidden/>
          </w:rPr>
        </w:r>
        <w:r w:rsidR="00106D1A">
          <w:rPr>
            <w:noProof/>
            <w:webHidden/>
          </w:rPr>
          <w:fldChar w:fldCharType="separate"/>
        </w:r>
        <w:r w:rsidR="00894657">
          <w:rPr>
            <w:noProof/>
            <w:webHidden/>
          </w:rPr>
          <w:t>19</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90" w:history="1">
        <w:r w:rsidR="00106D1A" w:rsidRPr="009C4886">
          <w:rPr>
            <w:rStyle w:val="Hyperlink"/>
            <w:noProof/>
          </w:rPr>
          <w:t>multi</w:t>
        </w:r>
        <w:r w:rsidR="00106D1A" w:rsidRPr="009C4886">
          <w:rPr>
            <w:rStyle w:val="Hyperlink"/>
            <w:noProof/>
          </w:rPr>
          <w:noBreakHyphen/>
          <w:t>revolution scal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290 \h </w:instrText>
        </w:r>
        <w:r w:rsidR="00106D1A">
          <w:rPr>
            <w:noProof/>
            <w:webHidden/>
          </w:rPr>
        </w:r>
        <w:r w:rsidR="00106D1A">
          <w:rPr>
            <w:noProof/>
            <w:webHidden/>
          </w:rPr>
          <w:fldChar w:fldCharType="separate"/>
        </w:r>
        <w:r w:rsidR="00894657">
          <w:rPr>
            <w:noProof/>
            <w:webHidden/>
          </w:rPr>
          <w:t>19</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91" w:history="1">
        <w:r w:rsidR="00106D1A" w:rsidRPr="009C4886">
          <w:rPr>
            <w:rStyle w:val="Hyperlink"/>
            <w:noProof/>
          </w:rPr>
          <w:t>multiple</w:t>
        </w:r>
        <w:r w:rsidR="00106D1A" w:rsidRPr="009C4886">
          <w:rPr>
            <w:rStyle w:val="Hyperlink"/>
            <w:noProof/>
          </w:rPr>
          <w:noBreakHyphen/>
          <w:t>tariff taximeter.</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291 \h </w:instrText>
        </w:r>
        <w:r w:rsidR="00106D1A">
          <w:rPr>
            <w:noProof/>
            <w:webHidden/>
          </w:rPr>
        </w:r>
        <w:r w:rsidR="00106D1A">
          <w:rPr>
            <w:noProof/>
            <w:webHidden/>
          </w:rPr>
          <w:fldChar w:fldCharType="separate"/>
        </w:r>
        <w:r w:rsidR="00894657">
          <w:rPr>
            <w:noProof/>
            <w:webHidden/>
          </w:rPr>
          <w:t>19</w:t>
        </w:r>
        <w:r w:rsidR="00106D1A">
          <w:rPr>
            <w:noProof/>
            <w:webHidden/>
          </w:rPr>
          <w:fldChar w:fldCharType="end"/>
        </w:r>
      </w:hyperlink>
    </w:p>
    <w:p w:rsidR="00106D1A" w:rsidRDefault="00E1251A">
      <w:pPr>
        <w:pStyle w:val="TOC1"/>
        <w:tabs>
          <w:tab w:val="right" w:leader="dot" w:pos="4310"/>
        </w:tabs>
        <w:rPr>
          <w:rFonts w:asciiTheme="minorHAnsi" w:eastAsiaTheme="minorEastAsia" w:hAnsiTheme="minorHAnsi" w:cstheme="minorBidi"/>
          <w:b w:val="0"/>
          <w:bCs w:val="0"/>
          <w:noProof/>
          <w:sz w:val="22"/>
          <w:szCs w:val="22"/>
        </w:rPr>
      </w:pPr>
      <w:hyperlink w:anchor="_Toc489517292" w:history="1">
        <w:r w:rsidR="00106D1A" w:rsidRPr="009C4886">
          <w:rPr>
            <w:rStyle w:val="Hyperlink"/>
            <w:noProof/>
          </w:rPr>
          <w:t>N</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292 \h </w:instrText>
        </w:r>
        <w:r w:rsidR="00106D1A">
          <w:rPr>
            <w:noProof/>
            <w:webHidden/>
          </w:rPr>
        </w:r>
        <w:r w:rsidR="00106D1A">
          <w:rPr>
            <w:noProof/>
            <w:webHidden/>
          </w:rPr>
          <w:fldChar w:fldCharType="separate"/>
        </w:r>
        <w:r w:rsidR="00894657">
          <w:rPr>
            <w:noProof/>
            <w:webHidden/>
          </w:rPr>
          <w:t>19</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93" w:history="1">
        <w:r w:rsidR="00106D1A" w:rsidRPr="009C4886">
          <w:rPr>
            <w:rStyle w:val="Hyperlink"/>
            <w:noProof/>
          </w:rPr>
          <w:t>NBP.</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293 \h </w:instrText>
        </w:r>
        <w:r w:rsidR="00106D1A">
          <w:rPr>
            <w:noProof/>
            <w:webHidden/>
          </w:rPr>
        </w:r>
        <w:r w:rsidR="00106D1A">
          <w:rPr>
            <w:noProof/>
            <w:webHidden/>
          </w:rPr>
          <w:fldChar w:fldCharType="separate"/>
        </w:r>
        <w:r w:rsidR="00894657">
          <w:rPr>
            <w:noProof/>
            <w:webHidden/>
          </w:rPr>
          <w:t>19</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94" w:history="1">
        <w:r w:rsidR="00106D1A" w:rsidRPr="009C4886">
          <w:rPr>
            <w:rStyle w:val="Hyperlink"/>
            <w:noProof/>
          </w:rPr>
          <w:t>NTP.</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294 \h </w:instrText>
        </w:r>
        <w:r w:rsidR="00106D1A">
          <w:rPr>
            <w:noProof/>
            <w:webHidden/>
          </w:rPr>
        </w:r>
        <w:r w:rsidR="00106D1A">
          <w:rPr>
            <w:noProof/>
            <w:webHidden/>
          </w:rPr>
          <w:fldChar w:fldCharType="separate"/>
        </w:r>
        <w:r w:rsidR="00894657">
          <w:rPr>
            <w:noProof/>
            <w:webHidden/>
          </w:rPr>
          <w:t>19</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95" w:history="1">
        <w:r w:rsidR="00106D1A" w:rsidRPr="009C4886">
          <w:rPr>
            <w:rStyle w:val="Hyperlink"/>
            <w:noProof/>
          </w:rPr>
          <w:t>NTP density and volume correction factor.</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295 \h </w:instrText>
        </w:r>
        <w:r w:rsidR="00106D1A">
          <w:rPr>
            <w:noProof/>
            <w:webHidden/>
          </w:rPr>
        </w:r>
        <w:r w:rsidR="00106D1A">
          <w:rPr>
            <w:noProof/>
            <w:webHidden/>
          </w:rPr>
          <w:fldChar w:fldCharType="separate"/>
        </w:r>
        <w:r w:rsidR="00894657">
          <w:rPr>
            <w:noProof/>
            <w:webHidden/>
          </w:rPr>
          <w:t>19</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96" w:history="1">
        <w:r w:rsidR="00106D1A" w:rsidRPr="009C4886">
          <w:rPr>
            <w:rStyle w:val="Hyperlink"/>
            <w:noProof/>
          </w:rPr>
          <w:t>natural gas.</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296 \h </w:instrText>
        </w:r>
        <w:r w:rsidR="00106D1A">
          <w:rPr>
            <w:noProof/>
            <w:webHidden/>
          </w:rPr>
        </w:r>
        <w:r w:rsidR="00106D1A">
          <w:rPr>
            <w:noProof/>
            <w:webHidden/>
          </w:rPr>
          <w:fldChar w:fldCharType="separate"/>
        </w:r>
        <w:r w:rsidR="00894657">
          <w:rPr>
            <w:noProof/>
            <w:webHidden/>
          </w:rPr>
          <w:t>19</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97" w:history="1">
        <w:r w:rsidR="00106D1A" w:rsidRPr="009C4886">
          <w:rPr>
            <w:rStyle w:val="Hyperlink"/>
            <w:noProof/>
          </w:rPr>
          <w:t>negotiated rat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297 \h </w:instrText>
        </w:r>
        <w:r w:rsidR="00106D1A">
          <w:rPr>
            <w:noProof/>
            <w:webHidden/>
          </w:rPr>
        </w:r>
        <w:r w:rsidR="00106D1A">
          <w:rPr>
            <w:noProof/>
            <w:webHidden/>
          </w:rPr>
          <w:fldChar w:fldCharType="separate"/>
        </w:r>
        <w:r w:rsidR="00894657">
          <w:rPr>
            <w:noProof/>
            <w:webHidden/>
          </w:rPr>
          <w:t>19</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98" w:history="1">
        <w:r w:rsidR="00106D1A" w:rsidRPr="009C4886">
          <w:rPr>
            <w:rStyle w:val="Hyperlink"/>
            <w:noProof/>
          </w:rPr>
          <w:t>n</w:t>
        </w:r>
        <w:r w:rsidR="00106D1A" w:rsidRPr="009C4886">
          <w:rPr>
            <w:rStyle w:val="Hyperlink"/>
            <w:noProof/>
            <w:vertAlign w:val="subscript"/>
          </w:rPr>
          <w:t>max</w:t>
        </w:r>
        <w:r w:rsidR="00106D1A" w:rsidRPr="009C4886">
          <w:rPr>
            <w:rStyle w:val="Hyperlink"/>
            <w:noProof/>
          </w:rPr>
          <w:t xml:space="preserve"> (maximum number of scale divisions).</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298 \h </w:instrText>
        </w:r>
        <w:r w:rsidR="00106D1A">
          <w:rPr>
            <w:noProof/>
            <w:webHidden/>
          </w:rPr>
        </w:r>
        <w:r w:rsidR="00106D1A">
          <w:rPr>
            <w:noProof/>
            <w:webHidden/>
          </w:rPr>
          <w:fldChar w:fldCharType="separate"/>
        </w:r>
        <w:r w:rsidR="00894657">
          <w:rPr>
            <w:noProof/>
            <w:webHidden/>
          </w:rPr>
          <w:t>19</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299" w:history="1">
        <w:r w:rsidR="00106D1A" w:rsidRPr="009C4886">
          <w:rPr>
            <w:rStyle w:val="Hyperlink"/>
            <w:noProof/>
          </w:rPr>
          <w:t>no</w:t>
        </w:r>
        <w:r w:rsidR="00106D1A" w:rsidRPr="009C4886">
          <w:rPr>
            <w:rStyle w:val="Hyperlink"/>
            <w:noProof/>
          </w:rPr>
          <w:noBreakHyphen/>
          <w:t>load reference valu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299 \h </w:instrText>
        </w:r>
        <w:r w:rsidR="00106D1A">
          <w:rPr>
            <w:noProof/>
            <w:webHidden/>
          </w:rPr>
        </w:r>
        <w:r w:rsidR="00106D1A">
          <w:rPr>
            <w:noProof/>
            <w:webHidden/>
          </w:rPr>
          <w:fldChar w:fldCharType="separate"/>
        </w:r>
        <w:r w:rsidR="00894657">
          <w:rPr>
            <w:noProof/>
            <w:webHidden/>
          </w:rPr>
          <w:t>19</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00" w:history="1">
        <w:r w:rsidR="00106D1A" w:rsidRPr="009C4886">
          <w:rPr>
            <w:rStyle w:val="Hyperlink"/>
            <w:noProof/>
          </w:rPr>
          <w:t>nominal.</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300 \h </w:instrText>
        </w:r>
        <w:r w:rsidR="00106D1A">
          <w:rPr>
            <w:noProof/>
            <w:webHidden/>
          </w:rPr>
        </w:r>
        <w:r w:rsidR="00106D1A">
          <w:rPr>
            <w:noProof/>
            <w:webHidden/>
          </w:rPr>
          <w:fldChar w:fldCharType="separate"/>
        </w:r>
        <w:r w:rsidR="00894657">
          <w:rPr>
            <w:noProof/>
            <w:webHidden/>
          </w:rPr>
          <w:t>19</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01" w:history="1">
        <w:r w:rsidR="00106D1A" w:rsidRPr="009C4886">
          <w:rPr>
            <w:rStyle w:val="Hyperlink"/>
            <w:noProof/>
          </w:rPr>
          <w:t>nominal capacity.</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301 \h </w:instrText>
        </w:r>
        <w:r w:rsidR="00106D1A">
          <w:rPr>
            <w:noProof/>
            <w:webHidden/>
          </w:rPr>
        </w:r>
        <w:r w:rsidR="00106D1A">
          <w:rPr>
            <w:noProof/>
            <w:webHidden/>
          </w:rPr>
          <w:fldChar w:fldCharType="separate"/>
        </w:r>
        <w:r w:rsidR="00894657">
          <w:rPr>
            <w:noProof/>
            <w:webHidden/>
          </w:rPr>
          <w:t>19</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02" w:history="1">
        <w:r w:rsidR="00106D1A" w:rsidRPr="009C4886">
          <w:rPr>
            <w:rStyle w:val="Hyperlink"/>
            <w:noProof/>
          </w:rPr>
          <w:t>nominal capacity, batching scal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302 \h </w:instrText>
        </w:r>
        <w:r w:rsidR="00106D1A">
          <w:rPr>
            <w:noProof/>
            <w:webHidden/>
          </w:rPr>
        </w:r>
        <w:r w:rsidR="00106D1A">
          <w:rPr>
            <w:noProof/>
            <w:webHidden/>
          </w:rPr>
          <w:fldChar w:fldCharType="separate"/>
        </w:r>
        <w:r w:rsidR="00894657">
          <w:rPr>
            <w:noProof/>
            <w:webHidden/>
          </w:rPr>
          <w:t>20</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03" w:history="1">
        <w:r w:rsidR="00106D1A" w:rsidRPr="009C4886">
          <w:rPr>
            <w:rStyle w:val="Hyperlink"/>
            <w:noProof/>
          </w:rPr>
          <w:t>nominal capacity, hopper scal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303 \h </w:instrText>
        </w:r>
        <w:r w:rsidR="00106D1A">
          <w:rPr>
            <w:noProof/>
            <w:webHidden/>
          </w:rPr>
        </w:r>
        <w:r w:rsidR="00106D1A">
          <w:rPr>
            <w:noProof/>
            <w:webHidden/>
          </w:rPr>
          <w:fldChar w:fldCharType="separate"/>
        </w:r>
        <w:r w:rsidR="00894657">
          <w:rPr>
            <w:noProof/>
            <w:webHidden/>
          </w:rPr>
          <w:t>20</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04" w:history="1">
        <w:r w:rsidR="00106D1A" w:rsidRPr="009C4886">
          <w:rPr>
            <w:rStyle w:val="Hyperlink"/>
            <w:noProof/>
          </w:rPr>
          <w:t>non-automatic checkweigher.</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304 \h </w:instrText>
        </w:r>
        <w:r w:rsidR="00106D1A">
          <w:rPr>
            <w:noProof/>
            <w:webHidden/>
          </w:rPr>
        </w:r>
        <w:r w:rsidR="00106D1A">
          <w:rPr>
            <w:noProof/>
            <w:webHidden/>
          </w:rPr>
          <w:fldChar w:fldCharType="separate"/>
        </w:r>
        <w:r w:rsidR="00894657">
          <w:rPr>
            <w:noProof/>
            <w:webHidden/>
          </w:rPr>
          <w:t>20</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05" w:history="1">
        <w:r w:rsidR="00106D1A" w:rsidRPr="009C4886">
          <w:rPr>
            <w:rStyle w:val="Hyperlink"/>
            <w:noProof/>
          </w:rPr>
          <w:t>non-automatic weighing instrument.</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305 \h </w:instrText>
        </w:r>
        <w:r w:rsidR="00106D1A">
          <w:rPr>
            <w:noProof/>
            <w:webHidden/>
          </w:rPr>
        </w:r>
        <w:r w:rsidR="00106D1A">
          <w:rPr>
            <w:noProof/>
            <w:webHidden/>
          </w:rPr>
          <w:fldChar w:fldCharType="separate"/>
        </w:r>
        <w:r w:rsidR="00894657">
          <w:rPr>
            <w:noProof/>
            <w:webHidden/>
          </w:rPr>
          <w:t>20</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06" w:history="1">
        <w:r w:rsidR="00106D1A" w:rsidRPr="009C4886">
          <w:rPr>
            <w:rStyle w:val="Hyperlink"/>
            <w:noProof/>
          </w:rPr>
          <w:t>nonretroactiv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306 \h </w:instrText>
        </w:r>
        <w:r w:rsidR="00106D1A">
          <w:rPr>
            <w:noProof/>
            <w:webHidden/>
          </w:rPr>
        </w:r>
        <w:r w:rsidR="00106D1A">
          <w:rPr>
            <w:noProof/>
            <w:webHidden/>
          </w:rPr>
          <w:fldChar w:fldCharType="separate"/>
        </w:r>
        <w:r w:rsidR="00894657">
          <w:rPr>
            <w:noProof/>
            <w:webHidden/>
          </w:rPr>
          <w:t>20</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07" w:history="1">
        <w:r w:rsidR="00106D1A" w:rsidRPr="009C4886">
          <w:rPr>
            <w:rStyle w:val="Hyperlink"/>
            <w:noProof/>
          </w:rPr>
          <w:t>nose-iron.</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307 \h </w:instrText>
        </w:r>
        <w:r w:rsidR="00106D1A">
          <w:rPr>
            <w:noProof/>
            <w:webHidden/>
          </w:rPr>
        </w:r>
        <w:r w:rsidR="00106D1A">
          <w:rPr>
            <w:noProof/>
            <w:webHidden/>
          </w:rPr>
          <w:fldChar w:fldCharType="separate"/>
        </w:r>
        <w:r w:rsidR="00894657">
          <w:rPr>
            <w:noProof/>
            <w:webHidden/>
          </w:rPr>
          <w:t>20</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08" w:history="1">
        <w:r w:rsidR="00106D1A" w:rsidRPr="009C4886">
          <w:rPr>
            <w:rStyle w:val="Hyperlink"/>
            <w:noProof/>
          </w:rPr>
          <w:t>notes.</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308 \h </w:instrText>
        </w:r>
        <w:r w:rsidR="00106D1A">
          <w:rPr>
            <w:noProof/>
            <w:webHidden/>
          </w:rPr>
        </w:r>
        <w:r w:rsidR="00106D1A">
          <w:rPr>
            <w:noProof/>
            <w:webHidden/>
          </w:rPr>
          <w:fldChar w:fldCharType="separate"/>
        </w:r>
        <w:r w:rsidR="00894657">
          <w:rPr>
            <w:noProof/>
            <w:webHidden/>
          </w:rPr>
          <w:t>20</w:t>
        </w:r>
        <w:r w:rsidR="00106D1A">
          <w:rPr>
            <w:noProof/>
            <w:webHidden/>
          </w:rPr>
          <w:fldChar w:fldCharType="end"/>
        </w:r>
      </w:hyperlink>
    </w:p>
    <w:p w:rsidR="00106D1A" w:rsidRDefault="00E1251A">
      <w:pPr>
        <w:pStyle w:val="TOC2"/>
        <w:rPr>
          <w:rFonts w:asciiTheme="minorHAnsi" w:eastAsiaTheme="minorEastAsia" w:hAnsiTheme="minorHAnsi" w:cstheme="minorBidi"/>
          <w:b w:val="0"/>
          <w:iCs w:val="0"/>
          <w:noProof/>
          <w:sz w:val="22"/>
          <w:szCs w:val="22"/>
        </w:rPr>
      </w:pPr>
      <w:hyperlink w:anchor="_Toc489517309" w:history="1">
        <w:r w:rsidR="00106D1A" w:rsidRPr="009C4886">
          <w:rPr>
            <w:rStyle w:val="Hyperlink"/>
            <w:noProof/>
          </w:rPr>
          <w:t>O</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309 \h </w:instrText>
        </w:r>
        <w:r w:rsidR="00106D1A">
          <w:rPr>
            <w:noProof/>
            <w:webHidden/>
          </w:rPr>
        </w:r>
        <w:r w:rsidR="00106D1A">
          <w:rPr>
            <w:noProof/>
            <w:webHidden/>
          </w:rPr>
          <w:fldChar w:fldCharType="separate"/>
        </w:r>
        <w:r w:rsidR="00894657">
          <w:rPr>
            <w:noProof/>
            <w:webHidden/>
          </w:rPr>
          <w:t>21</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10" w:history="1">
        <w:r w:rsidR="00106D1A" w:rsidRPr="009C4886">
          <w:rPr>
            <w:rStyle w:val="Hyperlink"/>
            <w:noProof/>
          </w:rPr>
          <w:t>odometer.</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310 \h </w:instrText>
        </w:r>
        <w:r w:rsidR="00106D1A">
          <w:rPr>
            <w:noProof/>
            <w:webHidden/>
          </w:rPr>
        </w:r>
        <w:r w:rsidR="00106D1A">
          <w:rPr>
            <w:noProof/>
            <w:webHidden/>
          </w:rPr>
          <w:fldChar w:fldCharType="separate"/>
        </w:r>
        <w:r w:rsidR="00894657">
          <w:rPr>
            <w:noProof/>
            <w:webHidden/>
          </w:rPr>
          <w:t>21</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11" w:history="1">
        <w:r w:rsidR="00106D1A" w:rsidRPr="009C4886">
          <w:rPr>
            <w:rStyle w:val="Hyperlink"/>
            <w:noProof/>
          </w:rPr>
          <w:t>official grain samples</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311 \h </w:instrText>
        </w:r>
        <w:r w:rsidR="00106D1A">
          <w:rPr>
            <w:noProof/>
            <w:webHidden/>
          </w:rPr>
        </w:r>
        <w:r w:rsidR="00106D1A">
          <w:rPr>
            <w:noProof/>
            <w:webHidden/>
          </w:rPr>
          <w:fldChar w:fldCharType="separate"/>
        </w:r>
        <w:r w:rsidR="00894657">
          <w:rPr>
            <w:noProof/>
            <w:webHidden/>
          </w:rPr>
          <w:t>21</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12" w:history="1">
        <w:r w:rsidR="00106D1A" w:rsidRPr="009C4886">
          <w:rPr>
            <w:rStyle w:val="Hyperlink"/>
            <w:noProof/>
          </w:rPr>
          <w:t>official with statutory authority.</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312 \h </w:instrText>
        </w:r>
        <w:r w:rsidR="00106D1A">
          <w:rPr>
            <w:noProof/>
            <w:webHidden/>
          </w:rPr>
        </w:r>
        <w:r w:rsidR="00106D1A">
          <w:rPr>
            <w:noProof/>
            <w:webHidden/>
          </w:rPr>
          <w:fldChar w:fldCharType="separate"/>
        </w:r>
        <w:r w:rsidR="00894657">
          <w:rPr>
            <w:noProof/>
            <w:webHidden/>
          </w:rPr>
          <w:t>21</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13" w:history="1">
        <w:r w:rsidR="00106D1A" w:rsidRPr="009C4886">
          <w:rPr>
            <w:rStyle w:val="Hyperlink"/>
            <w:noProof/>
          </w:rPr>
          <w:t>operating tire pressur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313 \h </w:instrText>
        </w:r>
        <w:r w:rsidR="00106D1A">
          <w:rPr>
            <w:noProof/>
            <w:webHidden/>
          </w:rPr>
        </w:r>
        <w:r w:rsidR="00106D1A">
          <w:rPr>
            <w:noProof/>
            <w:webHidden/>
          </w:rPr>
          <w:fldChar w:fldCharType="separate"/>
        </w:r>
        <w:r w:rsidR="00894657">
          <w:rPr>
            <w:noProof/>
            <w:webHidden/>
          </w:rPr>
          <w:t>21</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14" w:history="1">
        <w:r w:rsidR="00106D1A" w:rsidRPr="009C4886">
          <w:rPr>
            <w:rStyle w:val="Hyperlink"/>
            <w:noProof/>
          </w:rPr>
          <w:t>over</w:t>
        </w:r>
        <w:r w:rsidR="00106D1A" w:rsidRPr="009C4886">
          <w:rPr>
            <w:rStyle w:val="Hyperlink"/>
            <w:noProof/>
          </w:rPr>
          <w:noBreakHyphen/>
          <w:t>and</w:t>
        </w:r>
        <w:r w:rsidR="00106D1A" w:rsidRPr="009C4886">
          <w:rPr>
            <w:rStyle w:val="Hyperlink"/>
            <w:noProof/>
          </w:rPr>
          <w:noBreakHyphen/>
          <w:t>under indicator.</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314 \h </w:instrText>
        </w:r>
        <w:r w:rsidR="00106D1A">
          <w:rPr>
            <w:noProof/>
            <w:webHidden/>
          </w:rPr>
        </w:r>
        <w:r w:rsidR="00106D1A">
          <w:rPr>
            <w:noProof/>
            <w:webHidden/>
          </w:rPr>
          <w:fldChar w:fldCharType="separate"/>
        </w:r>
        <w:r w:rsidR="00894657">
          <w:rPr>
            <w:noProof/>
            <w:webHidden/>
          </w:rPr>
          <w:t>21</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15" w:history="1">
        <w:r w:rsidR="00106D1A" w:rsidRPr="009C4886">
          <w:rPr>
            <w:rStyle w:val="Hyperlink"/>
            <w:noProof/>
          </w:rPr>
          <w:t>overregistration and underregistration.</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315 \h </w:instrText>
        </w:r>
        <w:r w:rsidR="00106D1A">
          <w:rPr>
            <w:noProof/>
            <w:webHidden/>
          </w:rPr>
        </w:r>
        <w:r w:rsidR="00106D1A">
          <w:rPr>
            <w:noProof/>
            <w:webHidden/>
          </w:rPr>
          <w:fldChar w:fldCharType="separate"/>
        </w:r>
        <w:r w:rsidR="00894657">
          <w:rPr>
            <w:noProof/>
            <w:webHidden/>
          </w:rPr>
          <w:t>21</w:t>
        </w:r>
        <w:r w:rsidR="00106D1A">
          <w:rPr>
            <w:noProof/>
            <w:webHidden/>
          </w:rPr>
          <w:fldChar w:fldCharType="end"/>
        </w:r>
      </w:hyperlink>
    </w:p>
    <w:p w:rsidR="00106D1A" w:rsidRDefault="00E1251A">
      <w:pPr>
        <w:pStyle w:val="TOC2"/>
        <w:rPr>
          <w:rFonts w:asciiTheme="minorHAnsi" w:eastAsiaTheme="minorEastAsia" w:hAnsiTheme="minorHAnsi" w:cstheme="minorBidi"/>
          <w:b w:val="0"/>
          <w:iCs w:val="0"/>
          <w:noProof/>
          <w:sz w:val="22"/>
          <w:szCs w:val="22"/>
        </w:rPr>
      </w:pPr>
      <w:hyperlink w:anchor="_Toc489517316" w:history="1">
        <w:r w:rsidR="00106D1A" w:rsidRPr="009C4886">
          <w:rPr>
            <w:rStyle w:val="Hyperlink"/>
            <w:noProof/>
          </w:rPr>
          <w:t>P</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316 \h </w:instrText>
        </w:r>
        <w:r w:rsidR="00106D1A">
          <w:rPr>
            <w:noProof/>
            <w:webHidden/>
          </w:rPr>
        </w:r>
        <w:r w:rsidR="00106D1A">
          <w:rPr>
            <w:noProof/>
            <w:webHidden/>
          </w:rPr>
          <w:fldChar w:fldCharType="separate"/>
        </w:r>
        <w:r w:rsidR="00894657">
          <w:rPr>
            <w:noProof/>
            <w:webHidden/>
          </w:rPr>
          <w:t>21</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17" w:history="1">
        <w:r w:rsidR="00106D1A" w:rsidRPr="009C4886">
          <w:rPr>
            <w:rStyle w:val="Hyperlink"/>
            <w:noProof/>
          </w:rPr>
          <w:t>parallax.</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317 \h </w:instrText>
        </w:r>
        <w:r w:rsidR="00106D1A">
          <w:rPr>
            <w:noProof/>
            <w:webHidden/>
          </w:rPr>
        </w:r>
        <w:r w:rsidR="00106D1A">
          <w:rPr>
            <w:noProof/>
            <w:webHidden/>
          </w:rPr>
          <w:fldChar w:fldCharType="separate"/>
        </w:r>
        <w:r w:rsidR="00894657">
          <w:rPr>
            <w:noProof/>
            <w:webHidden/>
          </w:rPr>
          <w:t>21</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18" w:history="1">
        <w:r w:rsidR="00106D1A" w:rsidRPr="009C4886">
          <w:rPr>
            <w:rStyle w:val="Hyperlink"/>
            <w:noProof/>
          </w:rPr>
          <w:t>parking meter.</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318 \h </w:instrText>
        </w:r>
        <w:r w:rsidR="00106D1A">
          <w:rPr>
            <w:noProof/>
            <w:webHidden/>
          </w:rPr>
        </w:r>
        <w:r w:rsidR="00106D1A">
          <w:rPr>
            <w:noProof/>
            <w:webHidden/>
          </w:rPr>
          <w:fldChar w:fldCharType="separate"/>
        </w:r>
        <w:r w:rsidR="00894657">
          <w:rPr>
            <w:noProof/>
            <w:webHidden/>
          </w:rPr>
          <w:t>21</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19" w:history="1">
        <w:r w:rsidR="00106D1A" w:rsidRPr="009C4886">
          <w:rPr>
            <w:rStyle w:val="Hyperlink"/>
            <w:noProof/>
          </w:rPr>
          <w:t>passenger vehicles.</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319 \h </w:instrText>
        </w:r>
        <w:r w:rsidR="00106D1A">
          <w:rPr>
            <w:noProof/>
            <w:webHidden/>
          </w:rPr>
        </w:r>
        <w:r w:rsidR="00106D1A">
          <w:rPr>
            <w:noProof/>
            <w:webHidden/>
          </w:rPr>
          <w:fldChar w:fldCharType="separate"/>
        </w:r>
        <w:r w:rsidR="00894657">
          <w:rPr>
            <w:noProof/>
            <w:webHidden/>
          </w:rPr>
          <w:t>21</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20" w:history="1">
        <w:r w:rsidR="00106D1A" w:rsidRPr="009C4886">
          <w:rPr>
            <w:rStyle w:val="Hyperlink"/>
            <w:noProof/>
          </w:rPr>
          <w:t>performance requirements.</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320 \h </w:instrText>
        </w:r>
        <w:r w:rsidR="00106D1A">
          <w:rPr>
            <w:noProof/>
            <w:webHidden/>
          </w:rPr>
        </w:r>
        <w:r w:rsidR="00106D1A">
          <w:rPr>
            <w:noProof/>
            <w:webHidden/>
          </w:rPr>
          <w:fldChar w:fldCharType="separate"/>
        </w:r>
        <w:r w:rsidR="00894657">
          <w:rPr>
            <w:noProof/>
            <w:webHidden/>
          </w:rPr>
          <w:t>21</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21" w:history="1">
        <w:r w:rsidR="00106D1A" w:rsidRPr="009C4886">
          <w:rPr>
            <w:rStyle w:val="Hyperlink"/>
            <w:noProof/>
          </w:rPr>
          <w:t>point-of-sale system.</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321 \h </w:instrText>
        </w:r>
        <w:r w:rsidR="00106D1A">
          <w:rPr>
            <w:noProof/>
            <w:webHidden/>
          </w:rPr>
        </w:r>
        <w:r w:rsidR="00106D1A">
          <w:rPr>
            <w:noProof/>
            <w:webHidden/>
          </w:rPr>
          <w:fldChar w:fldCharType="separate"/>
        </w:r>
        <w:r w:rsidR="00894657">
          <w:rPr>
            <w:noProof/>
            <w:webHidden/>
          </w:rPr>
          <w:t>21</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22" w:history="1">
        <w:r w:rsidR="00106D1A" w:rsidRPr="009C4886">
          <w:rPr>
            <w:rStyle w:val="Hyperlink"/>
            <w:noProof/>
          </w:rPr>
          <w:t>poise.</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322 \h </w:instrText>
        </w:r>
        <w:r w:rsidR="00106D1A">
          <w:rPr>
            <w:noProof/>
            <w:webHidden/>
          </w:rPr>
        </w:r>
        <w:r w:rsidR="00106D1A">
          <w:rPr>
            <w:noProof/>
            <w:webHidden/>
          </w:rPr>
          <w:fldChar w:fldCharType="separate"/>
        </w:r>
        <w:r w:rsidR="00894657">
          <w:rPr>
            <w:noProof/>
            <w:webHidden/>
          </w:rPr>
          <w:t>22</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23" w:history="1">
        <w:r w:rsidR="00106D1A" w:rsidRPr="009C4886">
          <w:rPr>
            <w:rStyle w:val="Hyperlink"/>
            <w:noProof/>
          </w:rPr>
          <w:t>postal scale.</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323 \h </w:instrText>
        </w:r>
        <w:r w:rsidR="00106D1A">
          <w:rPr>
            <w:noProof/>
            <w:webHidden/>
          </w:rPr>
        </w:r>
        <w:r w:rsidR="00106D1A">
          <w:rPr>
            <w:noProof/>
            <w:webHidden/>
          </w:rPr>
          <w:fldChar w:fldCharType="separate"/>
        </w:r>
        <w:r w:rsidR="00894657">
          <w:rPr>
            <w:noProof/>
            <w:webHidden/>
          </w:rPr>
          <w:t>22</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24" w:history="1">
        <w:r w:rsidR="00106D1A" w:rsidRPr="009C4886">
          <w:rPr>
            <w:rStyle w:val="Hyperlink"/>
            <w:noProof/>
          </w:rPr>
          <w:t>prepackaging scale.</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324 \h </w:instrText>
        </w:r>
        <w:r w:rsidR="00106D1A">
          <w:rPr>
            <w:noProof/>
            <w:webHidden/>
          </w:rPr>
        </w:r>
        <w:r w:rsidR="00106D1A">
          <w:rPr>
            <w:noProof/>
            <w:webHidden/>
          </w:rPr>
          <w:fldChar w:fldCharType="separate"/>
        </w:r>
        <w:r w:rsidR="00894657">
          <w:rPr>
            <w:noProof/>
            <w:webHidden/>
          </w:rPr>
          <w:t>22</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25" w:history="1">
        <w:r w:rsidR="00106D1A" w:rsidRPr="009C4886">
          <w:rPr>
            <w:rStyle w:val="Hyperlink"/>
            <w:noProof/>
          </w:rPr>
          <w:t>prescription scale.</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325 \h </w:instrText>
        </w:r>
        <w:r w:rsidR="00106D1A">
          <w:rPr>
            <w:noProof/>
            <w:webHidden/>
          </w:rPr>
        </w:r>
        <w:r w:rsidR="00106D1A">
          <w:rPr>
            <w:noProof/>
            <w:webHidden/>
          </w:rPr>
          <w:fldChar w:fldCharType="separate"/>
        </w:r>
        <w:r w:rsidR="00894657">
          <w:rPr>
            <w:noProof/>
            <w:webHidden/>
          </w:rPr>
          <w:t>22</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26" w:history="1">
        <w:r w:rsidR="00106D1A" w:rsidRPr="009C4886">
          <w:rPr>
            <w:rStyle w:val="Hyperlink"/>
            <w:noProof/>
          </w:rPr>
          <w:t>pressure type (device).</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326 \h </w:instrText>
        </w:r>
        <w:r w:rsidR="00106D1A">
          <w:rPr>
            <w:noProof/>
            <w:webHidden/>
          </w:rPr>
        </w:r>
        <w:r w:rsidR="00106D1A">
          <w:rPr>
            <w:noProof/>
            <w:webHidden/>
          </w:rPr>
          <w:fldChar w:fldCharType="separate"/>
        </w:r>
        <w:r w:rsidR="00894657">
          <w:rPr>
            <w:noProof/>
            <w:webHidden/>
          </w:rPr>
          <w:t>22</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27" w:history="1">
        <w:r w:rsidR="00106D1A" w:rsidRPr="009C4886">
          <w:rPr>
            <w:rStyle w:val="Hyperlink"/>
            <w:noProof/>
          </w:rPr>
          <w:t>primary indicating or recording elements.</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327 \h </w:instrText>
        </w:r>
        <w:r w:rsidR="00106D1A">
          <w:rPr>
            <w:noProof/>
            <w:webHidden/>
          </w:rPr>
        </w:r>
        <w:r w:rsidR="00106D1A">
          <w:rPr>
            <w:noProof/>
            <w:webHidden/>
          </w:rPr>
          <w:fldChar w:fldCharType="separate"/>
        </w:r>
        <w:r w:rsidR="00894657">
          <w:rPr>
            <w:noProof/>
            <w:webHidden/>
          </w:rPr>
          <w:t>22</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28" w:history="1">
        <w:r w:rsidR="00106D1A" w:rsidRPr="009C4886">
          <w:rPr>
            <w:rStyle w:val="Hyperlink"/>
            <w:noProof/>
          </w:rPr>
          <w:t>prover method.</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328 \h </w:instrText>
        </w:r>
        <w:r w:rsidR="00106D1A">
          <w:rPr>
            <w:noProof/>
            <w:webHidden/>
          </w:rPr>
        </w:r>
        <w:r w:rsidR="00106D1A">
          <w:rPr>
            <w:noProof/>
            <w:webHidden/>
          </w:rPr>
          <w:fldChar w:fldCharType="separate"/>
        </w:r>
        <w:r w:rsidR="00894657">
          <w:rPr>
            <w:noProof/>
            <w:webHidden/>
          </w:rPr>
          <w:t>22</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29" w:history="1">
        <w:r w:rsidR="00106D1A" w:rsidRPr="009C4886">
          <w:rPr>
            <w:rStyle w:val="Hyperlink"/>
            <w:noProof/>
          </w:rPr>
          <w:t>prover oil.</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329 \h </w:instrText>
        </w:r>
        <w:r w:rsidR="00106D1A">
          <w:rPr>
            <w:noProof/>
            <w:webHidden/>
          </w:rPr>
        </w:r>
        <w:r w:rsidR="00106D1A">
          <w:rPr>
            <w:noProof/>
            <w:webHidden/>
          </w:rPr>
          <w:fldChar w:fldCharType="separate"/>
        </w:r>
        <w:r w:rsidR="00894657">
          <w:rPr>
            <w:noProof/>
            <w:webHidden/>
          </w:rPr>
          <w:t>22</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30" w:history="1">
        <w:r w:rsidR="00106D1A" w:rsidRPr="009C4886">
          <w:rPr>
            <w:rStyle w:val="Hyperlink"/>
            <w:noProof/>
          </w:rPr>
          <w:t>proving indicator.</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330 \h </w:instrText>
        </w:r>
        <w:r w:rsidR="00106D1A">
          <w:rPr>
            <w:noProof/>
            <w:webHidden/>
          </w:rPr>
        </w:r>
        <w:r w:rsidR="00106D1A">
          <w:rPr>
            <w:noProof/>
            <w:webHidden/>
          </w:rPr>
          <w:fldChar w:fldCharType="separate"/>
        </w:r>
        <w:r w:rsidR="00894657">
          <w:rPr>
            <w:noProof/>
            <w:webHidden/>
          </w:rPr>
          <w:t>22</w:t>
        </w:r>
        <w:r w:rsidR="00106D1A">
          <w:rPr>
            <w:noProof/>
            <w:webHidden/>
          </w:rPr>
          <w:fldChar w:fldCharType="end"/>
        </w:r>
      </w:hyperlink>
    </w:p>
    <w:p w:rsidR="00106D1A" w:rsidRDefault="00E1251A">
      <w:pPr>
        <w:pStyle w:val="TOC2"/>
        <w:rPr>
          <w:rFonts w:asciiTheme="minorHAnsi" w:eastAsiaTheme="minorEastAsia" w:hAnsiTheme="minorHAnsi" w:cstheme="minorBidi"/>
          <w:b w:val="0"/>
          <w:iCs w:val="0"/>
          <w:noProof/>
          <w:sz w:val="22"/>
          <w:szCs w:val="22"/>
        </w:rPr>
      </w:pPr>
      <w:hyperlink w:anchor="_Toc489517331" w:history="1">
        <w:r w:rsidR="00106D1A" w:rsidRPr="009C4886">
          <w:rPr>
            <w:rStyle w:val="Hyperlink"/>
            <w:noProof/>
          </w:rPr>
          <w:t>R</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331 \h </w:instrText>
        </w:r>
        <w:r w:rsidR="00106D1A">
          <w:rPr>
            <w:noProof/>
            <w:webHidden/>
          </w:rPr>
        </w:r>
        <w:r w:rsidR="00106D1A">
          <w:rPr>
            <w:noProof/>
            <w:webHidden/>
          </w:rPr>
          <w:fldChar w:fldCharType="separate"/>
        </w:r>
        <w:r w:rsidR="00894657">
          <w:rPr>
            <w:noProof/>
            <w:webHidden/>
          </w:rPr>
          <w:t>22</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32" w:history="1">
        <w:r w:rsidR="00106D1A" w:rsidRPr="009C4886">
          <w:rPr>
            <w:rStyle w:val="Hyperlink"/>
            <w:noProof/>
          </w:rPr>
          <w:t>“r” factor.</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332 \h </w:instrText>
        </w:r>
        <w:r w:rsidR="00106D1A">
          <w:rPr>
            <w:noProof/>
            <w:webHidden/>
          </w:rPr>
        </w:r>
        <w:r w:rsidR="00106D1A">
          <w:rPr>
            <w:noProof/>
            <w:webHidden/>
          </w:rPr>
          <w:fldChar w:fldCharType="separate"/>
        </w:r>
        <w:r w:rsidR="00894657">
          <w:rPr>
            <w:noProof/>
            <w:webHidden/>
          </w:rPr>
          <w:t>22</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33" w:history="1">
        <w:r w:rsidR="00106D1A" w:rsidRPr="009C4886">
          <w:rPr>
            <w:rStyle w:val="Hyperlink"/>
            <w:noProof/>
          </w:rPr>
          <w:t>radio frequency interference (RFI).</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333 \h </w:instrText>
        </w:r>
        <w:r w:rsidR="00106D1A">
          <w:rPr>
            <w:noProof/>
            <w:webHidden/>
          </w:rPr>
        </w:r>
        <w:r w:rsidR="00106D1A">
          <w:rPr>
            <w:noProof/>
            <w:webHidden/>
          </w:rPr>
          <w:fldChar w:fldCharType="separate"/>
        </w:r>
        <w:r w:rsidR="00894657">
          <w:rPr>
            <w:noProof/>
            <w:webHidden/>
          </w:rPr>
          <w:t>22</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34" w:history="1">
        <w:r w:rsidR="00106D1A" w:rsidRPr="009C4886">
          <w:rPr>
            <w:rStyle w:val="Hyperlink"/>
            <w:noProof/>
          </w:rPr>
          <w:t>random error(s).</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334 \h </w:instrText>
        </w:r>
        <w:r w:rsidR="00106D1A">
          <w:rPr>
            <w:noProof/>
            <w:webHidden/>
          </w:rPr>
        </w:r>
        <w:r w:rsidR="00106D1A">
          <w:rPr>
            <w:noProof/>
            <w:webHidden/>
          </w:rPr>
          <w:fldChar w:fldCharType="separate"/>
        </w:r>
        <w:r w:rsidR="00894657">
          <w:rPr>
            <w:noProof/>
            <w:webHidden/>
          </w:rPr>
          <w:t>22</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35" w:history="1">
        <w:r w:rsidR="00106D1A" w:rsidRPr="009C4886">
          <w:rPr>
            <w:rStyle w:val="Hyperlink"/>
            <w:noProof/>
          </w:rPr>
          <w:t>ranges, weight</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335 \h </w:instrText>
        </w:r>
        <w:r w:rsidR="00106D1A">
          <w:rPr>
            <w:noProof/>
            <w:webHidden/>
          </w:rPr>
        </w:r>
        <w:r w:rsidR="00106D1A">
          <w:rPr>
            <w:noProof/>
            <w:webHidden/>
          </w:rPr>
          <w:fldChar w:fldCharType="separate"/>
        </w:r>
        <w:r w:rsidR="00894657">
          <w:rPr>
            <w:noProof/>
            <w:webHidden/>
          </w:rPr>
          <w:t>23</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36" w:history="1">
        <w:r w:rsidR="00106D1A" w:rsidRPr="009C4886">
          <w:rPr>
            <w:rStyle w:val="Hyperlink"/>
            <w:noProof/>
          </w:rPr>
          <w:t>rated capacity.</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336 \h </w:instrText>
        </w:r>
        <w:r w:rsidR="00106D1A">
          <w:rPr>
            <w:noProof/>
            <w:webHidden/>
          </w:rPr>
        </w:r>
        <w:r w:rsidR="00106D1A">
          <w:rPr>
            <w:noProof/>
            <w:webHidden/>
          </w:rPr>
          <w:fldChar w:fldCharType="separate"/>
        </w:r>
        <w:r w:rsidR="00894657">
          <w:rPr>
            <w:noProof/>
            <w:webHidden/>
          </w:rPr>
          <w:t>23</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37" w:history="1">
        <w:r w:rsidR="00106D1A" w:rsidRPr="009C4886">
          <w:rPr>
            <w:rStyle w:val="Hyperlink"/>
            <w:noProof/>
          </w:rPr>
          <w:t>rated scale capacity.</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337 \h </w:instrText>
        </w:r>
        <w:r w:rsidR="00106D1A">
          <w:rPr>
            <w:noProof/>
            <w:webHidden/>
          </w:rPr>
        </w:r>
        <w:r w:rsidR="00106D1A">
          <w:rPr>
            <w:noProof/>
            <w:webHidden/>
          </w:rPr>
          <w:fldChar w:fldCharType="separate"/>
        </w:r>
        <w:r w:rsidR="00894657">
          <w:rPr>
            <w:noProof/>
            <w:webHidden/>
          </w:rPr>
          <w:t>23</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38" w:history="1">
        <w:r w:rsidR="00106D1A" w:rsidRPr="009C4886">
          <w:rPr>
            <w:rStyle w:val="Hyperlink"/>
            <w:noProof/>
          </w:rPr>
          <w:t>ratio test.</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338 \h </w:instrText>
        </w:r>
        <w:r w:rsidR="00106D1A">
          <w:rPr>
            <w:noProof/>
            <w:webHidden/>
          </w:rPr>
        </w:r>
        <w:r w:rsidR="00106D1A">
          <w:rPr>
            <w:noProof/>
            <w:webHidden/>
          </w:rPr>
          <w:fldChar w:fldCharType="separate"/>
        </w:r>
        <w:r w:rsidR="00894657">
          <w:rPr>
            <w:noProof/>
            <w:webHidden/>
          </w:rPr>
          <w:t>23</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39" w:history="1">
        <w:r w:rsidR="00106D1A" w:rsidRPr="009C4886">
          <w:rPr>
            <w:rStyle w:val="Hyperlink"/>
            <w:noProof/>
          </w:rPr>
          <w:t>reading face.</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339 \h </w:instrText>
        </w:r>
        <w:r w:rsidR="00106D1A">
          <w:rPr>
            <w:noProof/>
            <w:webHidden/>
          </w:rPr>
        </w:r>
        <w:r w:rsidR="00106D1A">
          <w:rPr>
            <w:noProof/>
            <w:webHidden/>
          </w:rPr>
          <w:fldChar w:fldCharType="separate"/>
        </w:r>
        <w:r w:rsidR="00894657">
          <w:rPr>
            <w:noProof/>
            <w:webHidden/>
          </w:rPr>
          <w:t>23</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40" w:history="1">
        <w:r w:rsidR="00106D1A" w:rsidRPr="009C4886">
          <w:rPr>
            <w:rStyle w:val="Hyperlink"/>
            <w:noProof/>
          </w:rPr>
          <w:t>reading</w:t>
        </w:r>
        <w:r w:rsidR="00106D1A" w:rsidRPr="009C4886">
          <w:rPr>
            <w:rStyle w:val="Hyperlink"/>
            <w:noProof/>
          </w:rPr>
          <w:noBreakHyphen/>
          <w:t>face capacity.</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340 \h </w:instrText>
        </w:r>
        <w:r w:rsidR="00106D1A">
          <w:rPr>
            <w:noProof/>
            <w:webHidden/>
          </w:rPr>
        </w:r>
        <w:r w:rsidR="00106D1A">
          <w:rPr>
            <w:noProof/>
            <w:webHidden/>
          </w:rPr>
          <w:fldChar w:fldCharType="separate"/>
        </w:r>
        <w:r w:rsidR="00894657">
          <w:rPr>
            <w:noProof/>
            <w:webHidden/>
          </w:rPr>
          <w:t>23</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41" w:history="1">
        <w:r w:rsidR="00106D1A" w:rsidRPr="009C4886">
          <w:rPr>
            <w:rStyle w:val="Hyperlink"/>
            <w:noProof/>
          </w:rPr>
          <w:t>recorded representation.</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341 \h </w:instrText>
        </w:r>
        <w:r w:rsidR="00106D1A">
          <w:rPr>
            <w:noProof/>
            <w:webHidden/>
          </w:rPr>
        </w:r>
        <w:r w:rsidR="00106D1A">
          <w:rPr>
            <w:noProof/>
            <w:webHidden/>
          </w:rPr>
          <w:fldChar w:fldCharType="separate"/>
        </w:r>
        <w:r w:rsidR="00894657">
          <w:rPr>
            <w:noProof/>
            <w:webHidden/>
          </w:rPr>
          <w:t>23</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42" w:history="1">
        <w:r w:rsidR="00106D1A" w:rsidRPr="009C4886">
          <w:rPr>
            <w:rStyle w:val="Hyperlink"/>
            <w:noProof/>
          </w:rPr>
          <w:t>recording element.</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342 \h </w:instrText>
        </w:r>
        <w:r w:rsidR="00106D1A">
          <w:rPr>
            <w:noProof/>
            <w:webHidden/>
          </w:rPr>
        </w:r>
        <w:r w:rsidR="00106D1A">
          <w:rPr>
            <w:noProof/>
            <w:webHidden/>
          </w:rPr>
          <w:fldChar w:fldCharType="separate"/>
        </w:r>
        <w:r w:rsidR="00894657">
          <w:rPr>
            <w:noProof/>
            <w:webHidden/>
          </w:rPr>
          <w:t>23</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43" w:history="1">
        <w:r w:rsidR="00106D1A" w:rsidRPr="009C4886">
          <w:rPr>
            <w:rStyle w:val="Hyperlink"/>
            <w:noProof/>
          </w:rPr>
          <w:t>recording scale.</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343 \h </w:instrText>
        </w:r>
        <w:r w:rsidR="00106D1A">
          <w:rPr>
            <w:noProof/>
            <w:webHidden/>
          </w:rPr>
        </w:r>
        <w:r w:rsidR="00106D1A">
          <w:rPr>
            <w:noProof/>
            <w:webHidden/>
          </w:rPr>
          <w:fldChar w:fldCharType="separate"/>
        </w:r>
        <w:r w:rsidR="00894657">
          <w:rPr>
            <w:noProof/>
            <w:webHidden/>
          </w:rPr>
          <w:t>23</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44" w:history="1">
        <w:r w:rsidR="00106D1A" w:rsidRPr="009C4886">
          <w:rPr>
            <w:rStyle w:val="Hyperlink"/>
            <w:noProof/>
          </w:rPr>
          <w:t>reference weight car.</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344 \h </w:instrText>
        </w:r>
        <w:r w:rsidR="00106D1A">
          <w:rPr>
            <w:noProof/>
            <w:webHidden/>
          </w:rPr>
        </w:r>
        <w:r w:rsidR="00106D1A">
          <w:rPr>
            <w:noProof/>
            <w:webHidden/>
          </w:rPr>
          <w:fldChar w:fldCharType="separate"/>
        </w:r>
        <w:r w:rsidR="00894657">
          <w:rPr>
            <w:noProof/>
            <w:webHidden/>
          </w:rPr>
          <w:t>23</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45" w:history="1">
        <w:r w:rsidR="00106D1A" w:rsidRPr="009C4886">
          <w:rPr>
            <w:rStyle w:val="Hyperlink"/>
            <w:noProof/>
          </w:rPr>
          <w:t>remanufactured device</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345 \h </w:instrText>
        </w:r>
        <w:r w:rsidR="00106D1A">
          <w:rPr>
            <w:noProof/>
            <w:webHidden/>
          </w:rPr>
        </w:r>
        <w:r w:rsidR="00106D1A">
          <w:rPr>
            <w:noProof/>
            <w:webHidden/>
          </w:rPr>
          <w:fldChar w:fldCharType="separate"/>
        </w:r>
        <w:r w:rsidR="00894657">
          <w:rPr>
            <w:noProof/>
            <w:webHidden/>
          </w:rPr>
          <w:t>23</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46" w:history="1">
        <w:r w:rsidR="00106D1A" w:rsidRPr="009C4886">
          <w:rPr>
            <w:rStyle w:val="Hyperlink"/>
            <w:noProof/>
          </w:rPr>
          <w:t>remanufactured element.</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346 \h </w:instrText>
        </w:r>
        <w:r w:rsidR="00106D1A">
          <w:rPr>
            <w:noProof/>
            <w:webHidden/>
          </w:rPr>
        </w:r>
        <w:r w:rsidR="00106D1A">
          <w:rPr>
            <w:noProof/>
            <w:webHidden/>
          </w:rPr>
          <w:fldChar w:fldCharType="separate"/>
        </w:r>
        <w:r w:rsidR="00894657">
          <w:rPr>
            <w:noProof/>
            <w:webHidden/>
          </w:rPr>
          <w:t>23</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47" w:history="1">
        <w:r w:rsidR="00106D1A" w:rsidRPr="009C4886">
          <w:rPr>
            <w:rStyle w:val="Hyperlink"/>
            <w:noProof/>
          </w:rPr>
          <w:t>remote configuration capability.</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347 \h </w:instrText>
        </w:r>
        <w:r w:rsidR="00106D1A">
          <w:rPr>
            <w:noProof/>
            <w:webHidden/>
          </w:rPr>
        </w:r>
        <w:r w:rsidR="00106D1A">
          <w:rPr>
            <w:noProof/>
            <w:webHidden/>
          </w:rPr>
          <w:fldChar w:fldCharType="separate"/>
        </w:r>
        <w:r w:rsidR="00894657">
          <w:rPr>
            <w:noProof/>
            <w:webHidden/>
          </w:rPr>
          <w:t>24</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48" w:history="1">
        <w:r w:rsidR="00106D1A" w:rsidRPr="009C4886">
          <w:rPr>
            <w:rStyle w:val="Hyperlink"/>
            <w:noProof/>
          </w:rPr>
          <w:t>repaired device.</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348 \h </w:instrText>
        </w:r>
        <w:r w:rsidR="00106D1A">
          <w:rPr>
            <w:noProof/>
            <w:webHidden/>
          </w:rPr>
        </w:r>
        <w:r w:rsidR="00106D1A">
          <w:rPr>
            <w:noProof/>
            <w:webHidden/>
          </w:rPr>
          <w:fldChar w:fldCharType="separate"/>
        </w:r>
        <w:r w:rsidR="00894657">
          <w:rPr>
            <w:noProof/>
            <w:webHidden/>
          </w:rPr>
          <w:t>24</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49" w:history="1">
        <w:r w:rsidR="00106D1A" w:rsidRPr="009C4886">
          <w:rPr>
            <w:rStyle w:val="Hyperlink"/>
            <w:noProof/>
          </w:rPr>
          <w:t>repaired element</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349 \h </w:instrText>
        </w:r>
        <w:r w:rsidR="00106D1A">
          <w:rPr>
            <w:noProof/>
            <w:webHidden/>
          </w:rPr>
        </w:r>
        <w:r w:rsidR="00106D1A">
          <w:rPr>
            <w:noProof/>
            <w:webHidden/>
          </w:rPr>
          <w:fldChar w:fldCharType="separate"/>
        </w:r>
        <w:r w:rsidR="00894657">
          <w:rPr>
            <w:noProof/>
            <w:webHidden/>
          </w:rPr>
          <w:t>24</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50" w:history="1">
        <w:r w:rsidR="00106D1A" w:rsidRPr="009C4886">
          <w:rPr>
            <w:rStyle w:val="Hyperlink"/>
            <w:noProof/>
          </w:rPr>
          <w:t>retail device.</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350 \h </w:instrText>
        </w:r>
        <w:r w:rsidR="00106D1A">
          <w:rPr>
            <w:noProof/>
            <w:webHidden/>
          </w:rPr>
        </w:r>
        <w:r w:rsidR="00106D1A">
          <w:rPr>
            <w:noProof/>
            <w:webHidden/>
          </w:rPr>
          <w:fldChar w:fldCharType="separate"/>
        </w:r>
        <w:r w:rsidR="00894657">
          <w:rPr>
            <w:noProof/>
            <w:webHidden/>
          </w:rPr>
          <w:t>24</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51" w:history="1">
        <w:r w:rsidR="00106D1A" w:rsidRPr="009C4886">
          <w:rPr>
            <w:rStyle w:val="Hyperlink"/>
            <w:noProof/>
          </w:rPr>
          <w:t>retroactive.</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351 \h </w:instrText>
        </w:r>
        <w:r w:rsidR="00106D1A">
          <w:rPr>
            <w:noProof/>
            <w:webHidden/>
          </w:rPr>
        </w:r>
        <w:r w:rsidR="00106D1A">
          <w:rPr>
            <w:noProof/>
            <w:webHidden/>
          </w:rPr>
          <w:fldChar w:fldCharType="separate"/>
        </w:r>
        <w:r w:rsidR="00894657">
          <w:rPr>
            <w:noProof/>
            <w:webHidden/>
          </w:rPr>
          <w:t>24</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52" w:history="1">
        <w:r w:rsidR="00106D1A" w:rsidRPr="009C4886">
          <w:rPr>
            <w:rStyle w:val="Hyperlink"/>
            <w:noProof/>
          </w:rPr>
          <w:t>road test.</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352 \h </w:instrText>
        </w:r>
        <w:r w:rsidR="00106D1A">
          <w:rPr>
            <w:noProof/>
            <w:webHidden/>
          </w:rPr>
        </w:r>
        <w:r w:rsidR="00106D1A">
          <w:rPr>
            <w:noProof/>
            <w:webHidden/>
          </w:rPr>
          <w:fldChar w:fldCharType="separate"/>
        </w:r>
        <w:r w:rsidR="00894657">
          <w:rPr>
            <w:noProof/>
            <w:webHidden/>
          </w:rPr>
          <w:t>24</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53" w:history="1">
        <w:r w:rsidR="00106D1A" w:rsidRPr="009C4886">
          <w:rPr>
            <w:rStyle w:val="Hyperlink"/>
            <w:noProof/>
          </w:rPr>
          <w:t>rolling circumference.</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353 \h </w:instrText>
        </w:r>
        <w:r w:rsidR="00106D1A">
          <w:rPr>
            <w:noProof/>
            <w:webHidden/>
          </w:rPr>
        </w:r>
        <w:r w:rsidR="00106D1A">
          <w:rPr>
            <w:noProof/>
            <w:webHidden/>
          </w:rPr>
          <w:fldChar w:fldCharType="separate"/>
        </w:r>
        <w:r w:rsidR="00894657">
          <w:rPr>
            <w:noProof/>
            <w:webHidden/>
          </w:rPr>
          <w:t>24</w:t>
        </w:r>
        <w:r w:rsidR="00106D1A">
          <w:rPr>
            <w:noProof/>
            <w:webHidden/>
          </w:rPr>
          <w:fldChar w:fldCharType="end"/>
        </w:r>
      </w:hyperlink>
    </w:p>
    <w:p w:rsidR="00106D1A" w:rsidRDefault="00E1251A">
      <w:pPr>
        <w:pStyle w:val="TOC2"/>
        <w:rPr>
          <w:rFonts w:asciiTheme="minorHAnsi" w:eastAsiaTheme="minorEastAsia" w:hAnsiTheme="minorHAnsi" w:cstheme="minorBidi"/>
          <w:b w:val="0"/>
          <w:iCs w:val="0"/>
          <w:noProof/>
          <w:sz w:val="22"/>
          <w:szCs w:val="22"/>
        </w:rPr>
      </w:pPr>
      <w:hyperlink w:anchor="_Toc489517354" w:history="1">
        <w:r w:rsidR="00106D1A" w:rsidRPr="009C4886">
          <w:rPr>
            <w:rStyle w:val="Hyperlink"/>
            <w:noProof/>
          </w:rPr>
          <w:t>S</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354 \h </w:instrText>
        </w:r>
        <w:r w:rsidR="00106D1A">
          <w:rPr>
            <w:noProof/>
            <w:webHidden/>
          </w:rPr>
        </w:r>
        <w:r w:rsidR="00106D1A">
          <w:rPr>
            <w:noProof/>
            <w:webHidden/>
          </w:rPr>
          <w:fldChar w:fldCharType="separate"/>
        </w:r>
        <w:r w:rsidR="00894657">
          <w:rPr>
            <w:noProof/>
            <w:webHidden/>
          </w:rPr>
          <w:t>24</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55" w:history="1">
        <w:r w:rsidR="00106D1A" w:rsidRPr="009C4886">
          <w:rPr>
            <w:rStyle w:val="Hyperlink"/>
            <w:noProof/>
          </w:rPr>
          <w:t>scale.</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355 \h </w:instrText>
        </w:r>
        <w:r w:rsidR="00106D1A">
          <w:rPr>
            <w:noProof/>
            <w:webHidden/>
          </w:rPr>
        </w:r>
        <w:r w:rsidR="00106D1A">
          <w:rPr>
            <w:noProof/>
            <w:webHidden/>
          </w:rPr>
          <w:fldChar w:fldCharType="separate"/>
        </w:r>
        <w:r w:rsidR="00894657">
          <w:rPr>
            <w:noProof/>
            <w:webHidden/>
          </w:rPr>
          <w:t>24</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56" w:history="1">
        <w:r w:rsidR="00106D1A" w:rsidRPr="009C4886">
          <w:rPr>
            <w:rStyle w:val="Hyperlink"/>
            <w:noProof/>
          </w:rPr>
          <w:t>scale area, belt-conveyor</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356 \h </w:instrText>
        </w:r>
        <w:r w:rsidR="00106D1A">
          <w:rPr>
            <w:noProof/>
            <w:webHidden/>
          </w:rPr>
        </w:r>
        <w:r w:rsidR="00106D1A">
          <w:rPr>
            <w:noProof/>
            <w:webHidden/>
          </w:rPr>
          <w:fldChar w:fldCharType="separate"/>
        </w:r>
        <w:r w:rsidR="00894657">
          <w:rPr>
            <w:noProof/>
            <w:webHidden/>
          </w:rPr>
          <w:t>24</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57" w:history="1">
        <w:r w:rsidR="00106D1A" w:rsidRPr="009C4886">
          <w:rPr>
            <w:rStyle w:val="Hyperlink"/>
            <w:noProof/>
          </w:rPr>
          <w:t>scale division, number of (n).</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357 \h </w:instrText>
        </w:r>
        <w:r w:rsidR="00106D1A">
          <w:rPr>
            <w:noProof/>
            <w:webHidden/>
          </w:rPr>
        </w:r>
        <w:r w:rsidR="00106D1A">
          <w:rPr>
            <w:noProof/>
            <w:webHidden/>
          </w:rPr>
          <w:fldChar w:fldCharType="separate"/>
        </w:r>
        <w:r w:rsidR="00894657">
          <w:rPr>
            <w:noProof/>
            <w:webHidden/>
          </w:rPr>
          <w:t>24</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58" w:history="1">
        <w:r w:rsidR="00106D1A" w:rsidRPr="009C4886">
          <w:rPr>
            <w:rStyle w:val="Hyperlink"/>
            <w:noProof/>
          </w:rPr>
          <w:t>scale division, value of (d).</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358 \h </w:instrText>
        </w:r>
        <w:r w:rsidR="00106D1A">
          <w:rPr>
            <w:noProof/>
            <w:webHidden/>
          </w:rPr>
        </w:r>
        <w:r w:rsidR="00106D1A">
          <w:rPr>
            <w:noProof/>
            <w:webHidden/>
          </w:rPr>
          <w:fldChar w:fldCharType="separate"/>
        </w:r>
        <w:r w:rsidR="00894657">
          <w:rPr>
            <w:noProof/>
            <w:webHidden/>
          </w:rPr>
          <w:t>24</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59" w:history="1">
        <w:r w:rsidR="00106D1A" w:rsidRPr="009C4886">
          <w:rPr>
            <w:rStyle w:val="Hyperlink"/>
            <w:noProof/>
          </w:rPr>
          <w:t>scale section.</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359 \h </w:instrText>
        </w:r>
        <w:r w:rsidR="00106D1A">
          <w:rPr>
            <w:noProof/>
            <w:webHidden/>
          </w:rPr>
        </w:r>
        <w:r w:rsidR="00106D1A">
          <w:rPr>
            <w:noProof/>
            <w:webHidden/>
          </w:rPr>
          <w:fldChar w:fldCharType="separate"/>
        </w:r>
        <w:r w:rsidR="00894657">
          <w:rPr>
            <w:noProof/>
            <w:webHidden/>
          </w:rPr>
          <w:t>24</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60" w:history="1">
        <w:r w:rsidR="00106D1A" w:rsidRPr="009C4886">
          <w:rPr>
            <w:rStyle w:val="Hyperlink"/>
            <w:noProof/>
          </w:rPr>
          <w:t>seal.</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360 \h </w:instrText>
        </w:r>
        <w:r w:rsidR="00106D1A">
          <w:rPr>
            <w:noProof/>
            <w:webHidden/>
          </w:rPr>
        </w:r>
        <w:r w:rsidR="00106D1A">
          <w:rPr>
            <w:noProof/>
            <w:webHidden/>
          </w:rPr>
          <w:fldChar w:fldCharType="separate"/>
        </w:r>
        <w:r w:rsidR="00894657">
          <w:rPr>
            <w:noProof/>
            <w:webHidden/>
          </w:rPr>
          <w:t>24</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61" w:history="1">
        <w:r w:rsidR="00106D1A" w:rsidRPr="009C4886">
          <w:rPr>
            <w:rStyle w:val="Hyperlink"/>
            <w:noProof/>
          </w:rPr>
          <w:t>section capacity.</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361 \h </w:instrText>
        </w:r>
        <w:r w:rsidR="00106D1A">
          <w:rPr>
            <w:noProof/>
            <w:webHidden/>
          </w:rPr>
        </w:r>
        <w:r w:rsidR="00106D1A">
          <w:rPr>
            <w:noProof/>
            <w:webHidden/>
          </w:rPr>
          <w:fldChar w:fldCharType="separate"/>
        </w:r>
        <w:r w:rsidR="00894657">
          <w:rPr>
            <w:noProof/>
            <w:webHidden/>
          </w:rPr>
          <w:t>24</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62" w:history="1">
        <w:r w:rsidR="00106D1A" w:rsidRPr="009C4886">
          <w:rPr>
            <w:rStyle w:val="Hyperlink"/>
            <w:noProof/>
          </w:rPr>
          <w:t>section test.</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362 \h </w:instrText>
        </w:r>
        <w:r w:rsidR="00106D1A">
          <w:rPr>
            <w:noProof/>
            <w:webHidden/>
          </w:rPr>
        </w:r>
        <w:r w:rsidR="00106D1A">
          <w:rPr>
            <w:noProof/>
            <w:webHidden/>
          </w:rPr>
          <w:fldChar w:fldCharType="separate"/>
        </w:r>
        <w:r w:rsidR="00894657">
          <w:rPr>
            <w:noProof/>
            <w:webHidden/>
          </w:rPr>
          <w:t>25</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63" w:history="1">
        <w:r w:rsidR="00106D1A" w:rsidRPr="009C4886">
          <w:rPr>
            <w:rStyle w:val="Hyperlink"/>
            <w:noProof/>
          </w:rPr>
          <w:t>security means.</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363 \h </w:instrText>
        </w:r>
        <w:r w:rsidR="00106D1A">
          <w:rPr>
            <w:noProof/>
            <w:webHidden/>
          </w:rPr>
        </w:r>
        <w:r w:rsidR="00106D1A">
          <w:rPr>
            <w:noProof/>
            <w:webHidden/>
          </w:rPr>
          <w:fldChar w:fldCharType="separate"/>
        </w:r>
        <w:r w:rsidR="00894657">
          <w:rPr>
            <w:noProof/>
            <w:webHidden/>
          </w:rPr>
          <w:t>25</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64" w:history="1">
        <w:r w:rsidR="00106D1A" w:rsidRPr="009C4886">
          <w:rPr>
            <w:rStyle w:val="Hyperlink"/>
            <w:noProof/>
          </w:rPr>
          <w:t>security seal.</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364 \h </w:instrText>
        </w:r>
        <w:r w:rsidR="00106D1A">
          <w:rPr>
            <w:noProof/>
            <w:webHidden/>
          </w:rPr>
        </w:r>
        <w:r w:rsidR="00106D1A">
          <w:rPr>
            <w:noProof/>
            <w:webHidden/>
          </w:rPr>
          <w:fldChar w:fldCharType="separate"/>
        </w:r>
        <w:r w:rsidR="00894657">
          <w:rPr>
            <w:noProof/>
            <w:webHidden/>
          </w:rPr>
          <w:t>25</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65" w:history="1">
        <w:r w:rsidR="00106D1A" w:rsidRPr="009C4886">
          <w:rPr>
            <w:rStyle w:val="Hyperlink"/>
            <w:noProof/>
          </w:rPr>
          <w:t>selector</w:t>
        </w:r>
        <w:r w:rsidR="00106D1A" w:rsidRPr="009C4886">
          <w:rPr>
            <w:rStyle w:val="Hyperlink"/>
            <w:noProof/>
          </w:rPr>
          <w:noBreakHyphen/>
          <w:t>type.</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365 \h </w:instrText>
        </w:r>
        <w:r w:rsidR="00106D1A">
          <w:rPr>
            <w:noProof/>
            <w:webHidden/>
          </w:rPr>
        </w:r>
        <w:r w:rsidR="00106D1A">
          <w:rPr>
            <w:noProof/>
            <w:webHidden/>
          </w:rPr>
          <w:fldChar w:fldCharType="separate"/>
        </w:r>
        <w:r w:rsidR="00894657">
          <w:rPr>
            <w:noProof/>
            <w:webHidden/>
          </w:rPr>
          <w:t>25</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66" w:history="1">
        <w:r w:rsidR="00106D1A" w:rsidRPr="009C4886">
          <w:rPr>
            <w:rStyle w:val="Hyperlink"/>
            <w:noProof/>
          </w:rPr>
          <w:t>semi</w:t>
        </w:r>
        <w:r w:rsidR="00106D1A" w:rsidRPr="009C4886">
          <w:rPr>
            <w:rStyle w:val="Hyperlink"/>
            <w:noProof/>
          </w:rPr>
          <w:noBreakHyphen/>
          <w:t>automatic zero</w:t>
        </w:r>
        <w:r w:rsidR="00106D1A" w:rsidRPr="009C4886">
          <w:rPr>
            <w:rStyle w:val="Hyperlink"/>
            <w:noProof/>
          </w:rPr>
          <w:noBreakHyphen/>
          <w:t>setting mechanism.</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366 \h </w:instrText>
        </w:r>
        <w:r w:rsidR="00106D1A">
          <w:rPr>
            <w:noProof/>
            <w:webHidden/>
          </w:rPr>
        </w:r>
        <w:r w:rsidR="00106D1A">
          <w:rPr>
            <w:noProof/>
            <w:webHidden/>
          </w:rPr>
          <w:fldChar w:fldCharType="separate"/>
        </w:r>
        <w:r w:rsidR="00894657">
          <w:rPr>
            <w:noProof/>
            <w:webHidden/>
          </w:rPr>
          <w:t>25</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67" w:history="1">
        <w:r w:rsidR="00106D1A" w:rsidRPr="009C4886">
          <w:rPr>
            <w:rStyle w:val="Hyperlink"/>
            <w:noProof/>
          </w:rPr>
          <w:t>sensitivity (of a nonautomatic</w:t>
        </w:r>
        <w:r w:rsidR="00106D1A" w:rsidRPr="009C4886">
          <w:rPr>
            <w:rStyle w:val="Hyperlink"/>
            <w:noProof/>
          </w:rPr>
          <w:noBreakHyphen/>
          <w:t>indicating scale).</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367 \h </w:instrText>
        </w:r>
        <w:r w:rsidR="00106D1A">
          <w:rPr>
            <w:noProof/>
            <w:webHidden/>
          </w:rPr>
        </w:r>
        <w:r w:rsidR="00106D1A">
          <w:rPr>
            <w:noProof/>
            <w:webHidden/>
          </w:rPr>
          <w:fldChar w:fldCharType="separate"/>
        </w:r>
        <w:r w:rsidR="00894657">
          <w:rPr>
            <w:noProof/>
            <w:webHidden/>
          </w:rPr>
          <w:t>25</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68" w:history="1">
        <w:r w:rsidR="00106D1A" w:rsidRPr="009C4886">
          <w:rPr>
            <w:rStyle w:val="Hyperlink"/>
            <w:noProof/>
          </w:rPr>
          <w:t>sensitivity requirement (SR).</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368 \h </w:instrText>
        </w:r>
        <w:r w:rsidR="00106D1A">
          <w:rPr>
            <w:noProof/>
            <w:webHidden/>
          </w:rPr>
        </w:r>
        <w:r w:rsidR="00106D1A">
          <w:rPr>
            <w:noProof/>
            <w:webHidden/>
          </w:rPr>
          <w:fldChar w:fldCharType="separate"/>
        </w:r>
        <w:r w:rsidR="00894657">
          <w:rPr>
            <w:noProof/>
            <w:webHidden/>
          </w:rPr>
          <w:t>25</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69" w:history="1">
        <w:r w:rsidR="00106D1A" w:rsidRPr="009C4886">
          <w:rPr>
            <w:rStyle w:val="Hyperlink"/>
            <w:noProof/>
          </w:rPr>
          <w:t>shift test.</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369 \h </w:instrText>
        </w:r>
        <w:r w:rsidR="00106D1A">
          <w:rPr>
            <w:noProof/>
            <w:webHidden/>
          </w:rPr>
        </w:r>
        <w:r w:rsidR="00106D1A">
          <w:rPr>
            <w:noProof/>
            <w:webHidden/>
          </w:rPr>
          <w:fldChar w:fldCharType="separate"/>
        </w:r>
        <w:r w:rsidR="00894657">
          <w:rPr>
            <w:noProof/>
            <w:webHidden/>
          </w:rPr>
          <w:t>25</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70" w:history="1">
        <w:r w:rsidR="00106D1A" w:rsidRPr="009C4886">
          <w:rPr>
            <w:rStyle w:val="Hyperlink"/>
            <w:noProof/>
          </w:rPr>
          <w:t>side.</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370 \h </w:instrText>
        </w:r>
        <w:r w:rsidR="00106D1A">
          <w:rPr>
            <w:noProof/>
            <w:webHidden/>
          </w:rPr>
        </w:r>
        <w:r w:rsidR="00106D1A">
          <w:rPr>
            <w:noProof/>
            <w:webHidden/>
          </w:rPr>
          <w:fldChar w:fldCharType="separate"/>
        </w:r>
        <w:r w:rsidR="00894657">
          <w:rPr>
            <w:noProof/>
            <w:webHidden/>
          </w:rPr>
          <w:t>25</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71" w:history="1">
        <w:r w:rsidR="00106D1A" w:rsidRPr="009C4886">
          <w:rPr>
            <w:rStyle w:val="Hyperlink"/>
            <w:noProof/>
          </w:rPr>
          <w:t>simulated</w:t>
        </w:r>
        <w:r w:rsidR="00106D1A" w:rsidRPr="009C4886">
          <w:rPr>
            <w:rStyle w:val="Hyperlink"/>
            <w:noProof/>
          </w:rPr>
          <w:noBreakHyphen/>
          <w:t>road test.</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371 \h </w:instrText>
        </w:r>
        <w:r w:rsidR="00106D1A">
          <w:rPr>
            <w:noProof/>
            <w:webHidden/>
          </w:rPr>
        </w:r>
        <w:r w:rsidR="00106D1A">
          <w:rPr>
            <w:noProof/>
            <w:webHidden/>
          </w:rPr>
          <w:fldChar w:fldCharType="separate"/>
        </w:r>
        <w:r w:rsidR="00894657">
          <w:rPr>
            <w:noProof/>
            <w:webHidden/>
          </w:rPr>
          <w:t>25</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72" w:history="1">
        <w:r w:rsidR="00106D1A" w:rsidRPr="009C4886">
          <w:rPr>
            <w:rStyle w:val="Hyperlink"/>
            <w:noProof/>
          </w:rPr>
          <w:t>simulated test.</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372 \h </w:instrText>
        </w:r>
        <w:r w:rsidR="00106D1A">
          <w:rPr>
            <w:noProof/>
            <w:webHidden/>
          </w:rPr>
        </w:r>
        <w:r w:rsidR="00106D1A">
          <w:rPr>
            <w:noProof/>
            <w:webHidden/>
          </w:rPr>
          <w:fldChar w:fldCharType="separate"/>
        </w:r>
        <w:r w:rsidR="00894657">
          <w:rPr>
            <w:noProof/>
            <w:webHidden/>
          </w:rPr>
          <w:t>25</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73" w:history="1">
        <w:r w:rsidR="00106D1A" w:rsidRPr="009C4886">
          <w:rPr>
            <w:rStyle w:val="Hyperlink"/>
            <w:noProof/>
          </w:rPr>
          <w:t>single cell application load cell.</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373 \h </w:instrText>
        </w:r>
        <w:r w:rsidR="00106D1A">
          <w:rPr>
            <w:noProof/>
            <w:webHidden/>
          </w:rPr>
        </w:r>
        <w:r w:rsidR="00106D1A">
          <w:rPr>
            <w:noProof/>
            <w:webHidden/>
          </w:rPr>
          <w:fldChar w:fldCharType="separate"/>
        </w:r>
        <w:r w:rsidR="00894657">
          <w:rPr>
            <w:noProof/>
            <w:webHidden/>
          </w:rPr>
          <w:t>25</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74" w:history="1">
        <w:r w:rsidR="00106D1A" w:rsidRPr="009C4886">
          <w:rPr>
            <w:rStyle w:val="Hyperlink"/>
            <w:noProof/>
          </w:rPr>
          <w:t>single</w:t>
        </w:r>
        <w:r w:rsidR="00106D1A" w:rsidRPr="009C4886">
          <w:rPr>
            <w:rStyle w:val="Hyperlink"/>
            <w:noProof/>
          </w:rPr>
          <w:noBreakHyphen/>
          <w:t>tariff taximeter.</w:t>
        </w:r>
        <w:r w:rsidR="00106D1A">
          <w:rPr>
            <w:noProof/>
            <w:webHidden/>
          </w:rPr>
          <w:tab/>
        </w:r>
        <w:r w:rsidR="00DC6B5B" w:rsidRPr="00DC6B5B">
          <w:rPr>
            <w:noProof/>
          </w:rPr>
          <w:t>D-</w:t>
        </w:r>
        <w:r w:rsidR="00106D1A">
          <w:rPr>
            <w:noProof/>
            <w:webHidden/>
          </w:rPr>
          <w:fldChar w:fldCharType="begin"/>
        </w:r>
        <w:r w:rsidR="00106D1A">
          <w:rPr>
            <w:noProof/>
            <w:webHidden/>
          </w:rPr>
          <w:instrText xml:space="preserve"> PAGEREF _Toc489517374 \h </w:instrText>
        </w:r>
        <w:r w:rsidR="00106D1A">
          <w:rPr>
            <w:noProof/>
            <w:webHidden/>
          </w:rPr>
        </w:r>
        <w:r w:rsidR="00106D1A">
          <w:rPr>
            <w:noProof/>
            <w:webHidden/>
          </w:rPr>
          <w:fldChar w:fldCharType="separate"/>
        </w:r>
        <w:r w:rsidR="00894657">
          <w:rPr>
            <w:noProof/>
            <w:webHidden/>
          </w:rPr>
          <w:t>25</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75" w:history="1">
        <w:r w:rsidR="00106D1A" w:rsidRPr="009C4886">
          <w:rPr>
            <w:rStyle w:val="Hyperlink"/>
            <w:noProof/>
          </w:rPr>
          <w:t>skirting.</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375 \h </w:instrText>
        </w:r>
        <w:r w:rsidR="00106D1A">
          <w:rPr>
            <w:noProof/>
            <w:webHidden/>
          </w:rPr>
        </w:r>
        <w:r w:rsidR="00106D1A">
          <w:rPr>
            <w:noProof/>
            <w:webHidden/>
          </w:rPr>
          <w:fldChar w:fldCharType="separate"/>
        </w:r>
        <w:r w:rsidR="00894657">
          <w:rPr>
            <w:noProof/>
            <w:webHidden/>
          </w:rPr>
          <w:t>25</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76" w:history="1">
        <w:r w:rsidR="00106D1A" w:rsidRPr="009C4886">
          <w:rPr>
            <w:rStyle w:val="Hyperlink"/>
            <w:noProof/>
          </w:rPr>
          <w:t>slow</w:t>
        </w:r>
        <w:r w:rsidR="00106D1A" w:rsidRPr="009C4886">
          <w:rPr>
            <w:rStyle w:val="Hyperlink"/>
            <w:noProof/>
          </w:rPr>
          <w:noBreakHyphen/>
          <w:t>flow meter.</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376 \h </w:instrText>
        </w:r>
        <w:r w:rsidR="00106D1A">
          <w:rPr>
            <w:noProof/>
            <w:webHidden/>
          </w:rPr>
        </w:r>
        <w:r w:rsidR="00106D1A">
          <w:rPr>
            <w:noProof/>
            <w:webHidden/>
          </w:rPr>
          <w:fldChar w:fldCharType="separate"/>
        </w:r>
        <w:r w:rsidR="00894657">
          <w:rPr>
            <w:noProof/>
            <w:webHidden/>
          </w:rPr>
          <w:t>25</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77" w:history="1">
        <w:r w:rsidR="00106D1A" w:rsidRPr="009C4886">
          <w:rPr>
            <w:rStyle w:val="Hyperlink"/>
            <w:noProof/>
          </w:rPr>
          <w:t>small</w:t>
        </w:r>
        <w:r w:rsidR="00106D1A" w:rsidRPr="009C4886">
          <w:rPr>
            <w:rStyle w:val="Hyperlink"/>
            <w:noProof/>
          </w:rPr>
          <w:noBreakHyphen/>
          <w:t>delivery devic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377 \h </w:instrText>
        </w:r>
        <w:r w:rsidR="00106D1A">
          <w:rPr>
            <w:noProof/>
            <w:webHidden/>
          </w:rPr>
        </w:r>
        <w:r w:rsidR="00106D1A">
          <w:rPr>
            <w:noProof/>
            <w:webHidden/>
          </w:rPr>
          <w:fldChar w:fldCharType="separate"/>
        </w:r>
        <w:r w:rsidR="00894657">
          <w:rPr>
            <w:noProof/>
            <w:webHidden/>
          </w:rPr>
          <w:t>25</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78" w:history="1">
        <w:r w:rsidR="00106D1A" w:rsidRPr="009C4886">
          <w:rPr>
            <w:rStyle w:val="Hyperlink"/>
            <w:noProof/>
          </w:rPr>
          <w:t>span (structural). –</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378 \h </w:instrText>
        </w:r>
        <w:r w:rsidR="00106D1A">
          <w:rPr>
            <w:noProof/>
            <w:webHidden/>
          </w:rPr>
        </w:r>
        <w:r w:rsidR="00106D1A">
          <w:rPr>
            <w:noProof/>
            <w:webHidden/>
          </w:rPr>
          <w:fldChar w:fldCharType="separate"/>
        </w:r>
        <w:r w:rsidR="00894657">
          <w:rPr>
            <w:noProof/>
            <w:webHidden/>
          </w:rPr>
          <w:t>25</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79" w:history="1">
        <w:r w:rsidR="00106D1A" w:rsidRPr="009C4886">
          <w:rPr>
            <w:rStyle w:val="Hyperlink"/>
            <w:noProof/>
          </w:rPr>
          <w:t>specification.</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379 \h </w:instrText>
        </w:r>
        <w:r w:rsidR="00106D1A">
          <w:rPr>
            <w:noProof/>
            <w:webHidden/>
          </w:rPr>
        </w:r>
        <w:r w:rsidR="00106D1A">
          <w:rPr>
            <w:noProof/>
            <w:webHidden/>
          </w:rPr>
          <w:fldChar w:fldCharType="separate"/>
        </w:r>
        <w:r w:rsidR="00894657">
          <w:rPr>
            <w:noProof/>
            <w:webHidden/>
          </w:rPr>
          <w:t>26</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80" w:history="1">
        <w:r w:rsidR="00106D1A" w:rsidRPr="009C4886">
          <w:rPr>
            <w:rStyle w:val="Hyperlink"/>
            <w:noProof/>
          </w:rPr>
          <w:t>static monorail weighing system.</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380 \h </w:instrText>
        </w:r>
        <w:r w:rsidR="00106D1A">
          <w:rPr>
            <w:noProof/>
            <w:webHidden/>
          </w:rPr>
        </w:r>
        <w:r w:rsidR="00106D1A">
          <w:rPr>
            <w:noProof/>
            <w:webHidden/>
          </w:rPr>
          <w:fldChar w:fldCharType="separate"/>
        </w:r>
        <w:r w:rsidR="00894657">
          <w:rPr>
            <w:noProof/>
            <w:webHidden/>
          </w:rPr>
          <w:t>26</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81" w:history="1">
        <w:r w:rsidR="00106D1A" w:rsidRPr="009C4886">
          <w:rPr>
            <w:rStyle w:val="Hyperlink"/>
            <w:noProof/>
          </w:rPr>
          <w:t>strain-load test.</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381 \h </w:instrText>
        </w:r>
        <w:r w:rsidR="00106D1A">
          <w:rPr>
            <w:noProof/>
            <w:webHidden/>
          </w:rPr>
        </w:r>
        <w:r w:rsidR="00106D1A">
          <w:rPr>
            <w:noProof/>
            <w:webHidden/>
          </w:rPr>
          <w:fldChar w:fldCharType="separate"/>
        </w:r>
        <w:r w:rsidR="00894657">
          <w:rPr>
            <w:noProof/>
            <w:webHidden/>
          </w:rPr>
          <w:t>26</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82" w:history="1">
        <w:r w:rsidR="00106D1A" w:rsidRPr="009C4886">
          <w:rPr>
            <w:rStyle w:val="Hyperlink"/>
            <w:noProof/>
          </w:rPr>
          <w:t>subordinate graduation.</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382 \h </w:instrText>
        </w:r>
        <w:r w:rsidR="00106D1A">
          <w:rPr>
            <w:noProof/>
            <w:webHidden/>
          </w:rPr>
        </w:r>
        <w:r w:rsidR="00106D1A">
          <w:rPr>
            <w:noProof/>
            <w:webHidden/>
          </w:rPr>
          <w:fldChar w:fldCharType="separate"/>
        </w:r>
        <w:r w:rsidR="00894657">
          <w:rPr>
            <w:noProof/>
            <w:webHidden/>
          </w:rPr>
          <w:t>26</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83" w:history="1">
        <w:r w:rsidR="00106D1A" w:rsidRPr="009C4886">
          <w:rPr>
            <w:rStyle w:val="Hyperlink"/>
            <w:noProof/>
          </w:rPr>
          <w:t>subsequent distance or time intervals</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383 \h </w:instrText>
        </w:r>
        <w:r w:rsidR="00106D1A">
          <w:rPr>
            <w:noProof/>
            <w:webHidden/>
          </w:rPr>
        </w:r>
        <w:r w:rsidR="00106D1A">
          <w:rPr>
            <w:noProof/>
            <w:webHidden/>
          </w:rPr>
          <w:fldChar w:fldCharType="separate"/>
        </w:r>
        <w:r w:rsidR="00894657">
          <w:rPr>
            <w:noProof/>
            <w:webHidden/>
          </w:rPr>
          <w:t>26</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84" w:history="1">
        <w:r w:rsidR="00106D1A" w:rsidRPr="009C4886">
          <w:rPr>
            <w:rStyle w:val="Hyperlink"/>
            <w:noProof/>
          </w:rPr>
          <w:t>substitution test.</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384 \h </w:instrText>
        </w:r>
        <w:r w:rsidR="00106D1A">
          <w:rPr>
            <w:noProof/>
            <w:webHidden/>
          </w:rPr>
        </w:r>
        <w:r w:rsidR="00106D1A">
          <w:rPr>
            <w:noProof/>
            <w:webHidden/>
          </w:rPr>
          <w:fldChar w:fldCharType="separate"/>
        </w:r>
        <w:r w:rsidR="00894657">
          <w:rPr>
            <w:noProof/>
            <w:webHidden/>
          </w:rPr>
          <w:t>26</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85" w:history="1">
        <w:r w:rsidR="00106D1A" w:rsidRPr="009C4886">
          <w:rPr>
            <w:rStyle w:val="Hyperlink"/>
            <w:noProof/>
          </w:rPr>
          <w:t>substitution test load.</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385 \h </w:instrText>
        </w:r>
        <w:r w:rsidR="00106D1A">
          <w:rPr>
            <w:noProof/>
            <w:webHidden/>
          </w:rPr>
        </w:r>
        <w:r w:rsidR="00106D1A">
          <w:rPr>
            <w:noProof/>
            <w:webHidden/>
          </w:rPr>
          <w:fldChar w:fldCharType="separate"/>
        </w:r>
        <w:r w:rsidR="00894657">
          <w:rPr>
            <w:noProof/>
            <w:webHidden/>
          </w:rPr>
          <w:t>26</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86" w:history="1">
        <w:r w:rsidR="00106D1A" w:rsidRPr="009C4886">
          <w:rPr>
            <w:rStyle w:val="Hyperlink"/>
            <w:noProof/>
          </w:rPr>
          <w:t>surface gaug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386 \h </w:instrText>
        </w:r>
        <w:r w:rsidR="00106D1A">
          <w:rPr>
            <w:noProof/>
            <w:webHidden/>
          </w:rPr>
        </w:r>
        <w:r w:rsidR="00106D1A">
          <w:rPr>
            <w:noProof/>
            <w:webHidden/>
          </w:rPr>
          <w:fldChar w:fldCharType="separate"/>
        </w:r>
        <w:r w:rsidR="00894657">
          <w:rPr>
            <w:noProof/>
            <w:webHidden/>
          </w:rPr>
          <w:t>26</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87" w:history="1">
        <w:r w:rsidR="00106D1A" w:rsidRPr="009C4886">
          <w:rPr>
            <w:rStyle w:val="Hyperlink"/>
            <w:noProof/>
          </w:rPr>
          <w:t>systematic (average) error</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387 \h </w:instrText>
        </w:r>
        <w:r w:rsidR="00106D1A">
          <w:rPr>
            <w:noProof/>
            <w:webHidden/>
          </w:rPr>
        </w:r>
        <w:r w:rsidR="00106D1A">
          <w:rPr>
            <w:noProof/>
            <w:webHidden/>
          </w:rPr>
          <w:fldChar w:fldCharType="separate"/>
        </w:r>
        <w:r w:rsidR="00894657">
          <w:rPr>
            <w:noProof/>
            <w:webHidden/>
          </w:rPr>
          <w:t>26</w:t>
        </w:r>
        <w:r w:rsidR="00106D1A">
          <w:rPr>
            <w:noProof/>
            <w:webHidden/>
          </w:rPr>
          <w:fldChar w:fldCharType="end"/>
        </w:r>
      </w:hyperlink>
    </w:p>
    <w:p w:rsidR="00106D1A" w:rsidRDefault="00E1251A">
      <w:pPr>
        <w:pStyle w:val="TOC2"/>
        <w:rPr>
          <w:rFonts w:asciiTheme="minorHAnsi" w:eastAsiaTheme="minorEastAsia" w:hAnsiTheme="minorHAnsi" w:cstheme="minorBidi"/>
          <w:b w:val="0"/>
          <w:iCs w:val="0"/>
          <w:noProof/>
          <w:sz w:val="22"/>
          <w:szCs w:val="22"/>
        </w:rPr>
      </w:pPr>
      <w:hyperlink w:anchor="_Toc489517388" w:history="1">
        <w:r w:rsidR="00106D1A" w:rsidRPr="009C4886">
          <w:rPr>
            <w:rStyle w:val="Hyperlink"/>
            <w:noProof/>
            <w:lang w:val="fr-FR"/>
          </w:rPr>
          <w:t>T</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388 \h </w:instrText>
        </w:r>
        <w:r w:rsidR="00106D1A">
          <w:rPr>
            <w:noProof/>
            <w:webHidden/>
          </w:rPr>
        </w:r>
        <w:r w:rsidR="00106D1A">
          <w:rPr>
            <w:noProof/>
            <w:webHidden/>
          </w:rPr>
          <w:fldChar w:fldCharType="separate"/>
        </w:r>
        <w:r w:rsidR="00894657">
          <w:rPr>
            <w:noProof/>
            <w:webHidden/>
          </w:rPr>
          <w:t>26</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89" w:history="1">
        <w:r w:rsidR="00106D1A" w:rsidRPr="009C4886">
          <w:rPr>
            <w:rStyle w:val="Hyperlink"/>
            <w:noProof/>
          </w:rPr>
          <w:t>tail pulley.</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389 \h </w:instrText>
        </w:r>
        <w:r w:rsidR="00106D1A">
          <w:rPr>
            <w:noProof/>
            <w:webHidden/>
          </w:rPr>
        </w:r>
        <w:r w:rsidR="00106D1A">
          <w:rPr>
            <w:noProof/>
            <w:webHidden/>
          </w:rPr>
          <w:fldChar w:fldCharType="separate"/>
        </w:r>
        <w:r w:rsidR="00894657">
          <w:rPr>
            <w:noProof/>
            <w:webHidden/>
          </w:rPr>
          <w:t>26</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90" w:history="1">
        <w:r w:rsidR="00106D1A" w:rsidRPr="009C4886">
          <w:rPr>
            <w:rStyle w:val="Hyperlink"/>
            <w:noProof/>
          </w:rPr>
          <w:t>take</w:t>
        </w:r>
        <w:r w:rsidR="00106D1A" w:rsidRPr="009C4886">
          <w:rPr>
            <w:rStyle w:val="Hyperlink"/>
            <w:noProof/>
          </w:rPr>
          <w:noBreakHyphen/>
          <w:t>up.</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390 \h </w:instrText>
        </w:r>
        <w:r w:rsidR="00106D1A">
          <w:rPr>
            <w:noProof/>
            <w:webHidden/>
          </w:rPr>
        </w:r>
        <w:r w:rsidR="00106D1A">
          <w:rPr>
            <w:noProof/>
            <w:webHidden/>
          </w:rPr>
          <w:fldChar w:fldCharType="separate"/>
        </w:r>
        <w:r w:rsidR="00894657">
          <w:rPr>
            <w:noProof/>
            <w:webHidden/>
          </w:rPr>
          <w:t>26</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91" w:history="1">
        <w:r w:rsidR="00106D1A" w:rsidRPr="009C4886">
          <w:rPr>
            <w:rStyle w:val="Hyperlink"/>
            <w:noProof/>
          </w:rPr>
          <w:t>tare mechanism.</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391 \h </w:instrText>
        </w:r>
        <w:r w:rsidR="00106D1A">
          <w:rPr>
            <w:noProof/>
            <w:webHidden/>
          </w:rPr>
        </w:r>
        <w:r w:rsidR="00106D1A">
          <w:rPr>
            <w:noProof/>
            <w:webHidden/>
          </w:rPr>
          <w:fldChar w:fldCharType="separate"/>
        </w:r>
        <w:r w:rsidR="00894657">
          <w:rPr>
            <w:noProof/>
            <w:webHidden/>
          </w:rPr>
          <w:t>26</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92" w:history="1">
        <w:r w:rsidR="00106D1A" w:rsidRPr="009C4886">
          <w:rPr>
            <w:rStyle w:val="Hyperlink"/>
            <w:noProof/>
          </w:rPr>
          <w:t>tare</w:t>
        </w:r>
        <w:r w:rsidR="00106D1A" w:rsidRPr="009C4886">
          <w:rPr>
            <w:rStyle w:val="Hyperlink"/>
            <w:noProof/>
          </w:rPr>
          <w:noBreakHyphen/>
          <w:t>weighbeam elements.</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392 \h </w:instrText>
        </w:r>
        <w:r w:rsidR="00106D1A">
          <w:rPr>
            <w:noProof/>
            <w:webHidden/>
          </w:rPr>
        </w:r>
        <w:r w:rsidR="00106D1A">
          <w:rPr>
            <w:noProof/>
            <w:webHidden/>
          </w:rPr>
          <w:fldChar w:fldCharType="separate"/>
        </w:r>
        <w:r w:rsidR="00894657">
          <w:rPr>
            <w:noProof/>
            <w:webHidden/>
          </w:rPr>
          <w:t>27</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93" w:history="1">
        <w:r w:rsidR="00106D1A" w:rsidRPr="009C4886">
          <w:rPr>
            <w:rStyle w:val="Hyperlink"/>
            <w:noProof/>
          </w:rPr>
          <w:t>taximeter.</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393 \h </w:instrText>
        </w:r>
        <w:r w:rsidR="00106D1A">
          <w:rPr>
            <w:noProof/>
            <w:webHidden/>
          </w:rPr>
        </w:r>
        <w:r w:rsidR="00106D1A">
          <w:rPr>
            <w:noProof/>
            <w:webHidden/>
          </w:rPr>
          <w:fldChar w:fldCharType="separate"/>
        </w:r>
        <w:r w:rsidR="00894657">
          <w:rPr>
            <w:noProof/>
            <w:webHidden/>
          </w:rPr>
          <w:t>27</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94" w:history="1">
        <w:r w:rsidR="00106D1A" w:rsidRPr="009C4886">
          <w:rPr>
            <w:rStyle w:val="Hyperlink"/>
            <w:noProof/>
          </w:rPr>
          <w:t>test chain.</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394 \h </w:instrText>
        </w:r>
        <w:r w:rsidR="00106D1A">
          <w:rPr>
            <w:noProof/>
            <w:webHidden/>
          </w:rPr>
        </w:r>
        <w:r w:rsidR="00106D1A">
          <w:rPr>
            <w:noProof/>
            <w:webHidden/>
          </w:rPr>
          <w:fldChar w:fldCharType="separate"/>
        </w:r>
        <w:r w:rsidR="00894657">
          <w:rPr>
            <w:noProof/>
            <w:webHidden/>
          </w:rPr>
          <w:t>27</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95" w:history="1">
        <w:r w:rsidR="00106D1A" w:rsidRPr="009C4886">
          <w:rPr>
            <w:rStyle w:val="Hyperlink"/>
            <w:noProof/>
          </w:rPr>
          <w:t>test liquid.</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395 \h </w:instrText>
        </w:r>
        <w:r w:rsidR="00106D1A">
          <w:rPr>
            <w:noProof/>
            <w:webHidden/>
          </w:rPr>
        </w:r>
        <w:r w:rsidR="00106D1A">
          <w:rPr>
            <w:noProof/>
            <w:webHidden/>
          </w:rPr>
          <w:fldChar w:fldCharType="separate"/>
        </w:r>
        <w:r w:rsidR="00894657">
          <w:rPr>
            <w:noProof/>
            <w:webHidden/>
          </w:rPr>
          <w:t>27</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96" w:history="1">
        <w:r w:rsidR="00106D1A" w:rsidRPr="009C4886">
          <w:rPr>
            <w:rStyle w:val="Hyperlink"/>
            <w:noProof/>
          </w:rPr>
          <w:t>test object.</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396 \h </w:instrText>
        </w:r>
        <w:r w:rsidR="00106D1A">
          <w:rPr>
            <w:noProof/>
            <w:webHidden/>
          </w:rPr>
        </w:r>
        <w:r w:rsidR="00106D1A">
          <w:rPr>
            <w:noProof/>
            <w:webHidden/>
          </w:rPr>
          <w:fldChar w:fldCharType="separate"/>
        </w:r>
        <w:r w:rsidR="00894657">
          <w:rPr>
            <w:noProof/>
            <w:webHidden/>
          </w:rPr>
          <w:t>27</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97" w:history="1">
        <w:r w:rsidR="00106D1A" w:rsidRPr="009C4886">
          <w:rPr>
            <w:rStyle w:val="Hyperlink"/>
            <w:noProof/>
          </w:rPr>
          <w:t>test puck.</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397 \h </w:instrText>
        </w:r>
        <w:r w:rsidR="00106D1A">
          <w:rPr>
            <w:noProof/>
            <w:webHidden/>
          </w:rPr>
        </w:r>
        <w:r w:rsidR="00106D1A">
          <w:rPr>
            <w:noProof/>
            <w:webHidden/>
          </w:rPr>
          <w:fldChar w:fldCharType="separate"/>
        </w:r>
        <w:r w:rsidR="00894657">
          <w:rPr>
            <w:noProof/>
            <w:webHidden/>
          </w:rPr>
          <w:t>27</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98" w:history="1">
        <w:r w:rsidR="00106D1A" w:rsidRPr="009C4886">
          <w:rPr>
            <w:rStyle w:val="Hyperlink"/>
            <w:noProof/>
          </w:rPr>
          <w:t>test train.</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398 \h </w:instrText>
        </w:r>
        <w:r w:rsidR="00106D1A">
          <w:rPr>
            <w:noProof/>
            <w:webHidden/>
          </w:rPr>
        </w:r>
        <w:r w:rsidR="00106D1A">
          <w:rPr>
            <w:noProof/>
            <w:webHidden/>
          </w:rPr>
          <w:fldChar w:fldCharType="separate"/>
        </w:r>
        <w:r w:rsidR="00894657">
          <w:rPr>
            <w:noProof/>
            <w:webHidden/>
          </w:rPr>
          <w:t>27</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399" w:history="1">
        <w:r w:rsidR="00106D1A" w:rsidRPr="009C4886">
          <w:rPr>
            <w:rStyle w:val="Hyperlink"/>
            <w:noProof/>
          </w:rPr>
          <w:t>test weight car.</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399 \h </w:instrText>
        </w:r>
        <w:r w:rsidR="00106D1A">
          <w:rPr>
            <w:noProof/>
            <w:webHidden/>
          </w:rPr>
        </w:r>
        <w:r w:rsidR="00106D1A">
          <w:rPr>
            <w:noProof/>
            <w:webHidden/>
          </w:rPr>
          <w:fldChar w:fldCharType="separate"/>
        </w:r>
        <w:r w:rsidR="00894657">
          <w:rPr>
            <w:noProof/>
            <w:webHidden/>
          </w:rPr>
          <w:t>27</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400" w:history="1">
        <w:r w:rsidR="00106D1A" w:rsidRPr="009C4886">
          <w:rPr>
            <w:rStyle w:val="Hyperlink"/>
            <w:noProof/>
          </w:rPr>
          <w:t>testing.</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400 \h </w:instrText>
        </w:r>
        <w:r w:rsidR="00106D1A">
          <w:rPr>
            <w:noProof/>
            <w:webHidden/>
          </w:rPr>
        </w:r>
        <w:r w:rsidR="00106D1A">
          <w:rPr>
            <w:noProof/>
            <w:webHidden/>
          </w:rPr>
          <w:fldChar w:fldCharType="separate"/>
        </w:r>
        <w:r w:rsidR="00894657">
          <w:rPr>
            <w:noProof/>
            <w:webHidden/>
          </w:rPr>
          <w:t>27</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401" w:history="1">
        <w:r w:rsidR="00106D1A" w:rsidRPr="009C4886">
          <w:rPr>
            <w:rStyle w:val="Hyperlink"/>
            <w:noProof/>
          </w:rPr>
          <w:t>time recorder.</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401 \h </w:instrText>
        </w:r>
        <w:r w:rsidR="00106D1A">
          <w:rPr>
            <w:noProof/>
            <w:webHidden/>
          </w:rPr>
        </w:r>
        <w:r w:rsidR="00106D1A">
          <w:rPr>
            <w:noProof/>
            <w:webHidden/>
          </w:rPr>
          <w:fldChar w:fldCharType="separate"/>
        </w:r>
        <w:r w:rsidR="00894657">
          <w:rPr>
            <w:noProof/>
            <w:webHidden/>
          </w:rPr>
          <w:t>27</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402" w:history="1">
        <w:r w:rsidR="00106D1A" w:rsidRPr="009C4886">
          <w:rPr>
            <w:rStyle w:val="Hyperlink"/>
            <w:noProof/>
          </w:rPr>
          <w:t>timing devic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402 \h </w:instrText>
        </w:r>
        <w:r w:rsidR="00106D1A">
          <w:rPr>
            <w:noProof/>
            <w:webHidden/>
          </w:rPr>
        </w:r>
        <w:r w:rsidR="00106D1A">
          <w:rPr>
            <w:noProof/>
            <w:webHidden/>
          </w:rPr>
          <w:fldChar w:fldCharType="separate"/>
        </w:r>
        <w:r w:rsidR="00894657">
          <w:rPr>
            <w:noProof/>
            <w:webHidden/>
          </w:rPr>
          <w:t>27</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403" w:history="1">
        <w:r w:rsidR="00106D1A" w:rsidRPr="009C4886">
          <w:rPr>
            <w:rStyle w:val="Hyperlink"/>
            <w:noProof/>
          </w:rPr>
          <w:t>toleranc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403 \h </w:instrText>
        </w:r>
        <w:r w:rsidR="00106D1A">
          <w:rPr>
            <w:noProof/>
            <w:webHidden/>
          </w:rPr>
        </w:r>
        <w:r w:rsidR="00106D1A">
          <w:rPr>
            <w:noProof/>
            <w:webHidden/>
          </w:rPr>
          <w:fldChar w:fldCharType="separate"/>
        </w:r>
        <w:r w:rsidR="00894657">
          <w:rPr>
            <w:noProof/>
            <w:webHidden/>
          </w:rPr>
          <w:t>27</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404" w:history="1">
        <w:r w:rsidR="00106D1A" w:rsidRPr="009C4886">
          <w:rPr>
            <w:rStyle w:val="Hyperlink"/>
            <w:noProof/>
          </w:rPr>
          <w:t>training idlers.</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404 \h </w:instrText>
        </w:r>
        <w:r w:rsidR="00106D1A">
          <w:rPr>
            <w:noProof/>
            <w:webHidden/>
          </w:rPr>
        </w:r>
        <w:r w:rsidR="00106D1A">
          <w:rPr>
            <w:noProof/>
            <w:webHidden/>
          </w:rPr>
          <w:fldChar w:fldCharType="separate"/>
        </w:r>
        <w:r w:rsidR="00894657">
          <w:rPr>
            <w:noProof/>
            <w:webHidden/>
          </w:rPr>
          <w:t>27</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405" w:history="1">
        <w:r w:rsidR="00106D1A" w:rsidRPr="009C4886">
          <w:rPr>
            <w:rStyle w:val="Hyperlink"/>
            <w:noProof/>
          </w:rPr>
          <w:t>transfer standard.</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405 \h </w:instrText>
        </w:r>
        <w:r w:rsidR="00106D1A">
          <w:rPr>
            <w:noProof/>
            <w:webHidden/>
          </w:rPr>
        </w:r>
        <w:r w:rsidR="00106D1A">
          <w:rPr>
            <w:noProof/>
            <w:webHidden/>
          </w:rPr>
          <w:fldChar w:fldCharType="separate"/>
        </w:r>
        <w:r w:rsidR="00894657">
          <w:rPr>
            <w:noProof/>
            <w:webHidden/>
          </w:rPr>
          <w:t>27</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406" w:history="1">
        <w:r w:rsidR="00106D1A" w:rsidRPr="009C4886">
          <w:rPr>
            <w:rStyle w:val="Hyperlink"/>
            <w:noProof/>
          </w:rPr>
          <w:t>tripper.</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406 \h </w:instrText>
        </w:r>
        <w:r w:rsidR="00106D1A">
          <w:rPr>
            <w:noProof/>
            <w:webHidden/>
          </w:rPr>
        </w:r>
        <w:r w:rsidR="00106D1A">
          <w:rPr>
            <w:noProof/>
            <w:webHidden/>
          </w:rPr>
          <w:fldChar w:fldCharType="separate"/>
        </w:r>
        <w:r w:rsidR="00894657">
          <w:rPr>
            <w:noProof/>
            <w:webHidden/>
          </w:rPr>
          <w:t>27</w:t>
        </w:r>
        <w:r w:rsidR="00106D1A">
          <w:rPr>
            <w:noProof/>
            <w:webHidden/>
          </w:rPr>
          <w:fldChar w:fldCharType="end"/>
        </w:r>
      </w:hyperlink>
    </w:p>
    <w:p w:rsidR="00106D1A" w:rsidRDefault="00E1251A">
      <w:pPr>
        <w:pStyle w:val="TOC2"/>
        <w:rPr>
          <w:rFonts w:asciiTheme="minorHAnsi" w:eastAsiaTheme="minorEastAsia" w:hAnsiTheme="minorHAnsi" w:cstheme="minorBidi"/>
          <w:b w:val="0"/>
          <w:iCs w:val="0"/>
          <w:noProof/>
          <w:sz w:val="22"/>
          <w:szCs w:val="22"/>
        </w:rPr>
      </w:pPr>
      <w:hyperlink w:anchor="_Toc489517407" w:history="1">
        <w:r w:rsidR="00106D1A" w:rsidRPr="009C4886">
          <w:rPr>
            <w:rStyle w:val="Hyperlink"/>
            <w:noProof/>
          </w:rPr>
          <w:t>U</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407 \h </w:instrText>
        </w:r>
        <w:r w:rsidR="00106D1A">
          <w:rPr>
            <w:noProof/>
            <w:webHidden/>
          </w:rPr>
        </w:r>
        <w:r w:rsidR="00106D1A">
          <w:rPr>
            <w:noProof/>
            <w:webHidden/>
          </w:rPr>
          <w:fldChar w:fldCharType="separate"/>
        </w:r>
        <w:r w:rsidR="00894657">
          <w:rPr>
            <w:noProof/>
            <w:webHidden/>
          </w:rPr>
          <w:t>28</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408" w:history="1">
        <w:r w:rsidR="00106D1A" w:rsidRPr="009C4886">
          <w:rPr>
            <w:rStyle w:val="Hyperlink"/>
            <w:noProof/>
          </w:rPr>
          <w:t>uncoupled-in-motion railroad weighing system.</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408 \h </w:instrText>
        </w:r>
        <w:r w:rsidR="00106D1A">
          <w:rPr>
            <w:noProof/>
            <w:webHidden/>
          </w:rPr>
        </w:r>
        <w:r w:rsidR="00106D1A">
          <w:rPr>
            <w:noProof/>
            <w:webHidden/>
          </w:rPr>
          <w:fldChar w:fldCharType="separate"/>
        </w:r>
        <w:r w:rsidR="00894657">
          <w:rPr>
            <w:noProof/>
            <w:webHidden/>
          </w:rPr>
          <w:t>28</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409" w:history="1">
        <w:r w:rsidR="00106D1A" w:rsidRPr="009C4886">
          <w:rPr>
            <w:rStyle w:val="Hyperlink"/>
            <w:noProof/>
          </w:rPr>
          <w:t>underregistration</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409 \h </w:instrText>
        </w:r>
        <w:r w:rsidR="00106D1A">
          <w:rPr>
            <w:noProof/>
            <w:webHidden/>
          </w:rPr>
        </w:r>
        <w:r w:rsidR="00106D1A">
          <w:rPr>
            <w:noProof/>
            <w:webHidden/>
          </w:rPr>
          <w:fldChar w:fldCharType="separate"/>
        </w:r>
        <w:r w:rsidR="00894657">
          <w:rPr>
            <w:noProof/>
            <w:webHidden/>
          </w:rPr>
          <w:t>28</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410" w:history="1">
        <w:r w:rsidR="00106D1A" w:rsidRPr="009C4886">
          <w:rPr>
            <w:rStyle w:val="Hyperlink"/>
            <w:noProof/>
          </w:rPr>
          <w:t>unit pric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410 \h </w:instrText>
        </w:r>
        <w:r w:rsidR="00106D1A">
          <w:rPr>
            <w:noProof/>
            <w:webHidden/>
          </w:rPr>
        </w:r>
        <w:r w:rsidR="00106D1A">
          <w:rPr>
            <w:noProof/>
            <w:webHidden/>
          </w:rPr>
          <w:fldChar w:fldCharType="separate"/>
        </w:r>
        <w:r w:rsidR="00894657">
          <w:rPr>
            <w:noProof/>
            <w:webHidden/>
          </w:rPr>
          <w:t>28</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411" w:history="1">
        <w:r w:rsidR="00106D1A" w:rsidRPr="009C4886">
          <w:rPr>
            <w:rStyle w:val="Hyperlink"/>
            <w:noProof/>
          </w:rPr>
          <w:t>unit train.</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411 \h </w:instrText>
        </w:r>
        <w:r w:rsidR="00106D1A">
          <w:rPr>
            <w:noProof/>
            <w:webHidden/>
          </w:rPr>
        </w:r>
        <w:r w:rsidR="00106D1A">
          <w:rPr>
            <w:noProof/>
            <w:webHidden/>
          </w:rPr>
          <w:fldChar w:fldCharType="separate"/>
        </w:r>
        <w:r w:rsidR="00894657">
          <w:rPr>
            <w:noProof/>
            <w:webHidden/>
          </w:rPr>
          <w:t>28</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412" w:history="1">
        <w:r w:rsidR="00106D1A" w:rsidRPr="009C4886">
          <w:rPr>
            <w:rStyle w:val="Hyperlink"/>
            <w:noProof/>
          </w:rPr>
          <w:t>unit weight.</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412 \h </w:instrText>
        </w:r>
        <w:r w:rsidR="00106D1A">
          <w:rPr>
            <w:noProof/>
            <w:webHidden/>
          </w:rPr>
        </w:r>
        <w:r w:rsidR="00106D1A">
          <w:rPr>
            <w:noProof/>
            <w:webHidden/>
          </w:rPr>
          <w:fldChar w:fldCharType="separate"/>
        </w:r>
        <w:r w:rsidR="00894657">
          <w:rPr>
            <w:noProof/>
            <w:webHidden/>
          </w:rPr>
          <w:t>28</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413" w:history="1">
        <w:r w:rsidR="00106D1A" w:rsidRPr="009C4886">
          <w:rPr>
            <w:rStyle w:val="Hyperlink"/>
            <w:noProof/>
          </w:rPr>
          <w:t>user requirement.</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413 \h </w:instrText>
        </w:r>
        <w:r w:rsidR="00106D1A">
          <w:rPr>
            <w:noProof/>
            <w:webHidden/>
          </w:rPr>
        </w:r>
        <w:r w:rsidR="00106D1A">
          <w:rPr>
            <w:noProof/>
            <w:webHidden/>
          </w:rPr>
          <w:fldChar w:fldCharType="separate"/>
        </w:r>
        <w:r w:rsidR="00894657">
          <w:rPr>
            <w:noProof/>
            <w:webHidden/>
          </w:rPr>
          <w:t>28</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414" w:history="1">
        <w:r w:rsidR="00106D1A" w:rsidRPr="009C4886">
          <w:rPr>
            <w:rStyle w:val="Hyperlink"/>
            <w:noProof/>
          </w:rPr>
          <w:t>usual and customary.</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414 \h </w:instrText>
        </w:r>
        <w:r w:rsidR="00106D1A">
          <w:rPr>
            <w:noProof/>
            <w:webHidden/>
          </w:rPr>
        </w:r>
        <w:r w:rsidR="00106D1A">
          <w:rPr>
            <w:noProof/>
            <w:webHidden/>
          </w:rPr>
          <w:fldChar w:fldCharType="separate"/>
        </w:r>
        <w:r w:rsidR="00894657">
          <w:rPr>
            <w:noProof/>
            <w:webHidden/>
          </w:rPr>
          <w:t>28</w:t>
        </w:r>
        <w:r w:rsidR="00106D1A">
          <w:rPr>
            <w:noProof/>
            <w:webHidden/>
          </w:rPr>
          <w:fldChar w:fldCharType="end"/>
        </w:r>
      </w:hyperlink>
    </w:p>
    <w:p w:rsidR="00106D1A" w:rsidRDefault="00E1251A">
      <w:pPr>
        <w:pStyle w:val="TOC4"/>
        <w:tabs>
          <w:tab w:val="right" w:leader="dot" w:pos="4310"/>
        </w:tabs>
        <w:rPr>
          <w:rFonts w:asciiTheme="minorHAnsi" w:eastAsiaTheme="minorEastAsia" w:hAnsiTheme="minorHAnsi" w:cstheme="minorBidi"/>
          <w:noProof/>
          <w:sz w:val="22"/>
          <w:szCs w:val="22"/>
        </w:rPr>
      </w:pPr>
      <w:hyperlink w:anchor="_Toc489517415" w:history="1">
        <w:r w:rsidR="00106D1A" w:rsidRPr="009C4886">
          <w:rPr>
            <w:rStyle w:val="Hyperlink"/>
            <w:noProof/>
          </w:rPr>
          <w:t>utility-type water meter.</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415 \h </w:instrText>
        </w:r>
        <w:r w:rsidR="00106D1A">
          <w:rPr>
            <w:noProof/>
            <w:webHidden/>
          </w:rPr>
        </w:r>
        <w:r w:rsidR="00106D1A">
          <w:rPr>
            <w:noProof/>
            <w:webHidden/>
          </w:rPr>
          <w:fldChar w:fldCharType="separate"/>
        </w:r>
        <w:r w:rsidR="00894657">
          <w:rPr>
            <w:noProof/>
            <w:webHidden/>
          </w:rPr>
          <w:t>28</w:t>
        </w:r>
        <w:r w:rsidR="00106D1A">
          <w:rPr>
            <w:noProof/>
            <w:webHidden/>
          </w:rPr>
          <w:fldChar w:fldCharType="end"/>
        </w:r>
      </w:hyperlink>
    </w:p>
    <w:p w:rsidR="00106D1A" w:rsidRDefault="00E1251A">
      <w:pPr>
        <w:pStyle w:val="TOC2"/>
        <w:rPr>
          <w:rFonts w:asciiTheme="minorHAnsi" w:eastAsiaTheme="minorEastAsia" w:hAnsiTheme="minorHAnsi" w:cstheme="minorBidi"/>
          <w:b w:val="0"/>
          <w:iCs w:val="0"/>
          <w:noProof/>
          <w:sz w:val="22"/>
          <w:szCs w:val="22"/>
        </w:rPr>
      </w:pPr>
      <w:hyperlink w:anchor="_Toc489517416" w:history="1">
        <w:r w:rsidR="00106D1A" w:rsidRPr="009C4886">
          <w:rPr>
            <w:rStyle w:val="Hyperlink"/>
            <w:noProof/>
          </w:rPr>
          <w:t>V</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416 \h </w:instrText>
        </w:r>
        <w:r w:rsidR="00106D1A">
          <w:rPr>
            <w:noProof/>
            <w:webHidden/>
          </w:rPr>
        </w:r>
        <w:r w:rsidR="00106D1A">
          <w:rPr>
            <w:noProof/>
            <w:webHidden/>
          </w:rPr>
          <w:fldChar w:fldCharType="separate"/>
        </w:r>
        <w:r w:rsidR="00894657">
          <w:rPr>
            <w:noProof/>
            <w:webHidden/>
          </w:rPr>
          <w:t>28</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417" w:history="1">
        <w:r w:rsidR="00106D1A" w:rsidRPr="009C4886">
          <w:rPr>
            <w:rStyle w:val="Hyperlink"/>
            <w:noProof/>
          </w:rPr>
          <w:t>value of minimum graduated interval</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417 \h </w:instrText>
        </w:r>
        <w:r w:rsidR="00106D1A">
          <w:rPr>
            <w:noProof/>
            <w:webHidden/>
          </w:rPr>
        </w:r>
        <w:r w:rsidR="00106D1A">
          <w:rPr>
            <w:noProof/>
            <w:webHidden/>
          </w:rPr>
          <w:fldChar w:fldCharType="separate"/>
        </w:r>
        <w:r w:rsidR="00894657">
          <w:rPr>
            <w:noProof/>
            <w:webHidden/>
          </w:rPr>
          <w:t>28</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418" w:history="1">
        <w:r w:rsidR="00106D1A" w:rsidRPr="009C4886">
          <w:rPr>
            <w:rStyle w:val="Hyperlink"/>
            <w:noProof/>
          </w:rPr>
          <w:t>vapor equalization credit.</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418 \h </w:instrText>
        </w:r>
        <w:r w:rsidR="00106D1A">
          <w:rPr>
            <w:noProof/>
            <w:webHidden/>
          </w:rPr>
        </w:r>
        <w:r w:rsidR="00106D1A">
          <w:rPr>
            <w:noProof/>
            <w:webHidden/>
          </w:rPr>
          <w:fldChar w:fldCharType="separate"/>
        </w:r>
        <w:r w:rsidR="00894657">
          <w:rPr>
            <w:noProof/>
            <w:webHidden/>
          </w:rPr>
          <w:t>28</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419" w:history="1">
        <w:r w:rsidR="00106D1A" w:rsidRPr="009C4886">
          <w:rPr>
            <w:rStyle w:val="Hyperlink"/>
            <w:noProof/>
          </w:rPr>
          <w:t>vapor equalization lin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419 \h </w:instrText>
        </w:r>
        <w:r w:rsidR="00106D1A">
          <w:rPr>
            <w:noProof/>
            <w:webHidden/>
          </w:rPr>
        </w:r>
        <w:r w:rsidR="00106D1A">
          <w:rPr>
            <w:noProof/>
            <w:webHidden/>
          </w:rPr>
          <w:fldChar w:fldCharType="separate"/>
        </w:r>
        <w:r w:rsidR="00894657">
          <w:rPr>
            <w:noProof/>
            <w:webHidden/>
          </w:rPr>
          <w:t>28</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420" w:history="1">
        <w:r w:rsidR="00106D1A" w:rsidRPr="009C4886">
          <w:rPr>
            <w:rStyle w:val="Hyperlink"/>
            <w:noProof/>
          </w:rPr>
          <w:t>vehicle on-board weighing system.</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420 \h </w:instrText>
        </w:r>
        <w:r w:rsidR="00106D1A">
          <w:rPr>
            <w:noProof/>
            <w:webHidden/>
          </w:rPr>
        </w:r>
        <w:r w:rsidR="00106D1A">
          <w:rPr>
            <w:noProof/>
            <w:webHidden/>
          </w:rPr>
          <w:fldChar w:fldCharType="separate"/>
        </w:r>
        <w:r w:rsidR="00894657">
          <w:rPr>
            <w:noProof/>
            <w:webHidden/>
          </w:rPr>
          <w:t>28</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421" w:history="1">
        <w:r w:rsidR="00106D1A" w:rsidRPr="009C4886">
          <w:rPr>
            <w:rStyle w:val="Hyperlink"/>
            <w:noProof/>
          </w:rPr>
          <w:t>vehicle scal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421 \h </w:instrText>
        </w:r>
        <w:r w:rsidR="00106D1A">
          <w:rPr>
            <w:noProof/>
            <w:webHidden/>
          </w:rPr>
        </w:r>
        <w:r w:rsidR="00106D1A">
          <w:rPr>
            <w:noProof/>
            <w:webHidden/>
          </w:rPr>
          <w:fldChar w:fldCharType="separate"/>
        </w:r>
        <w:r w:rsidR="00894657">
          <w:rPr>
            <w:noProof/>
            <w:webHidden/>
          </w:rPr>
          <w:t>28</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422" w:history="1">
        <w:r w:rsidR="00106D1A" w:rsidRPr="009C4886">
          <w:rPr>
            <w:rStyle w:val="Hyperlink"/>
            <w:noProof/>
          </w:rPr>
          <w:t>verification scale division, value of (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422 \h </w:instrText>
        </w:r>
        <w:r w:rsidR="00106D1A">
          <w:rPr>
            <w:noProof/>
            <w:webHidden/>
          </w:rPr>
        </w:r>
        <w:r w:rsidR="00106D1A">
          <w:rPr>
            <w:noProof/>
            <w:webHidden/>
          </w:rPr>
          <w:fldChar w:fldCharType="separate"/>
        </w:r>
        <w:r w:rsidR="00894657">
          <w:rPr>
            <w:noProof/>
            <w:webHidden/>
          </w:rPr>
          <w:t>28</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423" w:history="1">
        <w:r w:rsidR="00106D1A" w:rsidRPr="009C4886">
          <w:rPr>
            <w:rStyle w:val="Hyperlink"/>
            <w:noProof/>
          </w:rPr>
          <w:t>visible type.</w:t>
        </w:r>
        <w:r w:rsidR="00106D1A">
          <w:rPr>
            <w:noProof/>
            <w:webHidden/>
          </w:rPr>
          <w:tab/>
        </w:r>
        <w:r w:rsidR="00933333" w:rsidRPr="00933333">
          <w:rPr>
            <w:noProof/>
            <w:webHidden/>
          </w:rPr>
          <w:t>D-</w:t>
        </w:r>
        <w:r w:rsidR="00106D1A">
          <w:rPr>
            <w:noProof/>
            <w:webHidden/>
          </w:rPr>
          <w:fldChar w:fldCharType="begin"/>
        </w:r>
        <w:r w:rsidR="00106D1A">
          <w:rPr>
            <w:noProof/>
            <w:webHidden/>
          </w:rPr>
          <w:instrText xml:space="preserve"> PAGEREF _Toc489517423 \h </w:instrText>
        </w:r>
        <w:r w:rsidR="00106D1A">
          <w:rPr>
            <w:noProof/>
            <w:webHidden/>
          </w:rPr>
        </w:r>
        <w:r w:rsidR="00106D1A">
          <w:rPr>
            <w:noProof/>
            <w:webHidden/>
          </w:rPr>
          <w:fldChar w:fldCharType="separate"/>
        </w:r>
        <w:r w:rsidR="00894657">
          <w:rPr>
            <w:noProof/>
            <w:webHidden/>
          </w:rPr>
          <w:t>29</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424" w:history="1">
        <w:r w:rsidR="00106D1A" w:rsidRPr="009C4886">
          <w:rPr>
            <w:rStyle w:val="Hyperlink"/>
            <w:noProof/>
          </w:rPr>
          <w:t>v</w:t>
        </w:r>
        <w:r w:rsidR="00106D1A" w:rsidRPr="009C4886">
          <w:rPr>
            <w:rStyle w:val="Hyperlink"/>
            <w:noProof/>
            <w:vertAlign w:val="subscript"/>
          </w:rPr>
          <w:t>min</w:t>
        </w:r>
        <w:r w:rsidR="00106D1A" w:rsidRPr="009C4886">
          <w:rPr>
            <w:rStyle w:val="Hyperlink"/>
            <w:noProof/>
          </w:rPr>
          <w:t xml:space="preserve"> (minimum load cell verification interval).</w:t>
        </w:r>
        <w:r w:rsidR="00DC6B5B">
          <w:rPr>
            <w:rStyle w:val="Hyperlink"/>
            <w:noProof/>
          </w:rPr>
          <w:br/>
        </w:r>
        <w:r w:rsidR="00DC6B5B">
          <w:rPr>
            <w:rStyle w:val="Hyperlink"/>
            <w:noProof/>
          </w:rPr>
          <w:tab/>
          <w:t>D-</w:t>
        </w:r>
        <w:r w:rsidR="00106D1A">
          <w:rPr>
            <w:noProof/>
            <w:webHidden/>
          </w:rPr>
          <w:fldChar w:fldCharType="begin"/>
        </w:r>
        <w:r w:rsidR="00106D1A">
          <w:rPr>
            <w:noProof/>
            <w:webHidden/>
          </w:rPr>
          <w:instrText xml:space="preserve"> PAGEREF _Toc489517424 \h </w:instrText>
        </w:r>
        <w:r w:rsidR="00106D1A">
          <w:rPr>
            <w:noProof/>
            <w:webHidden/>
          </w:rPr>
        </w:r>
        <w:r w:rsidR="00106D1A">
          <w:rPr>
            <w:noProof/>
            <w:webHidden/>
          </w:rPr>
          <w:fldChar w:fldCharType="separate"/>
        </w:r>
        <w:r w:rsidR="00894657">
          <w:rPr>
            <w:noProof/>
            <w:webHidden/>
          </w:rPr>
          <w:t>29</w:t>
        </w:r>
        <w:r w:rsidR="00106D1A">
          <w:rPr>
            <w:noProof/>
            <w:webHidden/>
          </w:rPr>
          <w:fldChar w:fldCharType="end"/>
        </w:r>
      </w:hyperlink>
    </w:p>
    <w:p w:rsidR="00106D1A" w:rsidRDefault="00E1251A">
      <w:pPr>
        <w:pStyle w:val="TOC2"/>
        <w:rPr>
          <w:rFonts w:asciiTheme="minorHAnsi" w:eastAsiaTheme="minorEastAsia" w:hAnsiTheme="minorHAnsi" w:cstheme="minorBidi"/>
          <w:b w:val="0"/>
          <w:iCs w:val="0"/>
          <w:noProof/>
          <w:sz w:val="22"/>
          <w:szCs w:val="22"/>
        </w:rPr>
      </w:pPr>
      <w:hyperlink w:anchor="_Toc489517425" w:history="1">
        <w:r w:rsidR="00106D1A" w:rsidRPr="009C4886">
          <w:rPr>
            <w:rStyle w:val="Hyperlink"/>
            <w:noProof/>
          </w:rPr>
          <w:t>W</w:t>
        </w:r>
        <w:r w:rsidR="00106D1A">
          <w:rPr>
            <w:noProof/>
            <w:webHidden/>
          </w:rPr>
          <w:tab/>
        </w:r>
        <w:r w:rsidR="00DC6B5B" w:rsidRPr="001A5B7F">
          <w:rPr>
            <w:noProof/>
          </w:rPr>
          <w:t>D-</w:t>
        </w:r>
        <w:r w:rsidR="00106D1A">
          <w:rPr>
            <w:noProof/>
            <w:webHidden/>
          </w:rPr>
          <w:fldChar w:fldCharType="begin"/>
        </w:r>
        <w:r w:rsidR="00106D1A">
          <w:rPr>
            <w:noProof/>
            <w:webHidden/>
          </w:rPr>
          <w:instrText xml:space="preserve"> PAGEREF _Toc489517425 \h </w:instrText>
        </w:r>
        <w:r w:rsidR="00106D1A">
          <w:rPr>
            <w:noProof/>
            <w:webHidden/>
          </w:rPr>
        </w:r>
        <w:r w:rsidR="00106D1A">
          <w:rPr>
            <w:noProof/>
            <w:webHidden/>
          </w:rPr>
          <w:fldChar w:fldCharType="separate"/>
        </w:r>
        <w:r w:rsidR="00894657">
          <w:rPr>
            <w:noProof/>
            <w:webHidden/>
          </w:rPr>
          <w:t>29</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426" w:history="1">
        <w:r w:rsidR="00106D1A" w:rsidRPr="009C4886">
          <w:rPr>
            <w:rStyle w:val="Hyperlink"/>
            <w:noProof/>
          </w:rPr>
          <w:t>weighbeam</w:t>
        </w:r>
        <w:r w:rsidR="00106D1A">
          <w:rPr>
            <w:noProof/>
            <w:webHidden/>
          </w:rPr>
          <w:tab/>
        </w:r>
        <w:r w:rsidR="00DC6B5B" w:rsidRPr="001A5B7F">
          <w:rPr>
            <w:noProof/>
          </w:rPr>
          <w:t>D-</w:t>
        </w:r>
        <w:r w:rsidR="00106D1A">
          <w:rPr>
            <w:noProof/>
            <w:webHidden/>
          </w:rPr>
          <w:fldChar w:fldCharType="begin"/>
        </w:r>
        <w:r w:rsidR="00106D1A">
          <w:rPr>
            <w:noProof/>
            <w:webHidden/>
          </w:rPr>
          <w:instrText xml:space="preserve"> PAGEREF _Toc489517426 \h </w:instrText>
        </w:r>
        <w:r w:rsidR="00106D1A">
          <w:rPr>
            <w:noProof/>
            <w:webHidden/>
          </w:rPr>
        </w:r>
        <w:r w:rsidR="00106D1A">
          <w:rPr>
            <w:noProof/>
            <w:webHidden/>
          </w:rPr>
          <w:fldChar w:fldCharType="separate"/>
        </w:r>
        <w:r w:rsidR="00894657">
          <w:rPr>
            <w:noProof/>
            <w:webHidden/>
          </w:rPr>
          <w:t>29</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427" w:history="1">
        <w:r w:rsidR="00106D1A" w:rsidRPr="009C4886">
          <w:rPr>
            <w:rStyle w:val="Hyperlink"/>
            <w:noProof/>
          </w:rPr>
          <w:t>weigh-belt system.</w:t>
        </w:r>
        <w:r w:rsidR="00106D1A">
          <w:rPr>
            <w:noProof/>
            <w:webHidden/>
          </w:rPr>
          <w:tab/>
        </w:r>
        <w:r w:rsidR="00DC6B5B" w:rsidRPr="001A5B7F">
          <w:rPr>
            <w:noProof/>
          </w:rPr>
          <w:t>D-</w:t>
        </w:r>
        <w:r w:rsidR="00106D1A">
          <w:rPr>
            <w:noProof/>
            <w:webHidden/>
          </w:rPr>
          <w:fldChar w:fldCharType="begin"/>
        </w:r>
        <w:r w:rsidR="00106D1A">
          <w:rPr>
            <w:noProof/>
            <w:webHidden/>
          </w:rPr>
          <w:instrText xml:space="preserve"> PAGEREF _Toc489517427 \h </w:instrText>
        </w:r>
        <w:r w:rsidR="00106D1A">
          <w:rPr>
            <w:noProof/>
            <w:webHidden/>
          </w:rPr>
        </w:r>
        <w:r w:rsidR="00106D1A">
          <w:rPr>
            <w:noProof/>
            <w:webHidden/>
          </w:rPr>
          <w:fldChar w:fldCharType="separate"/>
        </w:r>
        <w:r w:rsidR="00894657">
          <w:rPr>
            <w:noProof/>
            <w:webHidden/>
          </w:rPr>
          <w:t>29</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428" w:history="1">
        <w:r w:rsidR="00106D1A" w:rsidRPr="009C4886">
          <w:rPr>
            <w:rStyle w:val="Hyperlink"/>
            <w:noProof/>
          </w:rPr>
          <w:t>weighing element.</w:t>
        </w:r>
        <w:r w:rsidR="00106D1A">
          <w:rPr>
            <w:noProof/>
            <w:webHidden/>
          </w:rPr>
          <w:tab/>
        </w:r>
        <w:r w:rsidR="00DC6B5B" w:rsidRPr="001A5B7F">
          <w:rPr>
            <w:noProof/>
          </w:rPr>
          <w:t>D-</w:t>
        </w:r>
        <w:r w:rsidR="00106D1A">
          <w:rPr>
            <w:noProof/>
            <w:webHidden/>
          </w:rPr>
          <w:fldChar w:fldCharType="begin"/>
        </w:r>
        <w:r w:rsidR="00106D1A">
          <w:rPr>
            <w:noProof/>
            <w:webHidden/>
          </w:rPr>
          <w:instrText xml:space="preserve"> PAGEREF _Toc489517428 \h </w:instrText>
        </w:r>
        <w:r w:rsidR="00106D1A">
          <w:rPr>
            <w:noProof/>
            <w:webHidden/>
          </w:rPr>
        </w:r>
        <w:r w:rsidR="00106D1A">
          <w:rPr>
            <w:noProof/>
            <w:webHidden/>
          </w:rPr>
          <w:fldChar w:fldCharType="separate"/>
        </w:r>
        <w:r w:rsidR="00894657">
          <w:rPr>
            <w:noProof/>
            <w:webHidden/>
          </w:rPr>
          <w:t>29</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429" w:history="1">
        <w:r w:rsidR="00106D1A" w:rsidRPr="009C4886">
          <w:rPr>
            <w:rStyle w:val="Hyperlink"/>
            <w:noProof/>
          </w:rPr>
          <w:t>weigh-labeler</w:t>
        </w:r>
        <w:r w:rsidR="00106D1A">
          <w:rPr>
            <w:noProof/>
            <w:webHidden/>
          </w:rPr>
          <w:tab/>
        </w:r>
        <w:r w:rsidR="00DC6B5B" w:rsidRPr="001A5B7F">
          <w:rPr>
            <w:noProof/>
          </w:rPr>
          <w:t>D-</w:t>
        </w:r>
        <w:r w:rsidR="00106D1A">
          <w:rPr>
            <w:noProof/>
            <w:webHidden/>
          </w:rPr>
          <w:fldChar w:fldCharType="begin"/>
        </w:r>
        <w:r w:rsidR="00106D1A">
          <w:rPr>
            <w:noProof/>
            <w:webHidden/>
          </w:rPr>
          <w:instrText xml:space="preserve"> PAGEREF _Toc489517429 \h </w:instrText>
        </w:r>
        <w:r w:rsidR="00106D1A">
          <w:rPr>
            <w:noProof/>
            <w:webHidden/>
          </w:rPr>
        </w:r>
        <w:r w:rsidR="00106D1A">
          <w:rPr>
            <w:noProof/>
            <w:webHidden/>
          </w:rPr>
          <w:fldChar w:fldCharType="separate"/>
        </w:r>
        <w:r w:rsidR="00894657">
          <w:rPr>
            <w:noProof/>
            <w:webHidden/>
          </w:rPr>
          <w:t>29</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430" w:history="1">
        <w:r w:rsidR="00106D1A" w:rsidRPr="009C4886">
          <w:rPr>
            <w:rStyle w:val="Hyperlink"/>
            <w:noProof/>
          </w:rPr>
          <w:t>weigh module</w:t>
        </w:r>
        <w:r w:rsidR="00106D1A">
          <w:rPr>
            <w:noProof/>
            <w:webHidden/>
          </w:rPr>
          <w:tab/>
        </w:r>
        <w:r w:rsidR="00DC6B5B" w:rsidRPr="001A5B7F">
          <w:rPr>
            <w:noProof/>
          </w:rPr>
          <w:t>D-</w:t>
        </w:r>
        <w:r w:rsidR="00106D1A">
          <w:rPr>
            <w:noProof/>
            <w:webHidden/>
          </w:rPr>
          <w:fldChar w:fldCharType="begin"/>
        </w:r>
        <w:r w:rsidR="00106D1A">
          <w:rPr>
            <w:noProof/>
            <w:webHidden/>
          </w:rPr>
          <w:instrText xml:space="preserve"> PAGEREF _Toc489517430 \h </w:instrText>
        </w:r>
        <w:r w:rsidR="00106D1A">
          <w:rPr>
            <w:noProof/>
            <w:webHidden/>
          </w:rPr>
        </w:r>
        <w:r w:rsidR="00106D1A">
          <w:rPr>
            <w:noProof/>
            <w:webHidden/>
          </w:rPr>
          <w:fldChar w:fldCharType="separate"/>
        </w:r>
        <w:r w:rsidR="00894657">
          <w:rPr>
            <w:noProof/>
            <w:webHidden/>
          </w:rPr>
          <w:t>29</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431" w:history="1">
        <w:r w:rsidR="00106D1A" w:rsidRPr="009C4886">
          <w:rPr>
            <w:rStyle w:val="Hyperlink"/>
            <w:noProof/>
          </w:rPr>
          <w:t>weighment.</w:t>
        </w:r>
        <w:r w:rsidR="00106D1A">
          <w:rPr>
            <w:noProof/>
            <w:webHidden/>
          </w:rPr>
          <w:tab/>
        </w:r>
        <w:r w:rsidR="00DC6B5B" w:rsidRPr="001A5B7F">
          <w:rPr>
            <w:noProof/>
          </w:rPr>
          <w:t>D-</w:t>
        </w:r>
        <w:r w:rsidR="00106D1A">
          <w:rPr>
            <w:noProof/>
            <w:webHidden/>
          </w:rPr>
          <w:fldChar w:fldCharType="begin"/>
        </w:r>
        <w:r w:rsidR="00106D1A">
          <w:rPr>
            <w:noProof/>
            <w:webHidden/>
          </w:rPr>
          <w:instrText xml:space="preserve"> PAGEREF _Toc489517431 \h </w:instrText>
        </w:r>
        <w:r w:rsidR="00106D1A">
          <w:rPr>
            <w:noProof/>
            <w:webHidden/>
          </w:rPr>
        </w:r>
        <w:r w:rsidR="00106D1A">
          <w:rPr>
            <w:noProof/>
            <w:webHidden/>
          </w:rPr>
          <w:fldChar w:fldCharType="separate"/>
        </w:r>
        <w:r w:rsidR="00894657">
          <w:rPr>
            <w:noProof/>
            <w:webHidden/>
          </w:rPr>
          <w:t>29</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432" w:history="1">
        <w:r w:rsidR="00106D1A" w:rsidRPr="009C4886">
          <w:rPr>
            <w:rStyle w:val="Hyperlink"/>
            <w:noProof/>
          </w:rPr>
          <w:t>weight, unit.</w:t>
        </w:r>
        <w:r w:rsidR="00106D1A">
          <w:rPr>
            <w:noProof/>
            <w:webHidden/>
          </w:rPr>
          <w:tab/>
        </w:r>
        <w:r w:rsidR="00DC6B5B" w:rsidRPr="001A5B7F">
          <w:rPr>
            <w:noProof/>
          </w:rPr>
          <w:t>D-</w:t>
        </w:r>
        <w:r w:rsidR="00106D1A">
          <w:rPr>
            <w:noProof/>
            <w:webHidden/>
          </w:rPr>
          <w:fldChar w:fldCharType="begin"/>
        </w:r>
        <w:r w:rsidR="00106D1A">
          <w:rPr>
            <w:noProof/>
            <w:webHidden/>
          </w:rPr>
          <w:instrText xml:space="preserve"> PAGEREF _Toc489517432 \h </w:instrText>
        </w:r>
        <w:r w:rsidR="00106D1A">
          <w:rPr>
            <w:noProof/>
            <w:webHidden/>
          </w:rPr>
        </w:r>
        <w:r w:rsidR="00106D1A">
          <w:rPr>
            <w:noProof/>
            <w:webHidden/>
          </w:rPr>
          <w:fldChar w:fldCharType="separate"/>
        </w:r>
        <w:r w:rsidR="00894657">
          <w:rPr>
            <w:noProof/>
            <w:webHidden/>
          </w:rPr>
          <w:t>29</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433" w:history="1">
        <w:r w:rsidR="00106D1A" w:rsidRPr="009C4886">
          <w:rPr>
            <w:rStyle w:val="Hyperlink"/>
            <w:noProof/>
          </w:rPr>
          <w:t>weight classifier.</w:t>
        </w:r>
        <w:r w:rsidR="00106D1A">
          <w:rPr>
            <w:noProof/>
            <w:webHidden/>
          </w:rPr>
          <w:tab/>
        </w:r>
        <w:r w:rsidR="00DC6B5B" w:rsidRPr="001A5B7F">
          <w:rPr>
            <w:noProof/>
          </w:rPr>
          <w:t>D-</w:t>
        </w:r>
        <w:r w:rsidR="00106D1A">
          <w:rPr>
            <w:noProof/>
            <w:webHidden/>
          </w:rPr>
          <w:fldChar w:fldCharType="begin"/>
        </w:r>
        <w:r w:rsidR="00106D1A">
          <w:rPr>
            <w:noProof/>
            <w:webHidden/>
          </w:rPr>
          <w:instrText xml:space="preserve"> PAGEREF _Toc489517433 \h </w:instrText>
        </w:r>
        <w:r w:rsidR="00106D1A">
          <w:rPr>
            <w:noProof/>
            <w:webHidden/>
          </w:rPr>
        </w:r>
        <w:r w:rsidR="00106D1A">
          <w:rPr>
            <w:noProof/>
            <w:webHidden/>
          </w:rPr>
          <w:fldChar w:fldCharType="separate"/>
        </w:r>
        <w:r w:rsidR="00894657">
          <w:rPr>
            <w:noProof/>
            <w:webHidden/>
          </w:rPr>
          <w:t>29</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434" w:history="1">
        <w:r w:rsidR="00106D1A" w:rsidRPr="009C4886">
          <w:rPr>
            <w:rStyle w:val="Hyperlink"/>
            <w:noProof/>
          </w:rPr>
          <w:t>weight ranges.</w:t>
        </w:r>
        <w:r w:rsidR="00106D1A">
          <w:rPr>
            <w:noProof/>
            <w:webHidden/>
          </w:rPr>
          <w:tab/>
        </w:r>
        <w:r w:rsidR="00DC6B5B" w:rsidRPr="001A5B7F">
          <w:rPr>
            <w:noProof/>
          </w:rPr>
          <w:t>D-</w:t>
        </w:r>
        <w:r w:rsidR="00106D1A">
          <w:rPr>
            <w:noProof/>
            <w:webHidden/>
          </w:rPr>
          <w:fldChar w:fldCharType="begin"/>
        </w:r>
        <w:r w:rsidR="00106D1A">
          <w:rPr>
            <w:noProof/>
            <w:webHidden/>
          </w:rPr>
          <w:instrText xml:space="preserve"> PAGEREF _Toc489517434 \h </w:instrText>
        </w:r>
        <w:r w:rsidR="00106D1A">
          <w:rPr>
            <w:noProof/>
            <w:webHidden/>
          </w:rPr>
        </w:r>
        <w:r w:rsidR="00106D1A">
          <w:rPr>
            <w:noProof/>
            <w:webHidden/>
          </w:rPr>
          <w:fldChar w:fldCharType="separate"/>
        </w:r>
        <w:r w:rsidR="00894657">
          <w:rPr>
            <w:noProof/>
            <w:webHidden/>
          </w:rPr>
          <w:t>29</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435" w:history="1">
        <w:r w:rsidR="00106D1A" w:rsidRPr="009C4886">
          <w:rPr>
            <w:rStyle w:val="Hyperlink"/>
            <w:noProof/>
          </w:rPr>
          <w:t>wet basis.</w:t>
        </w:r>
        <w:r w:rsidR="00106D1A">
          <w:rPr>
            <w:noProof/>
            <w:webHidden/>
          </w:rPr>
          <w:tab/>
        </w:r>
        <w:r w:rsidR="00DC6B5B" w:rsidRPr="001A5B7F">
          <w:rPr>
            <w:noProof/>
          </w:rPr>
          <w:t>D-</w:t>
        </w:r>
        <w:r w:rsidR="00106D1A">
          <w:rPr>
            <w:noProof/>
            <w:webHidden/>
          </w:rPr>
          <w:fldChar w:fldCharType="begin"/>
        </w:r>
        <w:r w:rsidR="00106D1A">
          <w:rPr>
            <w:noProof/>
            <w:webHidden/>
          </w:rPr>
          <w:instrText xml:space="preserve"> PAGEREF _Toc489517435 \h </w:instrText>
        </w:r>
        <w:r w:rsidR="00106D1A">
          <w:rPr>
            <w:noProof/>
            <w:webHidden/>
          </w:rPr>
        </w:r>
        <w:r w:rsidR="00106D1A">
          <w:rPr>
            <w:noProof/>
            <w:webHidden/>
          </w:rPr>
          <w:fldChar w:fldCharType="separate"/>
        </w:r>
        <w:r w:rsidR="00894657">
          <w:rPr>
            <w:noProof/>
            <w:webHidden/>
          </w:rPr>
          <w:t>29</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436" w:history="1">
        <w:r w:rsidR="00106D1A" w:rsidRPr="009C4886">
          <w:rPr>
            <w:rStyle w:val="Hyperlink"/>
            <w:noProof/>
          </w:rPr>
          <w:t>wet hose.</w:t>
        </w:r>
        <w:r w:rsidR="00106D1A">
          <w:rPr>
            <w:noProof/>
            <w:webHidden/>
          </w:rPr>
          <w:tab/>
        </w:r>
        <w:r w:rsidR="00DC6B5B" w:rsidRPr="001A5B7F">
          <w:rPr>
            <w:noProof/>
          </w:rPr>
          <w:t>D-</w:t>
        </w:r>
        <w:r w:rsidR="00106D1A">
          <w:rPr>
            <w:noProof/>
            <w:webHidden/>
          </w:rPr>
          <w:fldChar w:fldCharType="begin"/>
        </w:r>
        <w:r w:rsidR="00106D1A">
          <w:rPr>
            <w:noProof/>
            <w:webHidden/>
          </w:rPr>
          <w:instrText xml:space="preserve"> PAGEREF _Toc489517436 \h </w:instrText>
        </w:r>
        <w:r w:rsidR="00106D1A">
          <w:rPr>
            <w:noProof/>
            <w:webHidden/>
          </w:rPr>
        </w:r>
        <w:r w:rsidR="00106D1A">
          <w:rPr>
            <w:noProof/>
            <w:webHidden/>
          </w:rPr>
          <w:fldChar w:fldCharType="separate"/>
        </w:r>
        <w:r w:rsidR="00894657">
          <w:rPr>
            <w:noProof/>
            <w:webHidden/>
          </w:rPr>
          <w:t>29</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437" w:history="1">
        <w:r w:rsidR="00106D1A" w:rsidRPr="009C4886">
          <w:rPr>
            <w:rStyle w:val="Hyperlink"/>
            <w:noProof/>
          </w:rPr>
          <w:t>wet</w:t>
        </w:r>
        <w:r w:rsidR="00106D1A" w:rsidRPr="009C4886">
          <w:rPr>
            <w:rStyle w:val="Hyperlink"/>
            <w:noProof/>
          </w:rPr>
          <w:noBreakHyphen/>
          <w:t>hose type.</w:t>
        </w:r>
        <w:r w:rsidR="00106D1A">
          <w:rPr>
            <w:noProof/>
            <w:webHidden/>
          </w:rPr>
          <w:tab/>
        </w:r>
        <w:r w:rsidR="00DC6B5B" w:rsidRPr="001A5B7F">
          <w:rPr>
            <w:noProof/>
          </w:rPr>
          <w:t>D-</w:t>
        </w:r>
        <w:r w:rsidR="00106D1A">
          <w:rPr>
            <w:noProof/>
            <w:webHidden/>
          </w:rPr>
          <w:fldChar w:fldCharType="begin"/>
        </w:r>
        <w:r w:rsidR="00106D1A">
          <w:rPr>
            <w:noProof/>
            <w:webHidden/>
          </w:rPr>
          <w:instrText xml:space="preserve"> PAGEREF _Toc489517437 \h </w:instrText>
        </w:r>
        <w:r w:rsidR="00106D1A">
          <w:rPr>
            <w:noProof/>
            <w:webHidden/>
          </w:rPr>
        </w:r>
        <w:r w:rsidR="00106D1A">
          <w:rPr>
            <w:noProof/>
            <w:webHidden/>
          </w:rPr>
          <w:fldChar w:fldCharType="separate"/>
        </w:r>
        <w:r w:rsidR="00894657">
          <w:rPr>
            <w:noProof/>
            <w:webHidden/>
          </w:rPr>
          <w:t>30</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438" w:history="1">
        <w:r w:rsidR="00106D1A" w:rsidRPr="009C4886">
          <w:rPr>
            <w:rStyle w:val="Hyperlink"/>
            <w:noProof/>
          </w:rPr>
          <w:t>wheel</w:t>
        </w:r>
        <w:r w:rsidR="00106D1A" w:rsidRPr="009C4886">
          <w:rPr>
            <w:rStyle w:val="Hyperlink"/>
            <w:noProof/>
          </w:rPr>
          <w:noBreakHyphen/>
          <w:t>load weighers.</w:t>
        </w:r>
        <w:r w:rsidR="00106D1A">
          <w:rPr>
            <w:noProof/>
            <w:webHidden/>
          </w:rPr>
          <w:tab/>
        </w:r>
        <w:r w:rsidR="00DC6B5B" w:rsidRPr="001A5B7F">
          <w:rPr>
            <w:noProof/>
          </w:rPr>
          <w:t>D-</w:t>
        </w:r>
        <w:r w:rsidR="00106D1A">
          <w:rPr>
            <w:noProof/>
            <w:webHidden/>
          </w:rPr>
          <w:fldChar w:fldCharType="begin"/>
        </w:r>
        <w:r w:rsidR="00106D1A">
          <w:rPr>
            <w:noProof/>
            <w:webHidden/>
          </w:rPr>
          <w:instrText xml:space="preserve"> PAGEREF _Toc489517438 \h </w:instrText>
        </w:r>
        <w:r w:rsidR="00106D1A">
          <w:rPr>
            <w:noProof/>
            <w:webHidden/>
          </w:rPr>
        </w:r>
        <w:r w:rsidR="00106D1A">
          <w:rPr>
            <w:noProof/>
            <w:webHidden/>
          </w:rPr>
          <w:fldChar w:fldCharType="separate"/>
        </w:r>
        <w:r w:rsidR="00894657">
          <w:rPr>
            <w:noProof/>
            <w:webHidden/>
          </w:rPr>
          <w:t>30</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439" w:history="1">
        <w:r w:rsidR="00106D1A" w:rsidRPr="009C4886">
          <w:rPr>
            <w:rStyle w:val="Hyperlink"/>
            <w:noProof/>
          </w:rPr>
          <w:t>wholesale device.</w:t>
        </w:r>
        <w:r w:rsidR="00106D1A">
          <w:rPr>
            <w:noProof/>
            <w:webHidden/>
          </w:rPr>
          <w:tab/>
        </w:r>
        <w:r w:rsidR="00DC6B5B" w:rsidRPr="001A5B7F">
          <w:rPr>
            <w:noProof/>
          </w:rPr>
          <w:t>D-</w:t>
        </w:r>
        <w:r w:rsidR="00106D1A">
          <w:rPr>
            <w:noProof/>
            <w:webHidden/>
          </w:rPr>
          <w:fldChar w:fldCharType="begin"/>
        </w:r>
        <w:r w:rsidR="00106D1A">
          <w:rPr>
            <w:noProof/>
            <w:webHidden/>
          </w:rPr>
          <w:instrText xml:space="preserve"> PAGEREF _Toc489517439 \h </w:instrText>
        </w:r>
        <w:r w:rsidR="00106D1A">
          <w:rPr>
            <w:noProof/>
            <w:webHidden/>
          </w:rPr>
        </w:r>
        <w:r w:rsidR="00106D1A">
          <w:rPr>
            <w:noProof/>
            <w:webHidden/>
          </w:rPr>
          <w:fldChar w:fldCharType="separate"/>
        </w:r>
        <w:r w:rsidR="00894657">
          <w:rPr>
            <w:noProof/>
            <w:webHidden/>
          </w:rPr>
          <w:t>30</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440" w:history="1">
        <w:r w:rsidR="00106D1A" w:rsidRPr="009C4886">
          <w:rPr>
            <w:rStyle w:val="Hyperlink"/>
            <w:noProof/>
          </w:rPr>
          <w:t>wing pulley.</w:t>
        </w:r>
        <w:r w:rsidR="00106D1A">
          <w:rPr>
            <w:noProof/>
            <w:webHidden/>
          </w:rPr>
          <w:tab/>
        </w:r>
        <w:r w:rsidR="00DC6B5B" w:rsidRPr="001A5B7F">
          <w:rPr>
            <w:noProof/>
          </w:rPr>
          <w:t>D-</w:t>
        </w:r>
        <w:r w:rsidR="00106D1A">
          <w:rPr>
            <w:noProof/>
            <w:webHidden/>
          </w:rPr>
          <w:fldChar w:fldCharType="begin"/>
        </w:r>
        <w:r w:rsidR="00106D1A">
          <w:rPr>
            <w:noProof/>
            <w:webHidden/>
          </w:rPr>
          <w:instrText xml:space="preserve"> PAGEREF _Toc489517440 \h </w:instrText>
        </w:r>
        <w:r w:rsidR="00106D1A">
          <w:rPr>
            <w:noProof/>
            <w:webHidden/>
          </w:rPr>
        </w:r>
        <w:r w:rsidR="00106D1A">
          <w:rPr>
            <w:noProof/>
            <w:webHidden/>
          </w:rPr>
          <w:fldChar w:fldCharType="separate"/>
        </w:r>
        <w:r w:rsidR="00894657">
          <w:rPr>
            <w:noProof/>
            <w:webHidden/>
          </w:rPr>
          <w:t>30</w:t>
        </w:r>
        <w:r w:rsidR="00106D1A">
          <w:rPr>
            <w:noProof/>
            <w:webHidden/>
          </w:rPr>
          <w:fldChar w:fldCharType="end"/>
        </w:r>
      </w:hyperlink>
    </w:p>
    <w:p w:rsidR="00106D1A" w:rsidRDefault="00E1251A">
      <w:pPr>
        <w:pStyle w:val="TOC2"/>
        <w:rPr>
          <w:rFonts w:asciiTheme="minorHAnsi" w:eastAsiaTheme="minorEastAsia" w:hAnsiTheme="minorHAnsi" w:cstheme="minorBidi"/>
          <w:b w:val="0"/>
          <w:iCs w:val="0"/>
          <w:noProof/>
          <w:sz w:val="22"/>
          <w:szCs w:val="22"/>
        </w:rPr>
      </w:pPr>
      <w:hyperlink w:anchor="_Toc489517441" w:history="1">
        <w:r w:rsidR="00106D1A" w:rsidRPr="009C4886">
          <w:rPr>
            <w:rStyle w:val="Hyperlink"/>
            <w:noProof/>
          </w:rPr>
          <w:t>Z</w:t>
        </w:r>
        <w:r w:rsidR="00106D1A">
          <w:rPr>
            <w:noProof/>
            <w:webHidden/>
          </w:rPr>
          <w:tab/>
        </w:r>
        <w:r w:rsidR="00DC6B5B" w:rsidRPr="001A5B7F">
          <w:rPr>
            <w:noProof/>
          </w:rPr>
          <w:t>D-</w:t>
        </w:r>
        <w:r w:rsidR="00106D1A">
          <w:rPr>
            <w:noProof/>
            <w:webHidden/>
          </w:rPr>
          <w:fldChar w:fldCharType="begin"/>
        </w:r>
        <w:r w:rsidR="00106D1A">
          <w:rPr>
            <w:noProof/>
            <w:webHidden/>
          </w:rPr>
          <w:instrText xml:space="preserve"> PAGEREF _Toc489517441 \h </w:instrText>
        </w:r>
        <w:r w:rsidR="00106D1A">
          <w:rPr>
            <w:noProof/>
            <w:webHidden/>
          </w:rPr>
        </w:r>
        <w:r w:rsidR="00106D1A">
          <w:rPr>
            <w:noProof/>
            <w:webHidden/>
          </w:rPr>
          <w:fldChar w:fldCharType="separate"/>
        </w:r>
        <w:r w:rsidR="00894657">
          <w:rPr>
            <w:noProof/>
            <w:webHidden/>
          </w:rPr>
          <w:t>30</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442" w:history="1">
        <w:r w:rsidR="00106D1A" w:rsidRPr="009C4886">
          <w:rPr>
            <w:rStyle w:val="Hyperlink"/>
            <w:noProof/>
          </w:rPr>
          <w:t>zero</w:t>
        </w:r>
        <w:r w:rsidR="00106D1A" w:rsidRPr="009C4886">
          <w:rPr>
            <w:rStyle w:val="Hyperlink"/>
            <w:noProof/>
          </w:rPr>
          <w:noBreakHyphen/>
          <w:t>load balance</w:t>
        </w:r>
        <w:r w:rsidR="00106D1A">
          <w:rPr>
            <w:noProof/>
            <w:webHidden/>
          </w:rPr>
          <w:tab/>
        </w:r>
        <w:r w:rsidR="00DC6B5B" w:rsidRPr="001A5B7F">
          <w:rPr>
            <w:noProof/>
          </w:rPr>
          <w:t>D-</w:t>
        </w:r>
        <w:r w:rsidR="00106D1A">
          <w:rPr>
            <w:noProof/>
            <w:webHidden/>
          </w:rPr>
          <w:fldChar w:fldCharType="begin"/>
        </w:r>
        <w:r w:rsidR="00106D1A">
          <w:rPr>
            <w:noProof/>
            <w:webHidden/>
          </w:rPr>
          <w:instrText xml:space="preserve"> PAGEREF _Toc489517442 \h </w:instrText>
        </w:r>
        <w:r w:rsidR="00106D1A">
          <w:rPr>
            <w:noProof/>
            <w:webHidden/>
          </w:rPr>
        </w:r>
        <w:r w:rsidR="00106D1A">
          <w:rPr>
            <w:noProof/>
            <w:webHidden/>
          </w:rPr>
          <w:fldChar w:fldCharType="separate"/>
        </w:r>
        <w:r w:rsidR="00894657">
          <w:rPr>
            <w:noProof/>
            <w:webHidden/>
          </w:rPr>
          <w:t>30</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443" w:history="1">
        <w:r w:rsidR="00106D1A" w:rsidRPr="009C4886">
          <w:rPr>
            <w:rStyle w:val="Hyperlink"/>
            <w:noProof/>
          </w:rPr>
          <w:t>zero</w:t>
        </w:r>
        <w:r w:rsidR="00106D1A" w:rsidRPr="009C4886">
          <w:rPr>
            <w:rStyle w:val="Hyperlink"/>
            <w:noProof/>
          </w:rPr>
          <w:noBreakHyphen/>
          <w:t>load balance, automatic</w:t>
        </w:r>
        <w:r w:rsidR="00106D1A" w:rsidRPr="009C4886">
          <w:rPr>
            <w:rStyle w:val="Hyperlink"/>
            <w:noProof/>
          </w:rPr>
          <w:noBreakHyphen/>
          <w:t>indicating scale.</w:t>
        </w:r>
        <w:r w:rsidR="00106D1A">
          <w:rPr>
            <w:noProof/>
            <w:webHidden/>
          </w:rPr>
          <w:tab/>
        </w:r>
        <w:r w:rsidR="001A5B7F">
          <w:rPr>
            <w:noProof/>
            <w:webHidden/>
          </w:rPr>
          <w:br/>
        </w:r>
        <w:r w:rsidR="001A5B7F">
          <w:rPr>
            <w:noProof/>
          </w:rPr>
          <w:tab/>
        </w:r>
        <w:r w:rsidR="00DC6B5B" w:rsidRPr="001A5B7F">
          <w:rPr>
            <w:noProof/>
          </w:rPr>
          <w:t>D-</w:t>
        </w:r>
        <w:r w:rsidR="00106D1A">
          <w:rPr>
            <w:noProof/>
            <w:webHidden/>
          </w:rPr>
          <w:fldChar w:fldCharType="begin"/>
        </w:r>
        <w:r w:rsidR="00106D1A">
          <w:rPr>
            <w:noProof/>
            <w:webHidden/>
          </w:rPr>
          <w:instrText xml:space="preserve"> PAGEREF _Toc489517443 \h </w:instrText>
        </w:r>
        <w:r w:rsidR="00106D1A">
          <w:rPr>
            <w:noProof/>
            <w:webHidden/>
          </w:rPr>
        </w:r>
        <w:r w:rsidR="00106D1A">
          <w:rPr>
            <w:noProof/>
            <w:webHidden/>
          </w:rPr>
          <w:fldChar w:fldCharType="separate"/>
        </w:r>
        <w:r w:rsidR="00894657">
          <w:rPr>
            <w:noProof/>
            <w:webHidden/>
          </w:rPr>
          <w:t>30</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444" w:history="1">
        <w:r w:rsidR="00106D1A" w:rsidRPr="009C4886">
          <w:rPr>
            <w:rStyle w:val="Hyperlink"/>
            <w:noProof/>
          </w:rPr>
          <w:t>zero</w:t>
        </w:r>
        <w:r w:rsidR="00106D1A" w:rsidRPr="009C4886">
          <w:rPr>
            <w:rStyle w:val="Hyperlink"/>
            <w:noProof/>
          </w:rPr>
          <w:noBreakHyphen/>
          <w:t>load balance, nonautomatic</w:t>
        </w:r>
        <w:r w:rsidR="00106D1A" w:rsidRPr="009C4886">
          <w:rPr>
            <w:rStyle w:val="Hyperlink"/>
            <w:noProof/>
          </w:rPr>
          <w:noBreakHyphen/>
          <w:t>indicating scale.</w:t>
        </w:r>
        <w:r w:rsidR="00106D1A">
          <w:rPr>
            <w:noProof/>
            <w:webHidden/>
          </w:rPr>
          <w:tab/>
        </w:r>
        <w:r w:rsidR="00DC6B5B" w:rsidRPr="001A5B7F">
          <w:rPr>
            <w:noProof/>
          </w:rPr>
          <w:t>D-</w:t>
        </w:r>
        <w:r w:rsidR="00106D1A">
          <w:rPr>
            <w:noProof/>
            <w:webHidden/>
          </w:rPr>
          <w:fldChar w:fldCharType="begin"/>
        </w:r>
        <w:r w:rsidR="00106D1A">
          <w:rPr>
            <w:noProof/>
            <w:webHidden/>
          </w:rPr>
          <w:instrText xml:space="preserve"> PAGEREF _Toc489517444 \h </w:instrText>
        </w:r>
        <w:r w:rsidR="00106D1A">
          <w:rPr>
            <w:noProof/>
            <w:webHidden/>
          </w:rPr>
        </w:r>
        <w:r w:rsidR="00106D1A">
          <w:rPr>
            <w:noProof/>
            <w:webHidden/>
          </w:rPr>
          <w:fldChar w:fldCharType="separate"/>
        </w:r>
        <w:r w:rsidR="00894657">
          <w:rPr>
            <w:noProof/>
            <w:webHidden/>
          </w:rPr>
          <w:t>30</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445" w:history="1">
        <w:r w:rsidR="00106D1A" w:rsidRPr="009C4886">
          <w:rPr>
            <w:rStyle w:val="Hyperlink"/>
            <w:noProof/>
          </w:rPr>
          <w:t>zero</w:t>
        </w:r>
        <w:r w:rsidR="00106D1A" w:rsidRPr="009C4886">
          <w:rPr>
            <w:rStyle w:val="Hyperlink"/>
            <w:noProof/>
          </w:rPr>
          <w:noBreakHyphen/>
          <w:t>load balance for a recording scale.</w:t>
        </w:r>
        <w:r w:rsidR="00106D1A">
          <w:rPr>
            <w:noProof/>
            <w:webHidden/>
          </w:rPr>
          <w:tab/>
        </w:r>
        <w:r w:rsidR="00DC6B5B" w:rsidRPr="001A5B7F">
          <w:rPr>
            <w:noProof/>
          </w:rPr>
          <w:t>D-</w:t>
        </w:r>
        <w:r w:rsidR="00106D1A">
          <w:rPr>
            <w:noProof/>
            <w:webHidden/>
          </w:rPr>
          <w:fldChar w:fldCharType="begin"/>
        </w:r>
        <w:r w:rsidR="00106D1A">
          <w:rPr>
            <w:noProof/>
            <w:webHidden/>
          </w:rPr>
          <w:instrText xml:space="preserve"> PAGEREF _Toc489517445 \h </w:instrText>
        </w:r>
        <w:r w:rsidR="00106D1A">
          <w:rPr>
            <w:noProof/>
            <w:webHidden/>
          </w:rPr>
        </w:r>
        <w:r w:rsidR="00106D1A">
          <w:rPr>
            <w:noProof/>
            <w:webHidden/>
          </w:rPr>
          <w:fldChar w:fldCharType="separate"/>
        </w:r>
        <w:r w:rsidR="00894657">
          <w:rPr>
            <w:noProof/>
            <w:webHidden/>
          </w:rPr>
          <w:t>30</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446" w:history="1">
        <w:r w:rsidR="00106D1A" w:rsidRPr="009C4886">
          <w:rPr>
            <w:rStyle w:val="Hyperlink"/>
            <w:noProof/>
          </w:rPr>
          <w:t>zero-load reference (belt-conveyor scales).</w:t>
        </w:r>
        <w:r w:rsidR="00106D1A">
          <w:rPr>
            <w:noProof/>
            <w:webHidden/>
          </w:rPr>
          <w:tab/>
        </w:r>
        <w:r w:rsidR="00DC6B5B" w:rsidRPr="001A5B7F">
          <w:rPr>
            <w:noProof/>
          </w:rPr>
          <w:t>D-</w:t>
        </w:r>
        <w:r w:rsidR="00106D1A">
          <w:rPr>
            <w:noProof/>
            <w:webHidden/>
          </w:rPr>
          <w:fldChar w:fldCharType="begin"/>
        </w:r>
        <w:r w:rsidR="00106D1A">
          <w:rPr>
            <w:noProof/>
            <w:webHidden/>
          </w:rPr>
          <w:instrText xml:space="preserve"> PAGEREF _Toc489517446 \h </w:instrText>
        </w:r>
        <w:r w:rsidR="00106D1A">
          <w:rPr>
            <w:noProof/>
            <w:webHidden/>
          </w:rPr>
        </w:r>
        <w:r w:rsidR="00106D1A">
          <w:rPr>
            <w:noProof/>
            <w:webHidden/>
          </w:rPr>
          <w:fldChar w:fldCharType="separate"/>
        </w:r>
        <w:r w:rsidR="00894657">
          <w:rPr>
            <w:noProof/>
            <w:webHidden/>
          </w:rPr>
          <w:t>30</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447" w:history="1">
        <w:r w:rsidR="00106D1A" w:rsidRPr="009C4886">
          <w:rPr>
            <w:rStyle w:val="Hyperlink"/>
            <w:noProof/>
          </w:rPr>
          <w:t>zero-setting mechanism.</w:t>
        </w:r>
        <w:r w:rsidR="00106D1A">
          <w:rPr>
            <w:noProof/>
            <w:webHidden/>
          </w:rPr>
          <w:tab/>
        </w:r>
        <w:r w:rsidR="00DC6B5B" w:rsidRPr="001A5B7F">
          <w:rPr>
            <w:noProof/>
          </w:rPr>
          <w:t>D-</w:t>
        </w:r>
        <w:r w:rsidR="00106D1A">
          <w:rPr>
            <w:noProof/>
            <w:webHidden/>
          </w:rPr>
          <w:fldChar w:fldCharType="begin"/>
        </w:r>
        <w:r w:rsidR="00106D1A">
          <w:rPr>
            <w:noProof/>
            <w:webHidden/>
          </w:rPr>
          <w:instrText xml:space="preserve"> PAGEREF _Toc489517447 \h </w:instrText>
        </w:r>
        <w:r w:rsidR="00106D1A">
          <w:rPr>
            <w:noProof/>
            <w:webHidden/>
          </w:rPr>
        </w:r>
        <w:r w:rsidR="00106D1A">
          <w:rPr>
            <w:noProof/>
            <w:webHidden/>
          </w:rPr>
          <w:fldChar w:fldCharType="separate"/>
        </w:r>
        <w:r w:rsidR="00894657">
          <w:rPr>
            <w:noProof/>
            <w:webHidden/>
          </w:rPr>
          <w:t>30</w:t>
        </w:r>
        <w:r w:rsidR="00106D1A">
          <w:rPr>
            <w:noProof/>
            <w:webHidden/>
          </w:rPr>
          <w:fldChar w:fldCharType="end"/>
        </w:r>
      </w:hyperlink>
    </w:p>
    <w:p w:rsidR="00106D1A" w:rsidRDefault="00E1251A">
      <w:pPr>
        <w:pStyle w:val="TOC4"/>
        <w:tabs>
          <w:tab w:val="right" w:leader="dot" w:pos="4310"/>
        </w:tabs>
        <w:rPr>
          <w:rFonts w:asciiTheme="minorHAnsi" w:eastAsiaTheme="minorEastAsia" w:hAnsiTheme="minorHAnsi" w:cstheme="minorBidi"/>
          <w:noProof/>
          <w:sz w:val="22"/>
          <w:szCs w:val="22"/>
        </w:rPr>
      </w:pPr>
      <w:hyperlink w:anchor="_Toc489517448" w:history="1">
        <w:r w:rsidR="00106D1A" w:rsidRPr="009C4886">
          <w:rPr>
            <w:rStyle w:val="Hyperlink"/>
            <w:noProof/>
          </w:rPr>
          <w:t>automatic zero-setting mechanism (AZSM).</w:t>
        </w:r>
        <w:r w:rsidR="00106D1A">
          <w:rPr>
            <w:noProof/>
            <w:webHidden/>
          </w:rPr>
          <w:tab/>
        </w:r>
        <w:r w:rsidR="00DC6B5B" w:rsidRPr="001A5B7F">
          <w:rPr>
            <w:noProof/>
          </w:rPr>
          <w:t>D-</w:t>
        </w:r>
        <w:r w:rsidR="00106D1A">
          <w:rPr>
            <w:noProof/>
            <w:webHidden/>
          </w:rPr>
          <w:fldChar w:fldCharType="begin"/>
        </w:r>
        <w:r w:rsidR="00106D1A">
          <w:rPr>
            <w:noProof/>
            <w:webHidden/>
          </w:rPr>
          <w:instrText xml:space="preserve"> PAGEREF _Toc489517448 \h </w:instrText>
        </w:r>
        <w:r w:rsidR="00106D1A">
          <w:rPr>
            <w:noProof/>
            <w:webHidden/>
          </w:rPr>
        </w:r>
        <w:r w:rsidR="00106D1A">
          <w:rPr>
            <w:noProof/>
            <w:webHidden/>
          </w:rPr>
          <w:fldChar w:fldCharType="separate"/>
        </w:r>
        <w:r w:rsidR="00894657">
          <w:rPr>
            <w:noProof/>
            <w:webHidden/>
          </w:rPr>
          <w:t>30</w:t>
        </w:r>
        <w:r w:rsidR="00106D1A">
          <w:rPr>
            <w:noProof/>
            <w:webHidden/>
          </w:rPr>
          <w:fldChar w:fldCharType="end"/>
        </w:r>
      </w:hyperlink>
    </w:p>
    <w:p w:rsidR="00106D1A" w:rsidRDefault="00E1251A">
      <w:pPr>
        <w:pStyle w:val="TOC4"/>
        <w:tabs>
          <w:tab w:val="right" w:leader="dot" w:pos="4310"/>
        </w:tabs>
        <w:rPr>
          <w:rFonts w:asciiTheme="minorHAnsi" w:eastAsiaTheme="minorEastAsia" w:hAnsiTheme="minorHAnsi" w:cstheme="minorBidi"/>
          <w:noProof/>
          <w:sz w:val="22"/>
          <w:szCs w:val="22"/>
        </w:rPr>
      </w:pPr>
      <w:hyperlink w:anchor="_Toc489517449" w:history="1">
        <w:r w:rsidR="00106D1A" w:rsidRPr="009C4886">
          <w:rPr>
            <w:rStyle w:val="Hyperlink"/>
            <w:noProof/>
          </w:rPr>
          <w:t>automatic zero-tracking (AZT) mechanism.</w:t>
        </w:r>
        <w:r w:rsidR="001A5B7F">
          <w:rPr>
            <w:rStyle w:val="Hyperlink"/>
            <w:noProof/>
          </w:rPr>
          <w:br/>
        </w:r>
        <w:r w:rsidR="00106D1A">
          <w:rPr>
            <w:noProof/>
            <w:webHidden/>
          </w:rPr>
          <w:tab/>
        </w:r>
        <w:r w:rsidR="00DC6B5B" w:rsidRPr="001A5B7F">
          <w:rPr>
            <w:noProof/>
          </w:rPr>
          <w:t>D-</w:t>
        </w:r>
        <w:r w:rsidR="00106D1A">
          <w:rPr>
            <w:noProof/>
            <w:webHidden/>
          </w:rPr>
          <w:fldChar w:fldCharType="begin"/>
        </w:r>
        <w:r w:rsidR="00106D1A">
          <w:rPr>
            <w:noProof/>
            <w:webHidden/>
          </w:rPr>
          <w:instrText xml:space="preserve"> PAGEREF _Toc489517449 \h </w:instrText>
        </w:r>
        <w:r w:rsidR="00106D1A">
          <w:rPr>
            <w:noProof/>
            <w:webHidden/>
          </w:rPr>
        </w:r>
        <w:r w:rsidR="00106D1A">
          <w:rPr>
            <w:noProof/>
            <w:webHidden/>
          </w:rPr>
          <w:fldChar w:fldCharType="separate"/>
        </w:r>
        <w:r w:rsidR="00894657">
          <w:rPr>
            <w:noProof/>
            <w:webHidden/>
          </w:rPr>
          <w:t>30</w:t>
        </w:r>
        <w:r w:rsidR="00106D1A">
          <w:rPr>
            <w:noProof/>
            <w:webHidden/>
          </w:rPr>
          <w:fldChar w:fldCharType="end"/>
        </w:r>
      </w:hyperlink>
    </w:p>
    <w:p w:rsidR="00106D1A" w:rsidRDefault="00E1251A">
      <w:pPr>
        <w:pStyle w:val="TOC4"/>
        <w:tabs>
          <w:tab w:val="right" w:leader="dot" w:pos="4310"/>
        </w:tabs>
        <w:rPr>
          <w:rFonts w:asciiTheme="minorHAnsi" w:eastAsiaTheme="minorEastAsia" w:hAnsiTheme="minorHAnsi" w:cstheme="minorBidi"/>
          <w:noProof/>
          <w:sz w:val="22"/>
          <w:szCs w:val="22"/>
        </w:rPr>
      </w:pPr>
      <w:hyperlink w:anchor="_Toc489517450" w:history="1">
        <w:r w:rsidR="00106D1A" w:rsidRPr="009C4886">
          <w:rPr>
            <w:rStyle w:val="Hyperlink"/>
            <w:noProof/>
          </w:rPr>
          <w:t>initial zero-setting mechanism.</w:t>
        </w:r>
        <w:r w:rsidR="00106D1A">
          <w:rPr>
            <w:noProof/>
            <w:webHidden/>
          </w:rPr>
          <w:tab/>
        </w:r>
        <w:r w:rsidR="00DC6B5B" w:rsidRPr="009F2DFA">
          <w:rPr>
            <w:noProof/>
          </w:rPr>
          <w:t>D-</w:t>
        </w:r>
        <w:r w:rsidR="00106D1A">
          <w:rPr>
            <w:noProof/>
            <w:webHidden/>
          </w:rPr>
          <w:fldChar w:fldCharType="begin"/>
        </w:r>
        <w:r w:rsidR="00106D1A">
          <w:rPr>
            <w:noProof/>
            <w:webHidden/>
          </w:rPr>
          <w:instrText xml:space="preserve"> PAGEREF _Toc489517450 \h </w:instrText>
        </w:r>
        <w:r w:rsidR="00106D1A">
          <w:rPr>
            <w:noProof/>
            <w:webHidden/>
          </w:rPr>
        </w:r>
        <w:r w:rsidR="00106D1A">
          <w:rPr>
            <w:noProof/>
            <w:webHidden/>
          </w:rPr>
          <w:fldChar w:fldCharType="separate"/>
        </w:r>
        <w:r w:rsidR="00894657">
          <w:rPr>
            <w:noProof/>
            <w:webHidden/>
          </w:rPr>
          <w:t>30</w:t>
        </w:r>
        <w:r w:rsidR="00106D1A">
          <w:rPr>
            <w:noProof/>
            <w:webHidden/>
          </w:rPr>
          <w:fldChar w:fldCharType="end"/>
        </w:r>
      </w:hyperlink>
    </w:p>
    <w:p w:rsidR="00106D1A" w:rsidRDefault="00E1251A">
      <w:pPr>
        <w:pStyle w:val="TOC4"/>
        <w:tabs>
          <w:tab w:val="right" w:leader="dot" w:pos="4310"/>
        </w:tabs>
        <w:rPr>
          <w:rFonts w:asciiTheme="minorHAnsi" w:eastAsiaTheme="minorEastAsia" w:hAnsiTheme="minorHAnsi" w:cstheme="minorBidi"/>
          <w:noProof/>
          <w:sz w:val="22"/>
          <w:szCs w:val="22"/>
        </w:rPr>
      </w:pPr>
      <w:hyperlink w:anchor="_Toc489517451" w:history="1">
        <w:r w:rsidR="00106D1A" w:rsidRPr="009C4886">
          <w:rPr>
            <w:rStyle w:val="Hyperlink"/>
            <w:noProof/>
          </w:rPr>
          <w:t>manual zero-setting mechanism.</w:t>
        </w:r>
        <w:r w:rsidR="00106D1A">
          <w:rPr>
            <w:noProof/>
            <w:webHidden/>
          </w:rPr>
          <w:tab/>
        </w:r>
        <w:r w:rsidR="00DC6B5B" w:rsidRPr="009F2DFA">
          <w:rPr>
            <w:noProof/>
          </w:rPr>
          <w:t>D-</w:t>
        </w:r>
        <w:r w:rsidR="00106D1A">
          <w:rPr>
            <w:noProof/>
            <w:webHidden/>
          </w:rPr>
          <w:fldChar w:fldCharType="begin"/>
        </w:r>
        <w:r w:rsidR="00106D1A">
          <w:rPr>
            <w:noProof/>
            <w:webHidden/>
          </w:rPr>
          <w:instrText xml:space="preserve"> PAGEREF _Toc489517451 \h </w:instrText>
        </w:r>
        <w:r w:rsidR="00106D1A">
          <w:rPr>
            <w:noProof/>
            <w:webHidden/>
          </w:rPr>
        </w:r>
        <w:r w:rsidR="00106D1A">
          <w:rPr>
            <w:noProof/>
            <w:webHidden/>
          </w:rPr>
          <w:fldChar w:fldCharType="separate"/>
        </w:r>
        <w:r w:rsidR="00894657">
          <w:rPr>
            <w:noProof/>
            <w:webHidden/>
          </w:rPr>
          <w:t>31</w:t>
        </w:r>
        <w:r w:rsidR="00106D1A">
          <w:rPr>
            <w:noProof/>
            <w:webHidden/>
          </w:rPr>
          <w:fldChar w:fldCharType="end"/>
        </w:r>
      </w:hyperlink>
    </w:p>
    <w:p w:rsidR="00106D1A" w:rsidRDefault="00E1251A">
      <w:pPr>
        <w:pStyle w:val="TOC4"/>
        <w:tabs>
          <w:tab w:val="right" w:leader="dot" w:pos="4310"/>
        </w:tabs>
        <w:rPr>
          <w:rFonts w:asciiTheme="minorHAnsi" w:eastAsiaTheme="minorEastAsia" w:hAnsiTheme="minorHAnsi" w:cstheme="minorBidi"/>
          <w:noProof/>
          <w:sz w:val="22"/>
          <w:szCs w:val="22"/>
        </w:rPr>
      </w:pPr>
      <w:hyperlink w:anchor="_Toc489517452" w:history="1">
        <w:r w:rsidR="00106D1A" w:rsidRPr="009C4886">
          <w:rPr>
            <w:rStyle w:val="Hyperlink"/>
            <w:noProof/>
          </w:rPr>
          <w:t>semiautomatic zero-setting mechanism.</w:t>
        </w:r>
        <w:r w:rsidR="00106D1A">
          <w:rPr>
            <w:noProof/>
            <w:webHidden/>
          </w:rPr>
          <w:tab/>
        </w:r>
        <w:r w:rsidR="00DC6B5B" w:rsidRPr="009F2DFA">
          <w:rPr>
            <w:noProof/>
          </w:rPr>
          <w:t>D-</w:t>
        </w:r>
        <w:r w:rsidR="00106D1A">
          <w:rPr>
            <w:noProof/>
            <w:webHidden/>
          </w:rPr>
          <w:fldChar w:fldCharType="begin"/>
        </w:r>
        <w:r w:rsidR="00106D1A">
          <w:rPr>
            <w:noProof/>
            <w:webHidden/>
          </w:rPr>
          <w:instrText xml:space="preserve"> PAGEREF _Toc489517452 \h </w:instrText>
        </w:r>
        <w:r w:rsidR="00106D1A">
          <w:rPr>
            <w:noProof/>
            <w:webHidden/>
          </w:rPr>
        </w:r>
        <w:r w:rsidR="00106D1A">
          <w:rPr>
            <w:noProof/>
            <w:webHidden/>
          </w:rPr>
          <w:fldChar w:fldCharType="separate"/>
        </w:r>
        <w:r w:rsidR="00894657">
          <w:rPr>
            <w:noProof/>
            <w:webHidden/>
          </w:rPr>
          <w:t>31</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453" w:history="1">
        <w:r w:rsidR="00106D1A" w:rsidRPr="009C4886">
          <w:rPr>
            <w:rStyle w:val="Hyperlink"/>
            <w:noProof/>
          </w:rPr>
          <w:t>zero-setting mechanism (belt-conveyor scale).</w:t>
        </w:r>
        <w:r w:rsidR="00106D1A">
          <w:rPr>
            <w:noProof/>
            <w:webHidden/>
          </w:rPr>
          <w:tab/>
        </w:r>
        <w:r w:rsidR="009F2DFA">
          <w:rPr>
            <w:noProof/>
          </w:rPr>
          <w:br/>
        </w:r>
        <w:r w:rsidR="009F2DFA">
          <w:rPr>
            <w:noProof/>
          </w:rPr>
          <w:tab/>
          <w:t>D</w:t>
        </w:r>
        <w:r w:rsidR="00DC6B5B" w:rsidRPr="009F2DFA">
          <w:rPr>
            <w:noProof/>
          </w:rPr>
          <w:t>-</w:t>
        </w:r>
        <w:r w:rsidR="00106D1A">
          <w:rPr>
            <w:noProof/>
            <w:webHidden/>
          </w:rPr>
          <w:fldChar w:fldCharType="begin"/>
        </w:r>
        <w:r w:rsidR="00106D1A">
          <w:rPr>
            <w:noProof/>
            <w:webHidden/>
          </w:rPr>
          <w:instrText xml:space="preserve"> PAGEREF _Toc489517453 \h </w:instrText>
        </w:r>
        <w:r w:rsidR="00106D1A">
          <w:rPr>
            <w:noProof/>
            <w:webHidden/>
          </w:rPr>
        </w:r>
        <w:r w:rsidR="00106D1A">
          <w:rPr>
            <w:noProof/>
            <w:webHidden/>
          </w:rPr>
          <w:fldChar w:fldCharType="separate"/>
        </w:r>
        <w:r w:rsidR="00894657">
          <w:rPr>
            <w:noProof/>
            <w:webHidden/>
          </w:rPr>
          <w:t>31</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454" w:history="1">
        <w:r w:rsidR="00106D1A" w:rsidRPr="009C4886">
          <w:rPr>
            <w:rStyle w:val="Hyperlink"/>
            <w:noProof/>
          </w:rPr>
          <w:t>zero-tracking mechanism</w:t>
        </w:r>
        <w:r w:rsidR="00106D1A">
          <w:rPr>
            <w:noProof/>
            <w:webHidden/>
          </w:rPr>
          <w:tab/>
        </w:r>
        <w:r w:rsidR="00DC6B5B" w:rsidRPr="009F2DFA">
          <w:rPr>
            <w:noProof/>
          </w:rPr>
          <w:t>D-</w:t>
        </w:r>
        <w:r w:rsidR="00106D1A">
          <w:rPr>
            <w:noProof/>
            <w:webHidden/>
          </w:rPr>
          <w:fldChar w:fldCharType="begin"/>
        </w:r>
        <w:r w:rsidR="00106D1A">
          <w:rPr>
            <w:noProof/>
            <w:webHidden/>
          </w:rPr>
          <w:instrText xml:space="preserve"> PAGEREF _Toc489517454 \h </w:instrText>
        </w:r>
        <w:r w:rsidR="00106D1A">
          <w:rPr>
            <w:noProof/>
            <w:webHidden/>
          </w:rPr>
        </w:r>
        <w:r w:rsidR="00106D1A">
          <w:rPr>
            <w:noProof/>
            <w:webHidden/>
          </w:rPr>
          <w:fldChar w:fldCharType="separate"/>
        </w:r>
        <w:r w:rsidR="00894657">
          <w:rPr>
            <w:noProof/>
            <w:webHidden/>
          </w:rPr>
          <w:t>31</w:t>
        </w:r>
        <w:r w:rsidR="00106D1A">
          <w:rPr>
            <w:noProof/>
            <w:webHidden/>
          </w:rPr>
          <w:fldChar w:fldCharType="end"/>
        </w:r>
      </w:hyperlink>
    </w:p>
    <w:p w:rsidR="00106D1A" w:rsidRDefault="00E1251A" w:rsidP="00DC6B5B">
      <w:pPr>
        <w:pStyle w:val="TOC3"/>
        <w:rPr>
          <w:rFonts w:asciiTheme="minorHAnsi" w:eastAsiaTheme="minorEastAsia" w:hAnsiTheme="minorHAnsi" w:cstheme="minorBidi"/>
          <w:noProof/>
          <w:sz w:val="22"/>
          <w:szCs w:val="22"/>
        </w:rPr>
      </w:pPr>
      <w:hyperlink w:anchor="_Toc489517455" w:history="1">
        <w:r w:rsidR="00106D1A" w:rsidRPr="009C4886">
          <w:rPr>
            <w:rStyle w:val="Hyperlink"/>
            <w:noProof/>
          </w:rPr>
          <w:t>zone of uncertainty.</w:t>
        </w:r>
        <w:r w:rsidR="00106D1A">
          <w:rPr>
            <w:noProof/>
            <w:webHidden/>
          </w:rPr>
          <w:tab/>
        </w:r>
        <w:r w:rsidR="00DC6B5B" w:rsidRPr="009F2DFA">
          <w:rPr>
            <w:noProof/>
          </w:rPr>
          <w:t>D-</w:t>
        </w:r>
        <w:r w:rsidR="00106D1A">
          <w:rPr>
            <w:noProof/>
            <w:webHidden/>
          </w:rPr>
          <w:fldChar w:fldCharType="begin"/>
        </w:r>
        <w:r w:rsidR="00106D1A">
          <w:rPr>
            <w:noProof/>
            <w:webHidden/>
          </w:rPr>
          <w:instrText xml:space="preserve"> PAGEREF _Toc489517455 \h </w:instrText>
        </w:r>
        <w:r w:rsidR="00106D1A">
          <w:rPr>
            <w:noProof/>
            <w:webHidden/>
          </w:rPr>
        </w:r>
        <w:r w:rsidR="00106D1A">
          <w:rPr>
            <w:noProof/>
            <w:webHidden/>
          </w:rPr>
          <w:fldChar w:fldCharType="separate"/>
        </w:r>
        <w:r w:rsidR="00894657">
          <w:rPr>
            <w:noProof/>
            <w:webHidden/>
          </w:rPr>
          <w:t>31</w:t>
        </w:r>
        <w:r w:rsidR="00106D1A">
          <w:rPr>
            <w:noProof/>
            <w:webHidden/>
          </w:rPr>
          <w:fldChar w:fldCharType="end"/>
        </w:r>
      </w:hyperlink>
    </w:p>
    <w:p w:rsidR="00A72852" w:rsidRPr="00250D9E" w:rsidRDefault="006A539D">
      <w:pPr>
        <w:sectPr w:rsidR="00A72852" w:rsidRPr="00250D9E" w:rsidSect="00884D5F">
          <w:type w:val="continuous"/>
          <w:pgSz w:w="12240" w:h="15840" w:code="1"/>
          <w:pgMar w:top="1440" w:right="1440" w:bottom="1440" w:left="1440" w:header="720" w:footer="720" w:gutter="0"/>
          <w:cols w:num="2" w:space="720"/>
        </w:sectPr>
      </w:pPr>
      <w:r>
        <w:rPr>
          <w:rFonts w:asciiTheme="minorHAnsi" w:hAnsiTheme="minorHAnsi" w:cstheme="minorHAnsi"/>
          <w:bCs/>
          <w:i/>
          <w:iCs/>
          <w:sz w:val="24"/>
          <w:szCs w:val="24"/>
        </w:rPr>
        <w:fldChar w:fldCharType="end"/>
      </w:r>
    </w:p>
    <w:p w:rsidR="006C4F71" w:rsidRPr="00250D9E" w:rsidRDefault="003D2F5E" w:rsidP="00831EBA">
      <w:pPr>
        <w:pStyle w:val="Heading1"/>
        <w:tabs>
          <w:tab w:val="left" w:pos="4860"/>
        </w:tabs>
        <w:spacing w:before="240" w:after="480"/>
      </w:pPr>
      <w:bookmarkStart w:id="2" w:name="_Toc489517074"/>
      <w:r w:rsidRPr="00250D9E">
        <w:lastRenderedPageBreak/>
        <w:t>Appendix D</w:t>
      </w:r>
      <w:r w:rsidR="00421E9A" w:rsidRPr="00250D9E">
        <w:t>.</w:t>
      </w:r>
      <w:r w:rsidR="00130CD1" w:rsidRPr="00250D9E">
        <w:t xml:space="preserve">     </w:t>
      </w:r>
      <w:r w:rsidRPr="00250D9E">
        <w:t>Definitions</w:t>
      </w:r>
      <w:bookmarkEnd w:id="2"/>
    </w:p>
    <w:p w:rsidR="003D2F5E" w:rsidRPr="00250D9E" w:rsidRDefault="003D2F5E">
      <w:pPr>
        <w:pStyle w:val="BodyText"/>
      </w:pPr>
      <w:r w:rsidRPr="00250D9E">
        <w:t>The specific code to which the definition applies is shown in [brackets] at the end of the definition.  Definitions for the General Code [1.10] apply to all codes in Handbook 44.</w:t>
      </w:r>
    </w:p>
    <w:p w:rsidR="003D2F5E" w:rsidRPr="00250D9E" w:rsidRDefault="003D2F5E" w:rsidP="00A72852">
      <w:pPr>
        <w:pStyle w:val="Heading2"/>
      </w:pPr>
      <w:bookmarkStart w:id="3" w:name="_Toc489517075"/>
      <w:r w:rsidRPr="00250D9E">
        <w:t>A</w:t>
      </w:r>
      <w:bookmarkEnd w:id="3"/>
    </w:p>
    <w:p w:rsidR="003D2F5E" w:rsidRPr="00250D9E" w:rsidRDefault="003D2F5E" w:rsidP="00B36E30">
      <w:pPr>
        <w:spacing w:after="240"/>
        <w:jc w:val="both"/>
      </w:pPr>
      <w:bookmarkStart w:id="4" w:name="_Toc489517076"/>
      <w:r w:rsidRPr="00250D9E">
        <w:rPr>
          <w:rStyle w:val="Heading3Char"/>
        </w:rPr>
        <w:t>absolute value.</w:t>
      </w:r>
      <w:bookmarkEnd w:id="4"/>
      <w:r w:rsidRPr="00250D9E">
        <w:rPr>
          <w:b/>
          <w:bCs/>
        </w:rPr>
        <w:t xml:space="preserve"> </w:t>
      </w:r>
      <w:r w:rsidR="00130CD1" w:rsidRPr="00250D9E">
        <w:rPr>
          <w:b/>
          <w:bCs/>
        </w:rPr>
        <w:t xml:space="preserve">– </w:t>
      </w:r>
      <w:r w:rsidRPr="00250D9E">
        <w:t>The absolute value of a number is the magnitude of that number without considering the positive or negative sign.</w:t>
      </w:r>
      <w:r w:rsidR="00044945">
        <w:t xml:space="preserve"> </w:t>
      </w:r>
      <w:r w:rsidRPr="00250D9E">
        <w:t>[2.20]</w:t>
      </w:r>
    </w:p>
    <w:p w:rsidR="003D2F5E" w:rsidRPr="00250D9E" w:rsidRDefault="003D2F5E" w:rsidP="00B36E30">
      <w:pPr>
        <w:spacing w:after="240"/>
        <w:jc w:val="both"/>
      </w:pPr>
      <w:bookmarkStart w:id="5" w:name="_Toc489517077"/>
      <w:r w:rsidRPr="00250D9E">
        <w:rPr>
          <w:rStyle w:val="Heading3Char"/>
        </w:rPr>
        <w:t>acceptance test.</w:t>
      </w:r>
      <w:bookmarkEnd w:id="5"/>
      <w:r w:rsidR="00130CD1" w:rsidRPr="00250D9E">
        <w:t xml:space="preserve"> – </w:t>
      </w:r>
      <w:r w:rsidRPr="00250D9E">
        <w:t>The first official test of a farm milk tank, at a particular location, in which the tank is accepted as correct.  This test applies to newly constructed tanks, relocated used tanks, and recalibrated tanks.</w:t>
      </w:r>
      <w:r w:rsidR="00044945">
        <w:t xml:space="preserve"> </w:t>
      </w:r>
      <w:r w:rsidRPr="00250D9E">
        <w:t>[4.42]</w:t>
      </w:r>
    </w:p>
    <w:p w:rsidR="003D2F5E" w:rsidRPr="00250D9E" w:rsidRDefault="003D2F5E" w:rsidP="00B36E30">
      <w:pPr>
        <w:spacing w:after="240"/>
        <w:jc w:val="both"/>
        <w:rPr>
          <w:b/>
        </w:rPr>
      </w:pPr>
      <w:bookmarkStart w:id="6" w:name="_Toc489517078"/>
      <w:r w:rsidRPr="00250D9E">
        <w:rPr>
          <w:rStyle w:val="Heading3Char"/>
        </w:rPr>
        <w:t>accurate.</w:t>
      </w:r>
      <w:bookmarkEnd w:id="6"/>
      <w:r w:rsidRPr="00250D9E">
        <w:t xml:space="preserve"> </w:t>
      </w:r>
      <w:r w:rsidR="00130CD1" w:rsidRPr="00250D9E">
        <w:t>–</w:t>
      </w:r>
      <w:r w:rsidRPr="00250D9E">
        <w:t xml:space="preserve"> A piece of equipment is “accurate” when its performance or value – that is, its indications, its deliveries, its recorded representations, or its capacity or actual value, etc., as determined by tests made with suitable </w:t>
      </w:r>
      <w:r w:rsidR="00C04D30" w:rsidRPr="00250D9E">
        <w:t>standards </w:t>
      </w:r>
      <w:r w:rsidR="00C04D30" w:rsidRPr="00250D9E">
        <w:noBreakHyphen/>
        <w:t> </w:t>
      </w:r>
      <w:r w:rsidRPr="00250D9E">
        <w:t>conforms to the standard within the applicable tolerances and other performance requirements.  Equipment that fails so to conform is “inaccurate.”  (</w:t>
      </w:r>
      <w:r w:rsidR="005A794A">
        <w:t>Also see</w:t>
      </w:r>
      <w:r w:rsidRPr="00250D9E">
        <w:t xml:space="preserve"> “correct</w:t>
      </w:r>
      <w:r w:rsidR="005A794A">
        <w:t>.</w:t>
      </w:r>
      <w:r w:rsidRPr="00250D9E">
        <w:t>”</w:t>
      </w:r>
      <w:r w:rsidR="003F45FB" w:rsidRPr="00250D9E">
        <w:t>)</w:t>
      </w:r>
      <w:r w:rsidR="00D30467" w:rsidRPr="00250D9E">
        <w:t xml:space="preserve"> </w:t>
      </w:r>
      <w:r w:rsidR="003F45FB" w:rsidRPr="00250D9E">
        <w:t>[</w:t>
      </w:r>
      <w:r w:rsidR="00BF7976" w:rsidRPr="00250D9E">
        <w:t>Appendix A</w:t>
      </w:r>
      <w:r w:rsidR="003F45FB" w:rsidRPr="00250D9E">
        <w:t>]</w:t>
      </w:r>
    </w:p>
    <w:p w:rsidR="003D2F5E" w:rsidRPr="00250D9E" w:rsidRDefault="003D2F5E">
      <w:pPr>
        <w:jc w:val="both"/>
      </w:pPr>
      <w:bookmarkStart w:id="7" w:name="_Toc489517079"/>
      <w:r w:rsidRPr="00250D9E">
        <w:rPr>
          <w:rStyle w:val="Heading3Char"/>
        </w:rPr>
        <w:t>all-class.</w:t>
      </w:r>
      <w:bookmarkEnd w:id="7"/>
      <w:r w:rsidRPr="00250D9E">
        <w:rPr>
          <w:b/>
        </w:rPr>
        <w:t xml:space="preserve"> </w:t>
      </w:r>
      <w:r w:rsidR="00130CD1" w:rsidRPr="00250D9E">
        <w:rPr>
          <w:b/>
        </w:rPr>
        <w:t>–</w:t>
      </w:r>
      <w:r w:rsidRPr="00250D9E">
        <w:rPr>
          <w:b/>
        </w:rPr>
        <w:t xml:space="preserve"> </w:t>
      </w:r>
      <w:r w:rsidRPr="00250D9E">
        <w:t>A description of a multi-class calibration that includes all the classes of a grain type.</w:t>
      </w:r>
      <w:r w:rsidR="00044945">
        <w:t xml:space="preserve"> </w:t>
      </w:r>
      <w:r w:rsidRPr="00250D9E">
        <w:t>[5.56(a), 5.57]</w:t>
      </w:r>
    </w:p>
    <w:p w:rsidR="003D2F5E" w:rsidRPr="00250D9E" w:rsidRDefault="003D2F5E" w:rsidP="00831EBA">
      <w:pPr>
        <w:spacing w:before="60" w:after="240"/>
        <w:jc w:val="both"/>
      </w:pPr>
      <w:r w:rsidRPr="00250D9E">
        <w:t>(Added 2007)</w:t>
      </w:r>
    </w:p>
    <w:p w:rsidR="003D2F5E" w:rsidRPr="00250D9E" w:rsidRDefault="003D2F5E">
      <w:pPr>
        <w:jc w:val="both"/>
      </w:pPr>
      <w:bookmarkStart w:id="8" w:name="_Toc489517080"/>
      <w:r w:rsidRPr="00250D9E">
        <w:rPr>
          <w:rStyle w:val="Heading3Char"/>
        </w:rPr>
        <w:t>analog or digital recorder.</w:t>
      </w:r>
      <w:bookmarkEnd w:id="8"/>
      <w:r w:rsidR="00130CD1" w:rsidRPr="00250D9E">
        <w:rPr>
          <w:rStyle w:val="Heading3Char"/>
        </w:rPr>
        <w:t xml:space="preserve"> </w:t>
      </w:r>
      <w:r w:rsidR="00130CD1" w:rsidRPr="00250D9E">
        <w:rPr>
          <w:rFonts w:eastAsiaTheme="majorEastAsia"/>
        </w:rPr>
        <w:t>–</w:t>
      </w:r>
      <w:r w:rsidRPr="00250D9E">
        <w:rPr>
          <w:rFonts w:eastAsiaTheme="majorEastAsia"/>
        </w:rPr>
        <w:t xml:space="preserve"> </w:t>
      </w:r>
      <w:r w:rsidRPr="00250D9E">
        <w:t>An element used with a belt</w:t>
      </w:r>
      <w:r w:rsidRPr="00250D9E">
        <w:noBreakHyphen/>
        <w:t>conveyor scale that continuously records the rate</w:t>
      </w:r>
      <w:r w:rsidRPr="00250D9E">
        <w:noBreakHyphen/>
        <w:t>of</w:t>
      </w:r>
      <w:r w:rsidRPr="00250D9E">
        <w:noBreakHyphen/>
        <w:t>flow of bulk material over the scale (formerly referred to as a chart recorder).</w:t>
      </w:r>
      <w:r w:rsidR="00044945">
        <w:t xml:space="preserve"> </w:t>
      </w:r>
      <w:r w:rsidRPr="00250D9E">
        <w:t>[2.21]</w:t>
      </w:r>
    </w:p>
    <w:p w:rsidR="003D2F5E" w:rsidRPr="00250D9E" w:rsidRDefault="003D2F5E" w:rsidP="00831EBA">
      <w:pPr>
        <w:spacing w:before="60" w:after="240"/>
        <w:jc w:val="both"/>
      </w:pPr>
      <w:r w:rsidRPr="00250D9E">
        <w:t>(Amended 1989)</w:t>
      </w:r>
    </w:p>
    <w:p w:rsidR="003D2F5E" w:rsidRPr="00250D9E" w:rsidRDefault="003D2F5E" w:rsidP="00831EBA">
      <w:pPr>
        <w:spacing w:after="240"/>
        <w:jc w:val="both"/>
      </w:pPr>
      <w:bookmarkStart w:id="9" w:name="_Toc489517081"/>
      <w:r w:rsidRPr="00250D9E">
        <w:rPr>
          <w:rStyle w:val="Heading3Char"/>
        </w:rPr>
        <w:t>analog type.</w:t>
      </w:r>
      <w:bookmarkEnd w:id="9"/>
      <w:r w:rsidRPr="00250D9E">
        <w:t xml:space="preserve"> </w:t>
      </w:r>
      <w:r w:rsidR="003D5A0E" w:rsidRPr="00250D9E">
        <w:t>–</w:t>
      </w:r>
      <w:r w:rsidRPr="00250D9E">
        <w:t xml:space="preserve"> A system of indication or recording in which values are presented as a series of graduations in combination with an indicator, or in which the most sensitive element of an indicating system moves continuously during the operation of the device.</w:t>
      </w:r>
      <w:r w:rsidR="00044945">
        <w:t xml:space="preserve"> </w:t>
      </w:r>
      <w:r w:rsidRPr="00250D9E">
        <w:t>[1.10]</w:t>
      </w:r>
    </w:p>
    <w:p w:rsidR="003D2F5E" w:rsidRPr="00250D9E" w:rsidRDefault="003D2F5E" w:rsidP="00074F2C">
      <w:bookmarkStart w:id="10" w:name="_Toc489517082"/>
      <w:r w:rsidRPr="00250D9E">
        <w:rPr>
          <w:rStyle w:val="Heading3Char"/>
        </w:rPr>
        <w:t>animal scale.</w:t>
      </w:r>
      <w:bookmarkEnd w:id="10"/>
      <w:r w:rsidRPr="00250D9E">
        <w:t xml:space="preserve"> </w:t>
      </w:r>
      <w:r w:rsidR="00074F2C" w:rsidRPr="00250D9E">
        <w:t>– A scale designed for weighing single heads of livestock.</w:t>
      </w:r>
      <w:r w:rsidR="00044945">
        <w:t xml:space="preserve"> </w:t>
      </w:r>
      <w:r w:rsidR="00074F2C" w:rsidRPr="00250D9E">
        <w:t>[2.20]</w:t>
      </w:r>
    </w:p>
    <w:p w:rsidR="003D2F5E" w:rsidRPr="00250D9E" w:rsidRDefault="003D2F5E" w:rsidP="00831EBA">
      <w:pPr>
        <w:spacing w:before="60" w:after="240"/>
        <w:jc w:val="both"/>
      </w:pPr>
      <w:r w:rsidRPr="00250D9E">
        <w:t>(Amended 1987)</w:t>
      </w:r>
    </w:p>
    <w:p w:rsidR="003D2F5E" w:rsidRPr="00250D9E" w:rsidRDefault="003D2F5E">
      <w:pPr>
        <w:jc w:val="both"/>
      </w:pPr>
    </w:p>
    <w:p w:rsidR="003D2F5E" w:rsidRPr="00250D9E" w:rsidRDefault="003D2F5E" w:rsidP="00831EBA">
      <w:pPr>
        <w:spacing w:after="240"/>
        <w:jc w:val="both"/>
      </w:pPr>
      <w:bookmarkStart w:id="11" w:name="_Toc489517083"/>
      <w:r w:rsidRPr="00250D9E">
        <w:rPr>
          <w:rStyle w:val="Heading3Char"/>
        </w:rPr>
        <w:t>apparent mass versus 8.0 g/cm</w:t>
      </w:r>
      <w:r w:rsidRPr="00250D9E">
        <w:rPr>
          <w:rStyle w:val="Heading3Char"/>
          <w:vertAlign w:val="superscript"/>
        </w:rPr>
        <w:t>3</w:t>
      </w:r>
      <w:r w:rsidRPr="00250D9E">
        <w:rPr>
          <w:rStyle w:val="Heading3Char"/>
        </w:rPr>
        <w:t>.</w:t>
      </w:r>
      <w:bookmarkEnd w:id="11"/>
      <w:r w:rsidRPr="00250D9E">
        <w:rPr>
          <w:lang w:val="fr-FR"/>
        </w:rPr>
        <w:t xml:space="preserve"> </w:t>
      </w:r>
      <w:r w:rsidR="003D5A0E" w:rsidRPr="00250D9E">
        <w:rPr>
          <w:lang w:val="fr-FR"/>
        </w:rPr>
        <w:t>–</w:t>
      </w:r>
      <w:r w:rsidRPr="00250D9E">
        <w:rPr>
          <w:lang w:val="fr-FR"/>
        </w:rPr>
        <w:t xml:space="preserve"> </w:t>
      </w:r>
      <w:r w:rsidRPr="00250D9E">
        <w:t>The apparent mass of an object versus 8.0 g/cm</w:t>
      </w:r>
      <w:r w:rsidRPr="00250D9E">
        <w:rPr>
          <w:vertAlign w:val="superscript"/>
        </w:rPr>
        <w:t>3</w:t>
      </w:r>
      <w:r w:rsidRPr="00250D9E">
        <w:t xml:space="preserve"> is the mass of material of density 8.0 g/cm</w:t>
      </w:r>
      <w:r w:rsidRPr="00250D9E">
        <w:rPr>
          <w:vertAlign w:val="superscript"/>
        </w:rPr>
        <w:t>3</w:t>
      </w:r>
      <w:r w:rsidRPr="00250D9E">
        <w:t xml:space="preserve"> that produces exactly the same balance reading as the object when the comparison is made in air with a density of 1.2 mg/cm</w:t>
      </w:r>
      <w:r w:rsidRPr="00250D9E">
        <w:rPr>
          <w:vertAlign w:val="superscript"/>
        </w:rPr>
        <w:t>3</w:t>
      </w:r>
      <w:r w:rsidRPr="00250D9E">
        <w:t xml:space="preserve"> at 20 </w:t>
      </w:r>
      <w:r w:rsidRPr="00250D9E">
        <w:rPr>
          <w:rFonts w:ascii="WP MathA" w:hAnsi="WP MathA"/>
        </w:rPr>
        <w:sym w:font="Symbol" w:char="F0B0"/>
      </w:r>
      <w:r w:rsidRPr="00250D9E">
        <w:t>C.</w:t>
      </w:r>
      <w:r w:rsidR="00044945">
        <w:t xml:space="preserve"> </w:t>
      </w:r>
      <w:r w:rsidRPr="00250D9E">
        <w:t>[3.37]</w:t>
      </w:r>
    </w:p>
    <w:p w:rsidR="003D2F5E" w:rsidRPr="00250D9E" w:rsidRDefault="003D2F5E" w:rsidP="00831EBA">
      <w:pPr>
        <w:spacing w:after="240"/>
        <w:jc w:val="both"/>
      </w:pPr>
      <w:bookmarkStart w:id="12" w:name="_Toc489517084"/>
      <w:r w:rsidRPr="00250D9E">
        <w:rPr>
          <w:rStyle w:val="Heading3Char"/>
        </w:rPr>
        <w:t>approval seal.</w:t>
      </w:r>
      <w:bookmarkEnd w:id="12"/>
      <w:r w:rsidRPr="00250D9E">
        <w:t xml:space="preserve"> </w:t>
      </w:r>
      <w:r w:rsidR="003D5A0E" w:rsidRPr="00250D9E">
        <w:t>–</w:t>
      </w:r>
      <w:r w:rsidRPr="00250D9E">
        <w:t xml:space="preserve"> A label, tag, stamped or etched impression, or the like, indicating official approval of a device.  (Also see “security seal.”)</w:t>
      </w:r>
      <w:r w:rsidR="00044945">
        <w:t xml:space="preserve"> </w:t>
      </w:r>
      <w:r w:rsidRPr="00250D9E">
        <w:t>[1.10]</w:t>
      </w:r>
    </w:p>
    <w:p w:rsidR="003D2F5E" w:rsidRPr="00250D9E" w:rsidRDefault="003D2F5E" w:rsidP="00831EBA">
      <w:pPr>
        <w:spacing w:after="240"/>
        <w:jc w:val="both"/>
      </w:pPr>
      <w:bookmarkStart w:id="13" w:name="_Toc489517085"/>
      <w:r w:rsidRPr="00250D9E">
        <w:rPr>
          <w:rStyle w:val="Heading3Char"/>
        </w:rPr>
        <w:t>assumed atmospheric pressure.</w:t>
      </w:r>
      <w:bookmarkEnd w:id="13"/>
      <w:r w:rsidRPr="00250D9E">
        <w:t xml:space="preserve"> </w:t>
      </w:r>
      <w:r w:rsidR="003D5A0E" w:rsidRPr="00250D9E">
        <w:t>–</w:t>
      </w:r>
      <w:r w:rsidRPr="00250D9E">
        <w:t xml:space="preserve"> The average atmospheric pressure agreed to exist at the meter at various ranges of elevation, irrespective of variations in atmospheric pressure from time to time.</w:t>
      </w:r>
      <w:r w:rsidR="00044945">
        <w:t xml:space="preserve"> </w:t>
      </w:r>
      <w:r w:rsidRPr="00250D9E">
        <w:t>[3.33]</w:t>
      </w:r>
    </w:p>
    <w:p w:rsidR="003D2F5E" w:rsidRPr="00250D9E" w:rsidRDefault="003D2F5E" w:rsidP="00831EBA">
      <w:pPr>
        <w:jc w:val="both"/>
      </w:pPr>
      <w:bookmarkStart w:id="14" w:name="_Toc489517086"/>
      <w:r w:rsidRPr="00250D9E">
        <w:rPr>
          <w:rStyle w:val="Heading3Char"/>
        </w:rPr>
        <w:t>audit trail.</w:t>
      </w:r>
      <w:bookmarkEnd w:id="14"/>
      <w:r w:rsidRPr="00250D9E">
        <w:rPr>
          <w:b/>
          <w:bCs/>
        </w:rPr>
        <w:t xml:space="preserve"> </w:t>
      </w:r>
      <w:r w:rsidR="003D5A0E" w:rsidRPr="00250D9E">
        <w:rPr>
          <w:b/>
          <w:bCs/>
        </w:rPr>
        <w:t>–</w:t>
      </w:r>
      <w:r w:rsidRPr="00250D9E">
        <w:t xml:space="preserve"> An electronic count and/or information record of the changes to the values of the calibration or configuration parameters of a device.</w:t>
      </w:r>
      <w:r w:rsidR="00044945">
        <w:t xml:space="preserve"> </w:t>
      </w:r>
      <w:r w:rsidRPr="00250D9E">
        <w:t>[1.10, 2.20, 2.21, 2.24, 3.30, 3.37, 5.56(a)]</w:t>
      </w:r>
    </w:p>
    <w:p w:rsidR="003D2F5E" w:rsidRPr="00250D9E" w:rsidRDefault="003D2F5E" w:rsidP="00831EBA">
      <w:pPr>
        <w:spacing w:before="60" w:after="240"/>
        <w:jc w:val="both"/>
      </w:pPr>
      <w:r w:rsidRPr="00250D9E">
        <w:t>(Added 1993)</w:t>
      </w:r>
    </w:p>
    <w:p w:rsidR="003D2F5E" w:rsidRPr="00250D9E" w:rsidRDefault="003D2F5E" w:rsidP="00831EBA">
      <w:pPr>
        <w:spacing w:after="240"/>
        <w:jc w:val="both"/>
      </w:pPr>
      <w:bookmarkStart w:id="15" w:name="_Toc489517087"/>
      <w:r w:rsidRPr="00250D9E">
        <w:rPr>
          <w:rStyle w:val="Heading3Char"/>
        </w:rPr>
        <w:t>automatic bulk weighing system.</w:t>
      </w:r>
      <w:bookmarkEnd w:id="15"/>
      <w:r w:rsidRPr="00250D9E">
        <w:rPr>
          <w:b/>
          <w:bCs/>
        </w:rPr>
        <w:t xml:space="preserve"> </w:t>
      </w:r>
      <w:r w:rsidR="003D5A0E" w:rsidRPr="00250D9E">
        <w:rPr>
          <w:b/>
          <w:bCs/>
        </w:rPr>
        <w:t>–</w:t>
      </w:r>
      <w:r w:rsidRPr="00250D9E">
        <w:t xml:space="preserve"> A weighing system adapted to the automatic weighing of bulk commodities in successive drafts of predetermined amounts, automatically recording the no</w:t>
      </w:r>
      <w:r w:rsidRPr="00250D9E">
        <w:noBreakHyphen/>
        <w:t>load and loaded weight values and accumulating the net weight of each draft.</w:t>
      </w:r>
      <w:r w:rsidR="00044945">
        <w:t xml:space="preserve"> </w:t>
      </w:r>
      <w:r w:rsidRPr="00250D9E">
        <w:t>[2.2</w:t>
      </w:r>
      <w:r w:rsidR="00A43F86">
        <w:t>2</w:t>
      </w:r>
      <w:r w:rsidRPr="00250D9E">
        <w:t>]</w:t>
      </w:r>
    </w:p>
    <w:p w:rsidR="003D2F5E" w:rsidRPr="00250D9E" w:rsidRDefault="003D2F5E">
      <w:pPr>
        <w:jc w:val="both"/>
      </w:pPr>
      <w:bookmarkStart w:id="16" w:name="_Toc489517088"/>
      <w:r w:rsidRPr="00250D9E">
        <w:rPr>
          <w:rStyle w:val="Heading3Char"/>
        </w:rPr>
        <w:lastRenderedPageBreak/>
        <w:t>automatic checkweigher</w:t>
      </w:r>
      <w:bookmarkEnd w:id="16"/>
      <w:r w:rsidRPr="00250D9E">
        <w:rPr>
          <w:b/>
        </w:rPr>
        <w:t xml:space="preserve">. </w:t>
      </w:r>
      <w:r w:rsidR="003D5A0E" w:rsidRPr="00250D9E">
        <w:rPr>
          <w:b/>
        </w:rPr>
        <w:t>–</w:t>
      </w:r>
      <w:r w:rsidRPr="00250D9E">
        <w:t xml:space="preserve"> An automatic weighing system that does not require the intervention of an operator during the weighing process and used to subdivide items of different weights into one or more subgroups, such as identifying packages that have acceptable or unacceptable fill levels according to the value of the difference between their weight and a pre-determined set point.  These systems may be used to fill standard packages for compliance with net weight requirements.</w:t>
      </w:r>
      <w:r w:rsidR="00044945">
        <w:t xml:space="preserve"> </w:t>
      </w:r>
      <w:r w:rsidRPr="00250D9E">
        <w:t>[2.24]</w:t>
      </w:r>
    </w:p>
    <w:p w:rsidR="003D2F5E" w:rsidRPr="00250D9E" w:rsidRDefault="003D2F5E" w:rsidP="00831EBA">
      <w:pPr>
        <w:spacing w:before="60" w:after="240"/>
        <w:jc w:val="both"/>
      </w:pPr>
      <w:r w:rsidRPr="00250D9E">
        <w:t>(Amended 2004)</w:t>
      </w:r>
    </w:p>
    <w:p w:rsidR="003D2F5E" w:rsidRPr="00250D9E" w:rsidRDefault="003D2F5E">
      <w:pPr>
        <w:jc w:val="both"/>
        <w:rPr>
          <w:bCs/>
        </w:rPr>
      </w:pPr>
      <w:bookmarkStart w:id="17" w:name="_Toc489517089"/>
      <w:r w:rsidRPr="00250D9E">
        <w:rPr>
          <w:rStyle w:val="Heading3Char"/>
        </w:rPr>
        <w:t>automatic gravimetric filling machine (instrument).</w:t>
      </w:r>
      <w:bookmarkEnd w:id="17"/>
      <w:r w:rsidRPr="00250D9E">
        <w:rPr>
          <w:b/>
        </w:rPr>
        <w:t xml:space="preserve"> </w:t>
      </w:r>
      <w:r w:rsidR="00A72852" w:rsidRPr="00250D9E">
        <w:rPr>
          <w:b/>
          <w:bCs/>
        </w:rPr>
        <w:t>–</w:t>
      </w:r>
      <w:r w:rsidRPr="00250D9E">
        <w:rPr>
          <w:bCs/>
        </w:rPr>
        <w:t xml:space="preserve"> A filling machine or instrument that fills containers or packages with predetermined and virtually constant mass of product from bulk by automatic weighing, and which comprises essentially an automatic feeding device or devices associated with one or more weighing unit and the appropriate discharge devices.</w:t>
      </w:r>
      <w:r w:rsidR="00044945">
        <w:rPr>
          <w:bCs/>
        </w:rPr>
        <w:t xml:space="preserve"> </w:t>
      </w:r>
      <w:r w:rsidRPr="00250D9E">
        <w:rPr>
          <w:bCs/>
        </w:rPr>
        <w:t>[2.24]</w:t>
      </w:r>
    </w:p>
    <w:p w:rsidR="003D2F5E" w:rsidRPr="00250D9E" w:rsidRDefault="003D2F5E" w:rsidP="00041C72">
      <w:pPr>
        <w:spacing w:before="60" w:after="240"/>
        <w:jc w:val="both"/>
        <w:rPr>
          <w:bCs/>
        </w:rPr>
      </w:pPr>
      <w:r w:rsidRPr="00250D9E">
        <w:rPr>
          <w:bCs/>
        </w:rPr>
        <w:t>(</w:t>
      </w:r>
      <w:r w:rsidRPr="00250D9E">
        <w:t>Added</w:t>
      </w:r>
      <w:r w:rsidRPr="00250D9E">
        <w:rPr>
          <w:bCs/>
        </w:rPr>
        <w:t xml:space="preserve"> 2004)</w:t>
      </w:r>
    </w:p>
    <w:p w:rsidR="00041C72" w:rsidRPr="00250D9E" w:rsidRDefault="00041C72" w:rsidP="0015729B">
      <w:pPr>
        <w:spacing w:after="240"/>
        <w:jc w:val="both"/>
      </w:pPr>
      <w:bookmarkStart w:id="18" w:name="_Toc489517090"/>
      <w:r w:rsidRPr="00250D9E">
        <w:rPr>
          <w:rStyle w:val="Heading3Char"/>
        </w:rPr>
        <w:t>automatic</w:t>
      </w:r>
      <w:r w:rsidRPr="00250D9E">
        <w:rPr>
          <w:rStyle w:val="Heading3Char"/>
        </w:rPr>
        <w:noBreakHyphen/>
        <w:t>indicating scale.</w:t>
      </w:r>
      <w:bookmarkEnd w:id="18"/>
      <w:r w:rsidRPr="00250D9E">
        <w:rPr>
          <w:b/>
          <w:bCs/>
        </w:rPr>
        <w:t xml:space="preserve"> –</w:t>
      </w:r>
      <w:r w:rsidRPr="00250D9E">
        <w:t xml:space="preserve"> One on which the weights of applied loads of various magnitudes are automatically indicated throughout all or a portion of the weighing range of the scale.  (A scale that automatically weighs out commodity in predetermined drafts, such as an automatic hopper scale, a packaging scale, and the like, is not an “automatic</w:t>
      </w:r>
      <w:r w:rsidRPr="00250D9E">
        <w:noBreakHyphen/>
        <w:t>indicating” scale.)</w:t>
      </w:r>
      <w:r>
        <w:t xml:space="preserve"> </w:t>
      </w:r>
      <w:r w:rsidRPr="00250D9E">
        <w:t>[2.20. 2.22]</w:t>
      </w:r>
    </w:p>
    <w:p w:rsidR="003D2F5E" w:rsidRPr="00250D9E" w:rsidRDefault="003D2F5E" w:rsidP="0015729B">
      <w:pPr>
        <w:spacing w:after="240"/>
        <w:jc w:val="both"/>
      </w:pPr>
      <w:bookmarkStart w:id="19" w:name="_Toc489517091"/>
      <w:r w:rsidRPr="00250D9E">
        <w:rPr>
          <w:rStyle w:val="Heading3Char"/>
        </w:rPr>
        <w:t xml:space="preserve">automatic temperature or density </w:t>
      </w:r>
      <w:r w:rsidR="00FF277B" w:rsidRPr="00250D9E">
        <w:rPr>
          <w:rStyle w:val="Heading3Char"/>
        </w:rPr>
        <w:t>compen</w:t>
      </w:r>
      <w:r w:rsidR="00FF277B">
        <w:rPr>
          <w:rStyle w:val="Heading3Char"/>
        </w:rPr>
        <w:t>satio</w:t>
      </w:r>
      <w:r w:rsidR="00FF277B" w:rsidRPr="00250D9E">
        <w:rPr>
          <w:rStyle w:val="Heading3Char"/>
        </w:rPr>
        <w:t>n</w:t>
      </w:r>
      <w:r w:rsidRPr="00250D9E">
        <w:rPr>
          <w:rStyle w:val="Heading3Char"/>
        </w:rPr>
        <w:t>.</w:t>
      </w:r>
      <w:bookmarkEnd w:id="19"/>
      <w:r w:rsidRPr="00250D9E">
        <w:t xml:space="preserve"> </w:t>
      </w:r>
      <w:r w:rsidR="00A72852" w:rsidRPr="00250D9E">
        <w:rPr>
          <w:b/>
          <w:bCs/>
        </w:rPr>
        <w:t>–</w:t>
      </w:r>
      <w:r w:rsidRPr="00250D9E">
        <w:t xml:space="preserve"> The use of integrated or ancillary equipment to obtain from the output of a volumetric meter an equivalent mass, or an equivalent liquid volume at the assigned reference temperature below and a pressure of 14.696 lb/in</w:t>
      </w:r>
      <w:r w:rsidRPr="00250D9E">
        <w:rPr>
          <w:vertAlign w:val="superscript"/>
        </w:rPr>
        <w:t>2</w:t>
      </w:r>
      <w:r w:rsidRPr="00250D9E">
        <w:t xml:space="preserve"> absolute.</w:t>
      </w:r>
    </w:p>
    <w:p w:rsidR="003D2F5E" w:rsidRPr="00250D9E" w:rsidRDefault="003D2F5E">
      <w:pPr>
        <w:ind w:left="360"/>
        <w:jc w:val="both"/>
      </w:pPr>
      <w:r w:rsidRPr="00250D9E">
        <w:t xml:space="preserve">Cryogenic </w:t>
      </w:r>
      <w:r w:rsidR="000277D0" w:rsidRPr="00250D9E">
        <w:t xml:space="preserve">liquids: </w:t>
      </w:r>
      <w:r w:rsidRPr="00250D9E">
        <w:t xml:space="preserve"> 21 </w:t>
      </w:r>
      <w:r w:rsidRPr="00250D9E">
        <w:rPr>
          <w:rFonts w:ascii="WP MathA" w:hAnsi="WP MathA"/>
        </w:rPr>
        <w:sym w:font="Symbol" w:char="F0B0"/>
      </w:r>
      <w:r w:rsidRPr="00250D9E">
        <w:t>C (70 </w:t>
      </w:r>
      <w:r w:rsidRPr="00250D9E">
        <w:rPr>
          <w:rFonts w:ascii="WP MathA" w:hAnsi="WP MathA"/>
        </w:rPr>
        <w:sym w:font="Symbol" w:char="F0B0"/>
      </w:r>
      <w:r w:rsidRPr="00250D9E">
        <w:t>F)</w:t>
      </w:r>
      <w:r w:rsidR="00044945">
        <w:t xml:space="preserve"> </w:t>
      </w:r>
      <w:r w:rsidRPr="00250D9E">
        <w:t>[3.34]</w:t>
      </w:r>
    </w:p>
    <w:p w:rsidR="003D2F5E" w:rsidRPr="00250D9E" w:rsidRDefault="003D2F5E">
      <w:pPr>
        <w:ind w:left="360"/>
        <w:jc w:val="both"/>
      </w:pPr>
      <w:r w:rsidRPr="00250D9E">
        <w:t xml:space="preserve">Hydrocarbon gas </w:t>
      </w:r>
      <w:r w:rsidR="000277D0" w:rsidRPr="00250D9E">
        <w:t xml:space="preserve">vapor:  </w:t>
      </w:r>
      <w:r w:rsidRPr="00250D9E">
        <w:t xml:space="preserve"> 15 </w:t>
      </w:r>
      <w:r w:rsidRPr="00250D9E">
        <w:rPr>
          <w:rFonts w:ascii="WP MathA" w:hAnsi="WP MathA"/>
        </w:rPr>
        <w:sym w:font="Symbol" w:char="F0B0"/>
      </w:r>
      <w:r w:rsidRPr="00250D9E">
        <w:t>C (60 </w:t>
      </w:r>
      <w:r w:rsidRPr="00250D9E">
        <w:rPr>
          <w:lang w:val="fr-FR"/>
        </w:rPr>
        <w:sym w:font="Symbol" w:char="F0B0"/>
      </w:r>
      <w:r w:rsidRPr="00250D9E">
        <w:t>F)</w:t>
      </w:r>
      <w:r w:rsidR="00044945">
        <w:t xml:space="preserve"> </w:t>
      </w:r>
      <w:r w:rsidRPr="00250D9E">
        <w:t>[3.33]</w:t>
      </w:r>
    </w:p>
    <w:p w:rsidR="003D2F5E" w:rsidRPr="00250D9E" w:rsidRDefault="003D2F5E">
      <w:pPr>
        <w:ind w:left="360"/>
        <w:jc w:val="both"/>
        <w:rPr>
          <w:lang w:val="fr-FR"/>
        </w:rPr>
      </w:pPr>
      <w:r w:rsidRPr="00250D9E">
        <w:rPr>
          <w:lang w:val="fr-FR"/>
        </w:rPr>
        <w:t>Liquid carbon dioxide</w:t>
      </w:r>
      <w:r w:rsidR="000277D0" w:rsidRPr="00250D9E">
        <w:rPr>
          <w:lang w:val="fr-FR"/>
        </w:rPr>
        <w:t xml:space="preserve">:  </w:t>
      </w:r>
      <w:r w:rsidRPr="00250D9E">
        <w:rPr>
          <w:lang w:val="fr-FR"/>
        </w:rPr>
        <w:t xml:space="preserve"> 21 </w:t>
      </w:r>
      <w:r w:rsidRPr="00250D9E">
        <w:rPr>
          <w:rFonts w:ascii="WP MathA" w:hAnsi="WP MathA"/>
        </w:rPr>
        <w:sym w:font="Symbol" w:char="F0B0"/>
      </w:r>
      <w:r w:rsidRPr="00250D9E">
        <w:rPr>
          <w:lang w:val="fr-FR"/>
        </w:rPr>
        <w:t>C (70 </w:t>
      </w:r>
      <w:r w:rsidRPr="00250D9E">
        <w:rPr>
          <w:rFonts w:ascii="WP MathA" w:hAnsi="WP MathA"/>
        </w:rPr>
        <w:sym w:font="Symbol" w:char="F0B0"/>
      </w:r>
      <w:r w:rsidRPr="00250D9E">
        <w:rPr>
          <w:lang w:val="fr-FR"/>
        </w:rPr>
        <w:t>F)</w:t>
      </w:r>
      <w:r w:rsidR="00044945">
        <w:rPr>
          <w:lang w:val="fr-FR"/>
        </w:rPr>
        <w:t xml:space="preserve"> </w:t>
      </w:r>
      <w:r w:rsidRPr="00250D9E">
        <w:rPr>
          <w:lang w:val="fr-FR"/>
        </w:rPr>
        <w:t>[3.38]</w:t>
      </w:r>
    </w:p>
    <w:p w:rsidR="003D2F5E" w:rsidRPr="00250D9E" w:rsidRDefault="003D2F5E">
      <w:pPr>
        <w:ind w:left="360"/>
        <w:jc w:val="both"/>
      </w:pPr>
      <w:r w:rsidRPr="00250D9E">
        <w:t xml:space="preserve">Liquefied petroleum gas (LPG) and Anhydrous </w:t>
      </w:r>
      <w:r w:rsidR="000277D0" w:rsidRPr="00250D9E">
        <w:t xml:space="preserve">ammonia:  </w:t>
      </w:r>
      <w:r w:rsidRPr="00250D9E">
        <w:t>15 </w:t>
      </w:r>
      <w:r w:rsidRPr="00250D9E">
        <w:rPr>
          <w:rFonts w:ascii="WP MathA" w:hAnsi="WP MathA"/>
        </w:rPr>
        <w:sym w:font="Symbol" w:char="F0B0"/>
      </w:r>
      <w:r w:rsidRPr="00250D9E">
        <w:t>C (60 </w:t>
      </w:r>
      <w:r w:rsidRPr="00250D9E">
        <w:rPr>
          <w:rFonts w:ascii="WP MathA" w:hAnsi="WP MathA"/>
        </w:rPr>
        <w:sym w:font="Symbol" w:char="F0B0"/>
      </w:r>
      <w:r w:rsidRPr="00250D9E">
        <w:t>F)</w:t>
      </w:r>
      <w:r w:rsidR="00044945">
        <w:t xml:space="preserve"> </w:t>
      </w:r>
      <w:r w:rsidRPr="00250D9E">
        <w:t>[3.32]</w:t>
      </w:r>
    </w:p>
    <w:p w:rsidR="003D2F5E" w:rsidRPr="00250D9E" w:rsidRDefault="003D2F5E" w:rsidP="0015729B">
      <w:pPr>
        <w:spacing w:after="240"/>
        <w:ind w:left="360"/>
        <w:jc w:val="both"/>
      </w:pPr>
      <w:r w:rsidRPr="00250D9E">
        <w:t>Petroleum liquid fuels and lubricants</w:t>
      </w:r>
      <w:r w:rsidR="000277D0" w:rsidRPr="00250D9E">
        <w:t xml:space="preserve">:  </w:t>
      </w:r>
      <w:r w:rsidRPr="00250D9E">
        <w:t>15 </w:t>
      </w:r>
      <w:r w:rsidRPr="00250D9E">
        <w:rPr>
          <w:rFonts w:ascii="WP MathA" w:hAnsi="WP MathA"/>
        </w:rPr>
        <w:sym w:font="Symbol" w:char="F0B0"/>
      </w:r>
      <w:r w:rsidRPr="00250D9E">
        <w:t>C (60 </w:t>
      </w:r>
      <w:r w:rsidRPr="00250D9E">
        <w:rPr>
          <w:rFonts w:ascii="WP MathA" w:hAnsi="WP MathA"/>
        </w:rPr>
        <w:sym w:font="Symbol" w:char="F0B0"/>
      </w:r>
      <w:r w:rsidRPr="00250D9E">
        <w:t>F)</w:t>
      </w:r>
      <w:r w:rsidR="00044945">
        <w:t xml:space="preserve"> </w:t>
      </w:r>
      <w:r w:rsidRPr="00250D9E">
        <w:t>[3.30]</w:t>
      </w:r>
    </w:p>
    <w:p w:rsidR="003D2F5E" w:rsidRPr="00250D9E" w:rsidRDefault="003D2F5E">
      <w:pPr>
        <w:jc w:val="both"/>
      </w:pPr>
      <w:bookmarkStart w:id="20" w:name="_Toc489517092"/>
      <w:r w:rsidRPr="00250D9E">
        <w:rPr>
          <w:rStyle w:val="Heading3Char"/>
        </w:rPr>
        <w:t>automatic weighing system (AWS).</w:t>
      </w:r>
      <w:bookmarkEnd w:id="20"/>
      <w:r w:rsidRPr="00250D9E">
        <w:t xml:space="preserve"> </w:t>
      </w:r>
      <w:r w:rsidR="00A72852" w:rsidRPr="00250D9E">
        <w:rPr>
          <w:b/>
          <w:bCs/>
        </w:rPr>
        <w:t>–</w:t>
      </w:r>
      <w:r w:rsidRPr="00250D9E">
        <w:t xml:space="preserve"> An automatic weighing system is a weighing device that, in combination with other hardware and/or software components, automatically weighs discrete items and that does not require the intervention of an operator during the weighing process.  Examples include, but are not limited to, weigh-labelers and checkweighers.</w:t>
      </w:r>
      <w:r w:rsidR="00044945">
        <w:t xml:space="preserve"> </w:t>
      </w:r>
      <w:r w:rsidRPr="00250D9E">
        <w:t>[2.24]</w:t>
      </w:r>
    </w:p>
    <w:p w:rsidR="003D2F5E" w:rsidRPr="00250D9E" w:rsidRDefault="003D2F5E" w:rsidP="0015729B">
      <w:pPr>
        <w:pStyle w:val="BodyText3"/>
        <w:spacing w:before="60" w:after="240"/>
        <w:rPr>
          <w:b w:val="0"/>
          <w:u w:val="none"/>
        </w:rPr>
      </w:pPr>
      <w:r w:rsidRPr="00250D9E">
        <w:rPr>
          <w:b w:val="0"/>
          <w:u w:val="none"/>
        </w:rPr>
        <w:t>(Amended 2004)</w:t>
      </w:r>
    </w:p>
    <w:p w:rsidR="00704071" w:rsidRPr="00250D9E" w:rsidRDefault="00704071" w:rsidP="00704071">
      <w:pPr>
        <w:keepNext/>
        <w:jc w:val="both"/>
        <w:rPr>
          <w:b/>
        </w:rPr>
      </w:pPr>
      <w:bookmarkStart w:id="21" w:name="_Toc489517093"/>
      <w:r w:rsidRPr="00250D9E">
        <w:rPr>
          <w:rStyle w:val="Heading3Char"/>
        </w:rPr>
        <w:t>automatic zero</w:t>
      </w:r>
      <w:r w:rsidRPr="00250D9E">
        <w:rPr>
          <w:rStyle w:val="Heading3Char"/>
        </w:rPr>
        <w:noBreakHyphen/>
        <w:t>setting mechanism</w:t>
      </w:r>
      <w:r w:rsidR="006709BC" w:rsidRPr="00250D9E">
        <w:rPr>
          <w:rStyle w:val="Heading3Char"/>
        </w:rPr>
        <w:t xml:space="preserve"> (AZSM)</w:t>
      </w:r>
      <w:r w:rsidRPr="00250D9E">
        <w:rPr>
          <w:rStyle w:val="Heading3Char"/>
        </w:rPr>
        <w:t>.</w:t>
      </w:r>
      <w:bookmarkEnd w:id="21"/>
      <w:r w:rsidRPr="00250D9E">
        <w:rPr>
          <w:bCs/>
        </w:rPr>
        <w:t xml:space="preserve"> </w:t>
      </w:r>
      <w:r w:rsidR="00A72852" w:rsidRPr="00250D9E">
        <w:rPr>
          <w:b/>
          <w:bCs/>
        </w:rPr>
        <w:t>–</w:t>
      </w:r>
      <w:r w:rsidRPr="00250D9E">
        <w:rPr>
          <w:bCs/>
        </w:rPr>
        <w:t xml:space="preserve"> See “automatic zero-setting mechanism” under “zero-setting mechanism.”</w:t>
      </w:r>
      <w:r w:rsidR="00044945">
        <w:rPr>
          <w:bCs/>
        </w:rPr>
        <w:t xml:space="preserve"> </w:t>
      </w:r>
      <w:r w:rsidRPr="00250D9E">
        <w:rPr>
          <w:bCs/>
        </w:rPr>
        <w:t>[2.22]</w:t>
      </w:r>
    </w:p>
    <w:p w:rsidR="00704071" w:rsidRPr="00250D9E" w:rsidRDefault="00704071" w:rsidP="0015729B">
      <w:pPr>
        <w:tabs>
          <w:tab w:val="left" w:pos="9360"/>
        </w:tabs>
        <w:spacing w:before="60" w:after="240"/>
        <w:jc w:val="both"/>
        <w:rPr>
          <w:bCs/>
        </w:rPr>
      </w:pPr>
      <w:r w:rsidRPr="00250D9E">
        <w:rPr>
          <w:bCs/>
        </w:rPr>
        <w:t>(Amended 2010)</w:t>
      </w:r>
    </w:p>
    <w:p w:rsidR="003D2F5E" w:rsidRPr="00250D9E" w:rsidRDefault="003D2F5E">
      <w:pPr>
        <w:tabs>
          <w:tab w:val="left" w:pos="9360"/>
        </w:tabs>
        <w:jc w:val="both"/>
        <w:rPr>
          <w:bCs/>
        </w:rPr>
      </w:pPr>
      <w:bookmarkStart w:id="22" w:name="_Toc489517094"/>
      <w:r w:rsidRPr="00250D9E">
        <w:rPr>
          <w:rStyle w:val="Heading3Char"/>
        </w:rPr>
        <w:t>automatic zero-setting mechanism (belt-conveyor scale).</w:t>
      </w:r>
      <w:bookmarkEnd w:id="22"/>
      <w:r w:rsidRPr="00250D9E">
        <w:t xml:space="preserve"> </w:t>
      </w:r>
      <w:r w:rsidR="00A72852" w:rsidRPr="00250D9E">
        <w:rPr>
          <w:b/>
          <w:bCs/>
        </w:rPr>
        <w:t>–</w:t>
      </w:r>
      <w:r w:rsidRPr="00250D9E">
        <w:t xml:space="preserve"> </w:t>
      </w:r>
      <w:r w:rsidRPr="00250D9E">
        <w:rPr>
          <w:bCs/>
        </w:rPr>
        <w:t>A zero setting device that operates automatically without intervention of the operator after the belt has been running empty.</w:t>
      </w:r>
      <w:r w:rsidR="00044945">
        <w:rPr>
          <w:bCs/>
        </w:rPr>
        <w:t xml:space="preserve"> </w:t>
      </w:r>
      <w:r w:rsidRPr="00250D9E">
        <w:rPr>
          <w:bCs/>
        </w:rPr>
        <w:t>[2.21]</w:t>
      </w:r>
    </w:p>
    <w:p w:rsidR="003D2F5E" w:rsidRPr="00250D9E" w:rsidRDefault="003D2F5E" w:rsidP="0015729B">
      <w:pPr>
        <w:pStyle w:val="BodyText3"/>
        <w:spacing w:before="60" w:after="240"/>
        <w:rPr>
          <w:b w:val="0"/>
          <w:u w:val="none"/>
        </w:rPr>
      </w:pPr>
      <w:r w:rsidRPr="00250D9E">
        <w:rPr>
          <w:b w:val="0"/>
          <w:u w:val="none"/>
        </w:rPr>
        <w:t>(Added 2002)</w:t>
      </w:r>
    </w:p>
    <w:p w:rsidR="003D2F5E" w:rsidRPr="00250D9E" w:rsidRDefault="003D2F5E">
      <w:pPr>
        <w:jc w:val="both"/>
        <w:rPr>
          <w:bCs/>
        </w:rPr>
      </w:pPr>
      <w:bookmarkStart w:id="23" w:name="_Toc489517095"/>
      <w:r w:rsidRPr="00250D9E">
        <w:rPr>
          <w:rStyle w:val="Heading3Char"/>
        </w:rPr>
        <w:t>automatic zero</w:t>
      </w:r>
      <w:r w:rsidRPr="00250D9E">
        <w:rPr>
          <w:rStyle w:val="Heading3Char"/>
        </w:rPr>
        <w:noBreakHyphen/>
        <w:t xml:space="preserve">tracking </w:t>
      </w:r>
      <w:r w:rsidR="00704071" w:rsidRPr="00250D9E">
        <w:rPr>
          <w:rStyle w:val="Heading3Char"/>
        </w:rPr>
        <w:t xml:space="preserve">(AZT) </w:t>
      </w:r>
      <w:r w:rsidRPr="00250D9E">
        <w:rPr>
          <w:rStyle w:val="Heading3Char"/>
        </w:rPr>
        <w:t>mechanism</w:t>
      </w:r>
      <w:bookmarkEnd w:id="23"/>
      <w:r w:rsidRPr="00250D9E">
        <w:rPr>
          <w:b/>
          <w:bCs/>
        </w:rPr>
        <w:t>.</w:t>
      </w:r>
      <w:r w:rsidR="00704071" w:rsidRPr="00250D9E">
        <w:rPr>
          <w:b/>
          <w:bCs/>
        </w:rPr>
        <w:t xml:space="preserve"> </w:t>
      </w:r>
      <w:r w:rsidR="00A72852" w:rsidRPr="00250D9E">
        <w:rPr>
          <w:b/>
          <w:bCs/>
        </w:rPr>
        <w:t>–</w:t>
      </w:r>
      <w:r w:rsidRPr="00250D9E">
        <w:rPr>
          <w:b/>
          <w:bCs/>
        </w:rPr>
        <w:t xml:space="preserve"> </w:t>
      </w:r>
      <w:r w:rsidR="00704071" w:rsidRPr="00250D9E">
        <w:rPr>
          <w:bCs/>
        </w:rPr>
        <w:t xml:space="preserve">Automatic means provided to maintain the </w:t>
      </w:r>
      <w:r w:rsidR="001B1CFF" w:rsidRPr="00250D9E">
        <w:rPr>
          <w:bCs/>
        </w:rPr>
        <w:t>zero</w:t>
      </w:r>
      <w:r w:rsidR="001B1CFF">
        <w:rPr>
          <w:bCs/>
        </w:rPr>
        <w:t>-</w:t>
      </w:r>
      <w:r w:rsidR="00704071" w:rsidRPr="00250D9E">
        <w:rPr>
          <w:bCs/>
        </w:rPr>
        <w:t xml:space="preserve">balance indication, within specified limits, without the intervention of </w:t>
      </w:r>
      <w:r w:rsidR="00367F80" w:rsidRPr="00250D9E">
        <w:rPr>
          <w:bCs/>
        </w:rPr>
        <w:t>an</w:t>
      </w:r>
      <w:r w:rsidR="00704071" w:rsidRPr="00250D9E">
        <w:rPr>
          <w:bCs/>
        </w:rPr>
        <w:t xml:space="preserve"> operator.</w:t>
      </w:r>
      <w:r w:rsidR="00044945">
        <w:rPr>
          <w:bCs/>
        </w:rPr>
        <w:t xml:space="preserve"> </w:t>
      </w:r>
      <w:r w:rsidRPr="00250D9E">
        <w:rPr>
          <w:bCs/>
        </w:rPr>
        <w:t>[2.20, 2.22, 2.24]</w:t>
      </w:r>
    </w:p>
    <w:p w:rsidR="00704071" w:rsidRPr="00250D9E" w:rsidRDefault="00704071" w:rsidP="0015729B">
      <w:pPr>
        <w:spacing w:before="60" w:after="240"/>
        <w:jc w:val="both"/>
        <w:rPr>
          <w:bCs/>
        </w:rPr>
      </w:pPr>
      <w:r w:rsidRPr="00250D9E">
        <w:rPr>
          <w:bCs/>
        </w:rPr>
        <w:t>(Amended 2010)</w:t>
      </w:r>
    </w:p>
    <w:p w:rsidR="003D2F5E" w:rsidRPr="00250D9E" w:rsidRDefault="003D2F5E" w:rsidP="0015729B">
      <w:pPr>
        <w:spacing w:after="240"/>
        <w:jc w:val="both"/>
      </w:pPr>
      <w:bookmarkStart w:id="24" w:name="_Toc489517096"/>
      <w:r w:rsidRPr="00250D9E">
        <w:rPr>
          <w:rStyle w:val="Heading3Char"/>
        </w:rPr>
        <w:t>auxiliary indicator.</w:t>
      </w:r>
      <w:bookmarkEnd w:id="24"/>
      <w:r w:rsidRPr="00250D9E">
        <w:t xml:space="preserve"> </w:t>
      </w:r>
      <w:r w:rsidR="00A72852" w:rsidRPr="00250D9E">
        <w:rPr>
          <w:b/>
          <w:bCs/>
        </w:rPr>
        <w:t>–</w:t>
      </w:r>
      <w:r w:rsidRPr="00250D9E">
        <w:t xml:space="preserve"> Any indicator other than the master weight totalizer that indicates the weight of material determined by the scale.</w:t>
      </w:r>
      <w:r w:rsidR="00044945">
        <w:t xml:space="preserve"> </w:t>
      </w:r>
      <w:r w:rsidRPr="00250D9E">
        <w:t>[2.21]</w:t>
      </w:r>
    </w:p>
    <w:p w:rsidR="003D2F5E" w:rsidRPr="00250D9E" w:rsidRDefault="003D2F5E" w:rsidP="0015729B">
      <w:pPr>
        <w:spacing w:after="240"/>
        <w:jc w:val="both"/>
      </w:pPr>
      <w:bookmarkStart w:id="25" w:name="_Toc489517097"/>
      <w:r w:rsidRPr="00250D9E">
        <w:rPr>
          <w:rStyle w:val="Heading3Char"/>
        </w:rPr>
        <w:t>axle</w:t>
      </w:r>
      <w:r w:rsidRPr="00250D9E">
        <w:rPr>
          <w:rStyle w:val="Heading3Char"/>
        </w:rPr>
        <w:noBreakHyphen/>
        <w:t>load scale.</w:t>
      </w:r>
      <w:bookmarkEnd w:id="25"/>
      <w:r w:rsidRPr="00250D9E">
        <w:t xml:space="preserve"> </w:t>
      </w:r>
      <w:r w:rsidR="00A72852" w:rsidRPr="00250D9E">
        <w:rPr>
          <w:b/>
          <w:bCs/>
        </w:rPr>
        <w:t>–</w:t>
      </w:r>
      <w:r w:rsidRPr="00250D9E">
        <w:t xml:space="preserve"> A scale permanently installed in a fixed location, having a load</w:t>
      </w:r>
      <w:r w:rsidRPr="00250D9E">
        <w:noBreakHyphen/>
        <w:t>receiving element specially adapted to determine the combined load of all wheels (1) on a single axle or (2) on a tandem axle of a highway vehicle.</w:t>
      </w:r>
      <w:r w:rsidR="00044945">
        <w:t xml:space="preserve"> </w:t>
      </w:r>
      <w:r w:rsidRPr="00250D9E">
        <w:t>[2.20]</w:t>
      </w:r>
    </w:p>
    <w:p w:rsidR="003D2F5E" w:rsidRPr="00250D9E" w:rsidRDefault="003D2F5E" w:rsidP="00A72852">
      <w:pPr>
        <w:pStyle w:val="Heading2"/>
      </w:pPr>
      <w:bookmarkStart w:id="26" w:name="_Toc489517098"/>
      <w:r w:rsidRPr="00250D9E">
        <w:lastRenderedPageBreak/>
        <w:t>B</w:t>
      </w:r>
      <w:bookmarkEnd w:id="26"/>
    </w:p>
    <w:p w:rsidR="003D2F5E" w:rsidRPr="00250D9E" w:rsidRDefault="003D2F5E" w:rsidP="0015729B">
      <w:pPr>
        <w:keepLines/>
        <w:spacing w:after="240"/>
        <w:jc w:val="both"/>
      </w:pPr>
      <w:bookmarkStart w:id="27" w:name="_Toc489517099"/>
      <w:r w:rsidRPr="00250D9E">
        <w:rPr>
          <w:rStyle w:val="Heading3Char"/>
        </w:rPr>
        <w:t>badge.</w:t>
      </w:r>
      <w:bookmarkEnd w:id="27"/>
      <w:r w:rsidRPr="00250D9E">
        <w:rPr>
          <w:b/>
          <w:bCs/>
        </w:rPr>
        <w:t xml:space="preserve"> </w:t>
      </w:r>
      <w:r w:rsidR="00A72852" w:rsidRPr="00250D9E">
        <w:rPr>
          <w:b/>
          <w:bCs/>
        </w:rPr>
        <w:t>–</w:t>
      </w:r>
      <w:r w:rsidRPr="00250D9E">
        <w:t xml:space="preserve"> A metal plate affixed to the meter by the manufacturer showing the manufacturer’s name, serial number and model number of the meter, and its rated capacity.</w:t>
      </w:r>
      <w:r w:rsidR="00044945">
        <w:t xml:space="preserve"> </w:t>
      </w:r>
      <w:r w:rsidRPr="00250D9E">
        <w:t>[3.33]</w:t>
      </w:r>
    </w:p>
    <w:p w:rsidR="003D2F5E" w:rsidRPr="00250D9E" w:rsidRDefault="003D2F5E" w:rsidP="0015729B">
      <w:pPr>
        <w:keepLines/>
        <w:spacing w:after="240"/>
        <w:jc w:val="both"/>
      </w:pPr>
      <w:bookmarkStart w:id="28" w:name="_Toc489517100"/>
      <w:r w:rsidRPr="00250D9E">
        <w:rPr>
          <w:rStyle w:val="Heading3Char"/>
        </w:rPr>
        <w:t>balance, zero</w:t>
      </w:r>
      <w:r w:rsidRPr="00250D9E">
        <w:rPr>
          <w:rStyle w:val="Heading3Char"/>
        </w:rPr>
        <w:noBreakHyphen/>
        <w:t>load</w:t>
      </w:r>
      <w:bookmarkEnd w:id="28"/>
      <w:r w:rsidRPr="00250D9E">
        <w:rPr>
          <w:b/>
          <w:bCs/>
        </w:rPr>
        <w:t>.</w:t>
      </w:r>
      <w:r w:rsidRPr="00250D9E">
        <w:t xml:space="preserve"> </w:t>
      </w:r>
      <w:r w:rsidR="00A72852" w:rsidRPr="00250D9E">
        <w:rPr>
          <w:b/>
          <w:bCs/>
        </w:rPr>
        <w:t>–</w:t>
      </w:r>
      <w:r w:rsidRPr="00250D9E">
        <w:t xml:space="preserve"> See “zero</w:t>
      </w:r>
      <w:r w:rsidRPr="00250D9E">
        <w:noBreakHyphen/>
        <w:t>load balance.”</w:t>
      </w:r>
      <w:r w:rsidR="00044945">
        <w:t xml:space="preserve"> </w:t>
      </w:r>
      <w:r w:rsidRPr="00250D9E">
        <w:t>[2.20]</w:t>
      </w:r>
    </w:p>
    <w:p w:rsidR="003D2F5E" w:rsidRPr="00250D9E" w:rsidRDefault="003D2F5E" w:rsidP="0015729B">
      <w:pPr>
        <w:spacing w:after="240"/>
        <w:jc w:val="both"/>
      </w:pPr>
      <w:bookmarkStart w:id="29" w:name="_Toc489517101"/>
      <w:r w:rsidRPr="00250D9E">
        <w:rPr>
          <w:rStyle w:val="Heading3Char"/>
        </w:rPr>
        <w:t>balance indicator.</w:t>
      </w:r>
      <w:bookmarkEnd w:id="29"/>
      <w:r w:rsidRPr="00250D9E">
        <w:rPr>
          <w:b/>
          <w:bCs/>
        </w:rPr>
        <w:t xml:space="preserve"> </w:t>
      </w:r>
      <w:r w:rsidR="00A72852" w:rsidRPr="00250D9E">
        <w:rPr>
          <w:b/>
          <w:bCs/>
        </w:rPr>
        <w:t>–</w:t>
      </w:r>
      <w:r w:rsidRPr="00250D9E">
        <w:t xml:space="preserve"> A combination of elements, one or both of which will oscillate with respect to the other, for indicating the balance condition of a nonautomatic indicating scale.  The combination may consist of two indicating edges, lines, or points, or a single edge, line, or point and a graduated scale.</w:t>
      </w:r>
      <w:r w:rsidR="00044945">
        <w:t xml:space="preserve"> </w:t>
      </w:r>
      <w:r w:rsidRPr="00250D9E">
        <w:t>[2.20]</w:t>
      </w:r>
    </w:p>
    <w:p w:rsidR="003D2F5E" w:rsidRPr="00250D9E" w:rsidRDefault="003D2F5E" w:rsidP="0015729B">
      <w:pPr>
        <w:spacing w:after="240"/>
        <w:jc w:val="both"/>
      </w:pPr>
      <w:bookmarkStart w:id="30" w:name="_Toc489517102"/>
      <w:r w:rsidRPr="00250D9E">
        <w:rPr>
          <w:rStyle w:val="Heading3Char"/>
        </w:rPr>
        <w:t>balancing mechanism.</w:t>
      </w:r>
      <w:bookmarkEnd w:id="30"/>
      <w:r w:rsidRPr="00250D9E">
        <w:rPr>
          <w:b/>
          <w:bCs/>
        </w:rPr>
        <w:t xml:space="preserve"> </w:t>
      </w:r>
      <w:r w:rsidR="00EC5366" w:rsidRPr="00250D9E">
        <w:rPr>
          <w:b/>
          <w:bCs/>
        </w:rPr>
        <w:t>–</w:t>
      </w:r>
      <w:r w:rsidRPr="00250D9E">
        <w:t xml:space="preserve"> A mechanism (including a balance ball) that is designed for adjusting a scale to an accurate zero</w:t>
      </w:r>
      <w:r w:rsidRPr="00250D9E">
        <w:noBreakHyphen/>
        <w:t>load balance condition.</w:t>
      </w:r>
      <w:r w:rsidR="00044945">
        <w:t xml:space="preserve"> </w:t>
      </w:r>
      <w:r w:rsidRPr="00250D9E">
        <w:t>[2.20]</w:t>
      </w:r>
    </w:p>
    <w:p w:rsidR="003D2F5E" w:rsidRPr="00250D9E" w:rsidRDefault="003D2F5E" w:rsidP="0015729B">
      <w:pPr>
        <w:spacing w:after="240"/>
        <w:jc w:val="both"/>
      </w:pPr>
      <w:bookmarkStart w:id="31" w:name="_Toc489517103"/>
      <w:r w:rsidRPr="00250D9E">
        <w:rPr>
          <w:rStyle w:val="Heading3Char"/>
        </w:rPr>
        <w:t>base pressure.</w:t>
      </w:r>
      <w:bookmarkEnd w:id="31"/>
      <w:r w:rsidRPr="00250D9E">
        <w:t xml:space="preserve"> </w:t>
      </w:r>
      <w:r w:rsidR="00EC5366" w:rsidRPr="00250D9E">
        <w:rPr>
          <w:b/>
          <w:bCs/>
        </w:rPr>
        <w:t>–</w:t>
      </w:r>
      <w:r w:rsidRPr="00250D9E">
        <w:t xml:space="preserve"> The absolute pressure used in defining the gas measurement unit to be used, and is the gauge pressure at the meter plus an agreed atmospheric pressure.</w:t>
      </w:r>
      <w:r w:rsidR="00044945">
        <w:t xml:space="preserve"> </w:t>
      </w:r>
      <w:r w:rsidRPr="00250D9E">
        <w:t>[3.33]</w:t>
      </w:r>
    </w:p>
    <w:p w:rsidR="003D2F5E" w:rsidRPr="00250D9E" w:rsidRDefault="003D2F5E" w:rsidP="0015729B">
      <w:pPr>
        <w:spacing w:after="240"/>
        <w:jc w:val="both"/>
      </w:pPr>
      <w:bookmarkStart w:id="32" w:name="_Toc489517104"/>
      <w:r w:rsidRPr="00250D9E">
        <w:rPr>
          <w:rStyle w:val="Heading3Char"/>
        </w:rPr>
        <w:t>basic distance rate.</w:t>
      </w:r>
      <w:bookmarkEnd w:id="32"/>
      <w:r w:rsidRPr="00250D9E">
        <w:t xml:space="preserve"> </w:t>
      </w:r>
      <w:r w:rsidR="00EC5366" w:rsidRPr="00250D9E">
        <w:rPr>
          <w:b/>
          <w:bCs/>
        </w:rPr>
        <w:t>–</w:t>
      </w:r>
      <w:r w:rsidRPr="00250D9E">
        <w:t xml:space="preserve"> The charge for distance for all intervals except the initial interval.</w:t>
      </w:r>
      <w:r w:rsidR="00044945">
        <w:t xml:space="preserve"> </w:t>
      </w:r>
      <w:r w:rsidRPr="00250D9E">
        <w:t>[5.54]</w:t>
      </w:r>
    </w:p>
    <w:p w:rsidR="003D2F5E" w:rsidRPr="00250D9E" w:rsidRDefault="003D2F5E" w:rsidP="0015729B">
      <w:pPr>
        <w:spacing w:after="240"/>
        <w:jc w:val="both"/>
      </w:pPr>
      <w:bookmarkStart w:id="33" w:name="_Toc489517105"/>
      <w:r w:rsidRPr="00250D9E">
        <w:rPr>
          <w:rStyle w:val="Heading3Char"/>
        </w:rPr>
        <w:t>basic time rate.</w:t>
      </w:r>
      <w:bookmarkEnd w:id="33"/>
      <w:r w:rsidRPr="00250D9E">
        <w:t xml:space="preserve"> </w:t>
      </w:r>
      <w:r w:rsidR="00EC5366" w:rsidRPr="00250D9E">
        <w:rPr>
          <w:b/>
          <w:bCs/>
        </w:rPr>
        <w:t>–</w:t>
      </w:r>
      <w:r w:rsidRPr="00250D9E">
        <w:t xml:space="preserve"> The charge for time for all intervals except the initial interval.</w:t>
      </w:r>
      <w:r w:rsidR="00044945">
        <w:t xml:space="preserve"> </w:t>
      </w:r>
      <w:r w:rsidRPr="00250D9E">
        <w:t>[5.54]</w:t>
      </w:r>
    </w:p>
    <w:p w:rsidR="003D2F5E" w:rsidRPr="00250D9E" w:rsidRDefault="003D2F5E" w:rsidP="0015729B">
      <w:pPr>
        <w:spacing w:after="240"/>
        <w:jc w:val="both"/>
      </w:pPr>
      <w:bookmarkStart w:id="34" w:name="_Toc489517106"/>
      <w:r w:rsidRPr="00250D9E">
        <w:rPr>
          <w:rStyle w:val="Heading3Char"/>
        </w:rPr>
        <w:t>basic tolerances.</w:t>
      </w:r>
      <w:bookmarkEnd w:id="34"/>
      <w:r w:rsidR="00EC5366" w:rsidRPr="00250D9E">
        <w:t xml:space="preserve"> </w:t>
      </w:r>
      <w:r w:rsidR="00EC5366" w:rsidRPr="00250D9E">
        <w:rPr>
          <w:b/>
          <w:bCs/>
        </w:rPr>
        <w:t xml:space="preserve">– </w:t>
      </w:r>
      <w:r w:rsidRPr="00250D9E">
        <w:t>Basic tolerances are those tolerances on under</w:t>
      </w:r>
      <w:r w:rsidRPr="00250D9E">
        <w:softHyphen/>
        <w:t>registration and on over</w:t>
      </w:r>
      <w:r w:rsidRPr="00250D9E">
        <w:softHyphen/>
        <w:t>registration, or in excess and in deficiency, that are established by a particular code for a particular device under all normal tests, whether maintenance or acceptance.  Basic tolerances include minimum tolerance values when these are specified.  Special tolerances, identified as such and pertaining to special tests, are not basic tolerances.</w:t>
      </w:r>
      <w:r w:rsidR="00044945">
        <w:t xml:space="preserve"> </w:t>
      </w:r>
      <w:r w:rsidRPr="00250D9E">
        <w:t>[1.10]</w:t>
      </w:r>
    </w:p>
    <w:p w:rsidR="003D2F5E" w:rsidRPr="00250D9E" w:rsidRDefault="003D2F5E" w:rsidP="0015729B">
      <w:pPr>
        <w:spacing w:after="240"/>
        <w:jc w:val="both"/>
      </w:pPr>
      <w:bookmarkStart w:id="35" w:name="_Toc489517107"/>
      <w:r w:rsidRPr="00250D9E">
        <w:rPr>
          <w:rStyle w:val="Heading3Char"/>
        </w:rPr>
        <w:t>batching meter</w:t>
      </w:r>
      <w:bookmarkEnd w:id="35"/>
      <w:r w:rsidRPr="00250D9E">
        <w:rPr>
          <w:b/>
          <w:bCs/>
        </w:rPr>
        <w:t>.</w:t>
      </w:r>
      <w:r w:rsidRPr="00250D9E">
        <w:t xml:space="preserve"> </w:t>
      </w:r>
      <w:r w:rsidR="00EC5366" w:rsidRPr="00250D9E">
        <w:rPr>
          <w:b/>
          <w:bCs/>
        </w:rPr>
        <w:t>–</w:t>
      </w:r>
      <w:r w:rsidRPr="00250D9E">
        <w:t xml:space="preserve"> A device used for the purpose of measuring quantities of water to be used in a batching operation.</w:t>
      </w:r>
      <w:r w:rsidR="00044945">
        <w:t xml:space="preserve"> </w:t>
      </w:r>
      <w:r w:rsidRPr="00250D9E">
        <w:t>[3.36]</w:t>
      </w:r>
    </w:p>
    <w:p w:rsidR="003D2F5E" w:rsidRPr="00250D9E" w:rsidRDefault="003D2F5E" w:rsidP="0015729B">
      <w:pPr>
        <w:spacing w:after="240"/>
        <w:jc w:val="both"/>
      </w:pPr>
      <w:bookmarkStart w:id="36" w:name="_Toc489517108"/>
      <w:r w:rsidRPr="00250D9E">
        <w:rPr>
          <w:rStyle w:val="Heading3Char"/>
        </w:rPr>
        <w:t>beam.</w:t>
      </w:r>
      <w:bookmarkEnd w:id="36"/>
      <w:r w:rsidRPr="00250D9E">
        <w:t xml:space="preserve"> </w:t>
      </w:r>
      <w:r w:rsidR="00EC5366" w:rsidRPr="00250D9E">
        <w:rPr>
          <w:b/>
          <w:bCs/>
        </w:rPr>
        <w:t>–</w:t>
      </w:r>
      <w:r w:rsidRPr="00250D9E">
        <w:t xml:space="preserve"> See “weighbeam.”</w:t>
      </w:r>
      <w:r w:rsidR="00044945">
        <w:t xml:space="preserve"> </w:t>
      </w:r>
      <w:r w:rsidRPr="00250D9E">
        <w:t>[2.20]</w:t>
      </w:r>
    </w:p>
    <w:p w:rsidR="003D2F5E" w:rsidRPr="00250D9E" w:rsidRDefault="003D2F5E" w:rsidP="0015729B">
      <w:pPr>
        <w:spacing w:after="240"/>
        <w:jc w:val="both"/>
      </w:pPr>
      <w:bookmarkStart w:id="37" w:name="_Toc489517109"/>
      <w:r w:rsidRPr="00250D9E">
        <w:rPr>
          <w:rStyle w:val="Heading3Char"/>
        </w:rPr>
        <w:t>beam scale.</w:t>
      </w:r>
      <w:bookmarkEnd w:id="37"/>
      <w:r w:rsidRPr="00250D9E">
        <w:rPr>
          <w:b/>
          <w:bCs/>
        </w:rPr>
        <w:t xml:space="preserve"> </w:t>
      </w:r>
      <w:r w:rsidR="006C4F71" w:rsidRPr="00250D9E">
        <w:rPr>
          <w:b/>
          <w:bCs/>
        </w:rPr>
        <w:t>–</w:t>
      </w:r>
      <w:r w:rsidRPr="00250D9E">
        <w:rPr>
          <w:b/>
          <w:bCs/>
        </w:rPr>
        <w:t xml:space="preserve"> </w:t>
      </w:r>
      <w:r w:rsidRPr="00250D9E">
        <w:t>One on which the weights of loads of various magnitudes are indicated solely by means of one or more weighbeam bars either alone or in combination with counterpoise weights.</w:t>
      </w:r>
      <w:r w:rsidR="00044945">
        <w:t xml:space="preserve"> </w:t>
      </w:r>
      <w:r w:rsidRPr="00250D9E">
        <w:t>[2.20]</w:t>
      </w:r>
    </w:p>
    <w:p w:rsidR="003D2F5E" w:rsidRPr="00250D9E" w:rsidRDefault="003D2F5E" w:rsidP="0015729B">
      <w:pPr>
        <w:spacing w:after="240"/>
        <w:jc w:val="both"/>
      </w:pPr>
      <w:bookmarkStart w:id="38" w:name="_Toc489517110"/>
      <w:r w:rsidRPr="00250D9E">
        <w:rPr>
          <w:rStyle w:val="Heading3Char"/>
        </w:rPr>
        <w:t>bell prover.</w:t>
      </w:r>
      <w:bookmarkEnd w:id="38"/>
      <w:r w:rsidRPr="00250D9E">
        <w:t xml:space="preserve"> </w:t>
      </w:r>
      <w:r w:rsidR="006C4F71" w:rsidRPr="00250D9E">
        <w:rPr>
          <w:b/>
          <w:bCs/>
        </w:rPr>
        <w:t>–</w:t>
      </w:r>
      <w:r w:rsidRPr="00250D9E">
        <w:t xml:space="preserve"> A calibrated cylindrical metal tank of the annular type with a scale thereon that, in the downward travel in a surrounding tank containing a sealing medium, displaces air through the meter being proved or calibrated.</w:t>
      </w:r>
      <w:r w:rsidR="00044945">
        <w:t xml:space="preserve"> </w:t>
      </w:r>
      <w:r w:rsidRPr="00250D9E">
        <w:t>[3.33]</w:t>
      </w:r>
    </w:p>
    <w:p w:rsidR="003D2F5E" w:rsidRPr="00250D9E" w:rsidRDefault="003D2F5E" w:rsidP="0015729B">
      <w:pPr>
        <w:spacing w:after="240"/>
        <w:jc w:val="both"/>
      </w:pPr>
      <w:bookmarkStart w:id="39" w:name="_Toc489517111"/>
      <w:r w:rsidRPr="00250D9E">
        <w:rPr>
          <w:rStyle w:val="Heading3Char"/>
        </w:rPr>
        <w:t>belt</w:t>
      </w:r>
      <w:r w:rsidRPr="00250D9E">
        <w:rPr>
          <w:rStyle w:val="Heading3Char"/>
        </w:rPr>
        <w:noBreakHyphen/>
        <w:t>conveyor.</w:t>
      </w:r>
      <w:bookmarkEnd w:id="39"/>
      <w:r w:rsidRPr="00250D9E">
        <w:t xml:space="preserve"> </w:t>
      </w:r>
      <w:r w:rsidR="006C4F71" w:rsidRPr="00250D9E">
        <w:rPr>
          <w:b/>
          <w:bCs/>
        </w:rPr>
        <w:t>–</w:t>
      </w:r>
      <w:r w:rsidRPr="00250D9E">
        <w:t xml:space="preserve"> An endless moving belt for transporting material from place to place.</w:t>
      </w:r>
      <w:r w:rsidR="00044945">
        <w:t xml:space="preserve"> </w:t>
      </w:r>
      <w:r w:rsidRPr="00250D9E">
        <w:t>[2.21]</w:t>
      </w:r>
    </w:p>
    <w:p w:rsidR="003D2F5E" w:rsidRPr="00250D9E" w:rsidRDefault="003D2F5E" w:rsidP="0015729B">
      <w:pPr>
        <w:spacing w:after="240"/>
        <w:jc w:val="both"/>
      </w:pPr>
      <w:bookmarkStart w:id="40" w:name="_Toc489517112"/>
      <w:r w:rsidRPr="00250D9E">
        <w:rPr>
          <w:rStyle w:val="Heading3Char"/>
        </w:rPr>
        <w:t>belt</w:t>
      </w:r>
      <w:r w:rsidRPr="00250D9E">
        <w:rPr>
          <w:rStyle w:val="Heading3Char"/>
        </w:rPr>
        <w:noBreakHyphen/>
        <w:t>conveyor scale</w:t>
      </w:r>
      <w:bookmarkEnd w:id="40"/>
      <w:r w:rsidRPr="00250D9E">
        <w:rPr>
          <w:b/>
          <w:bCs/>
        </w:rPr>
        <w:t>.</w:t>
      </w:r>
      <w:r w:rsidRPr="00250D9E">
        <w:t xml:space="preserve"> </w:t>
      </w:r>
      <w:r w:rsidR="006C4F71" w:rsidRPr="00250D9E">
        <w:rPr>
          <w:b/>
          <w:bCs/>
        </w:rPr>
        <w:t>–</w:t>
      </w:r>
      <w:r w:rsidRPr="00250D9E">
        <w:t xml:space="preserve"> A device that employs a weighing element in contact with a belt to sense the weight of the material being conveyed and the speed (travel) of the material, and integrates these values to produce total delivered weight.</w:t>
      </w:r>
      <w:r w:rsidR="00044945">
        <w:t xml:space="preserve"> </w:t>
      </w:r>
      <w:r w:rsidRPr="00250D9E">
        <w:t>[2.21]</w:t>
      </w:r>
    </w:p>
    <w:p w:rsidR="003D2F5E" w:rsidRPr="00250D9E" w:rsidRDefault="003D2F5E">
      <w:pPr>
        <w:jc w:val="both"/>
      </w:pPr>
      <w:bookmarkStart w:id="41" w:name="_Toc489517113"/>
      <w:r w:rsidRPr="00250D9E">
        <w:rPr>
          <w:rStyle w:val="Heading3Char"/>
        </w:rPr>
        <w:t>belt-conveyor scale systems area.</w:t>
      </w:r>
      <w:bookmarkEnd w:id="41"/>
      <w:r w:rsidRPr="00250D9E">
        <w:rPr>
          <w:b/>
          <w:bCs/>
        </w:rPr>
        <w:t xml:space="preserve"> </w:t>
      </w:r>
      <w:r w:rsidR="006C4F71" w:rsidRPr="00250D9E">
        <w:rPr>
          <w:b/>
          <w:bCs/>
        </w:rPr>
        <w:t>–</w:t>
      </w:r>
      <w:r w:rsidRPr="00250D9E">
        <w:t xml:space="preserve"> The scale system area refers to the scale suspension, weigh idlers attached to the scale suspension, 5 approach (</w:t>
      </w:r>
      <w:r w:rsidR="00B542E3">
        <w:t>−</w:t>
      </w:r>
      <w:r w:rsidRPr="00250D9E">
        <w:t>) idlers, and 5 retreat (+) idlers.</w:t>
      </w:r>
      <w:r w:rsidR="00044945">
        <w:t xml:space="preserve"> </w:t>
      </w:r>
      <w:r w:rsidRPr="00250D9E">
        <w:t>[2.21]</w:t>
      </w:r>
    </w:p>
    <w:p w:rsidR="003D2F5E" w:rsidRDefault="003D2F5E" w:rsidP="001B1CFF">
      <w:pPr>
        <w:spacing w:before="60" w:after="240"/>
        <w:jc w:val="both"/>
      </w:pPr>
      <w:r w:rsidRPr="00250D9E">
        <w:t>(Added 2001)</w:t>
      </w:r>
    </w:p>
    <w:p w:rsidR="00584928" w:rsidRPr="00F92017" w:rsidRDefault="00584928" w:rsidP="00F92017">
      <w:pPr>
        <w:jc w:val="both"/>
      </w:pPr>
      <w:bookmarkStart w:id="42" w:name="_Toc489517114"/>
      <w:r w:rsidRPr="00584928">
        <w:rPr>
          <w:rStyle w:val="Heading3Char"/>
        </w:rPr>
        <w:t>belt load</w:t>
      </w:r>
      <w:r w:rsidRPr="00F92017">
        <w:rPr>
          <w:rStyle w:val="Heading3Char"/>
          <w:b w:val="0"/>
        </w:rPr>
        <w:t>.</w:t>
      </w:r>
      <w:bookmarkEnd w:id="42"/>
      <w:r w:rsidRPr="00F92017">
        <w:rPr>
          <w:rStyle w:val="Heading3Char"/>
          <w:b w:val="0"/>
        </w:rPr>
        <w:t xml:space="preserve"> </w:t>
      </w:r>
      <w:r w:rsidRPr="005B18C0">
        <w:rPr>
          <w:rFonts w:eastAsiaTheme="majorEastAsia"/>
        </w:rPr>
        <w:t>–</w:t>
      </w:r>
      <w:r w:rsidRPr="00F92017">
        <w:rPr>
          <w:rStyle w:val="Heading3Char"/>
          <w:b w:val="0"/>
        </w:rPr>
        <w:t xml:space="preserve"> </w:t>
      </w:r>
      <w:r w:rsidRPr="00F92017">
        <w:t xml:space="preserve">The weight of the material carried by the conveyor belt, expressed in terms of weight units per unit of length </w:t>
      </w:r>
      <w:r w:rsidR="00CE0E91">
        <w:t>(</w:t>
      </w:r>
      <w:r w:rsidRPr="00030851">
        <w:t>e.</w:t>
      </w:r>
      <w:r w:rsidR="00CE0E91">
        <w:t>g.</w:t>
      </w:r>
      <w:r w:rsidRPr="00030851">
        <w:t>, pounds per foot, kilograms per meter</w:t>
      </w:r>
      <w:r w:rsidR="00CE0E91">
        <w:t>)</w:t>
      </w:r>
      <w:r w:rsidRPr="00030851">
        <w:t xml:space="preserve">.  Also called </w:t>
      </w:r>
      <w:r w:rsidR="00CE0E91">
        <w:t>“b</w:t>
      </w:r>
      <w:r w:rsidRPr="00030851">
        <w:t xml:space="preserve">elt </w:t>
      </w:r>
      <w:r w:rsidR="00CE0E91">
        <w:t>l</w:t>
      </w:r>
      <w:r w:rsidRPr="00030851">
        <w:t>oading.</w:t>
      </w:r>
      <w:r w:rsidR="00CE0E91">
        <w:t>”</w:t>
      </w:r>
      <w:r w:rsidR="00044945">
        <w:t xml:space="preserve"> </w:t>
      </w:r>
      <w:r w:rsidRPr="00F92017">
        <w:t>[2.21]</w:t>
      </w:r>
    </w:p>
    <w:p w:rsidR="00584928" w:rsidRPr="00F92017" w:rsidRDefault="00584928" w:rsidP="001B1CFF">
      <w:pPr>
        <w:spacing w:before="60" w:after="240"/>
        <w:jc w:val="both"/>
      </w:pPr>
      <w:r w:rsidRPr="00F92017">
        <w:t>(Added 2013)</w:t>
      </w:r>
    </w:p>
    <w:p w:rsidR="00584928" w:rsidRDefault="00584928" w:rsidP="00A43F86">
      <w:pPr>
        <w:keepNext/>
        <w:jc w:val="both"/>
      </w:pPr>
      <w:bookmarkStart w:id="43" w:name="_Toc489517115"/>
      <w:r w:rsidRPr="00F92017">
        <w:rPr>
          <w:rStyle w:val="Heading3Char"/>
        </w:rPr>
        <w:t>belt revolution.</w:t>
      </w:r>
      <w:bookmarkEnd w:id="43"/>
      <w:r>
        <w:t xml:space="preserve"> – </w:t>
      </w:r>
      <w:r w:rsidRPr="00F92017">
        <w:t>The amount of conveyor belt movement or travel that is equivalent to the total length of the conveyor belt.  Also referred to as "belt circuit."</w:t>
      </w:r>
      <w:r w:rsidR="00044945">
        <w:t xml:space="preserve"> </w:t>
      </w:r>
      <w:r w:rsidRPr="00F92017">
        <w:t>[2.21]</w:t>
      </w:r>
    </w:p>
    <w:p w:rsidR="00584928" w:rsidRPr="008539FE" w:rsidRDefault="00584928" w:rsidP="001B1CFF">
      <w:pPr>
        <w:spacing w:before="60" w:after="240"/>
        <w:jc w:val="both"/>
      </w:pPr>
      <w:r w:rsidRPr="008539FE">
        <w:t>(Added 2013)</w:t>
      </w:r>
    </w:p>
    <w:p w:rsidR="003D2F5E" w:rsidRPr="00250D9E" w:rsidRDefault="003D2F5E" w:rsidP="001B1CFF">
      <w:pPr>
        <w:spacing w:after="240"/>
        <w:jc w:val="both"/>
      </w:pPr>
      <w:bookmarkStart w:id="44" w:name="_Toc489517116"/>
      <w:r w:rsidRPr="00250D9E">
        <w:rPr>
          <w:rStyle w:val="Heading3Char"/>
        </w:rPr>
        <w:lastRenderedPageBreak/>
        <w:t>billed weight.</w:t>
      </w:r>
      <w:bookmarkEnd w:id="44"/>
      <w:r w:rsidRPr="00250D9E">
        <w:t xml:space="preserve"> </w:t>
      </w:r>
      <w:r w:rsidR="006C4F71" w:rsidRPr="00250D9E">
        <w:rPr>
          <w:b/>
          <w:bCs/>
        </w:rPr>
        <w:t>–</w:t>
      </w:r>
      <w:r w:rsidRPr="00250D9E">
        <w:t xml:space="preserve"> The weight used in the computation of the freight, postal, or storage charge, whether actual weight or dimensional weight.</w:t>
      </w:r>
      <w:r w:rsidR="00044945">
        <w:t xml:space="preserve"> </w:t>
      </w:r>
      <w:r w:rsidRPr="00250D9E">
        <w:t>[5.58]</w:t>
      </w:r>
    </w:p>
    <w:p w:rsidR="003D2F5E" w:rsidRPr="00250D9E" w:rsidRDefault="003D2F5E" w:rsidP="001B1CFF">
      <w:pPr>
        <w:spacing w:after="240"/>
        <w:jc w:val="both"/>
      </w:pPr>
      <w:bookmarkStart w:id="45" w:name="_Toc489517117"/>
      <w:r w:rsidRPr="00250D9E">
        <w:rPr>
          <w:rStyle w:val="Heading3Char"/>
        </w:rPr>
        <w:t>binary submultiples.</w:t>
      </w:r>
      <w:bookmarkEnd w:id="45"/>
      <w:r w:rsidRPr="00250D9E">
        <w:rPr>
          <w:bCs/>
        </w:rPr>
        <w:t xml:space="preserve"> </w:t>
      </w:r>
      <w:r w:rsidR="006C4F71" w:rsidRPr="00250D9E">
        <w:rPr>
          <w:b/>
          <w:bCs/>
        </w:rPr>
        <w:t>–</w:t>
      </w:r>
      <w:r w:rsidRPr="00250D9E">
        <w:rPr>
          <w:bCs/>
        </w:rPr>
        <w:t xml:space="preserve"> </w:t>
      </w:r>
      <w:r w:rsidRPr="00250D9E">
        <w:t>Fractional parts obtained by successively dividing by the number </w:t>
      </w:r>
      <w:r w:rsidR="001B6163">
        <w:t>two</w:t>
      </w:r>
      <w:r w:rsidRPr="00250D9E">
        <w:t>.  Thus, one</w:t>
      </w:r>
      <w:r w:rsidRPr="00250D9E">
        <w:noBreakHyphen/>
        <w:t>half, one</w:t>
      </w:r>
      <w:r w:rsidRPr="00250D9E">
        <w:noBreakHyphen/>
        <w:t>fourth, one</w:t>
      </w:r>
      <w:r w:rsidRPr="00250D9E">
        <w:noBreakHyphen/>
        <w:t>eighth, one</w:t>
      </w:r>
      <w:r w:rsidRPr="00250D9E">
        <w:noBreakHyphen/>
        <w:t>sixteenth, and so on, are binary submultiples.</w:t>
      </w:r>
      <w:r w:rsidR="00044945">
        <w:t xml:space="preserve"> </w:t>
      </w:r>
      <w:r w:rsidRPr="00250D9E">
        <w:t>[1.10]</w:t>
      </w:r>
    </w:p>
    <w:p w:rsidR="003D2F5E" w:rsidRPr="00250D9E" w:rsidRDefault="003D2F5E" w:rsidP="009623F6">
      <w:pPr>
        <w:keepNext/>
        <w:jc w:val="both"/>
      </w:pPr>
      <w:bookmarkStart w:id="46" w:name="_Toc489517118"/>
      <w:r w:rsidRPr="00250D9E">
        <w:rPr>
          <w:rStyle w:val="Heading3Char"/>
        </w:rPr>
        <w:t>built-for-purpose device</w:t>
      </w:r>
      <w:bookmarkEnd w:id="46"/>
      <w:r w:rsidRPr="00250D9E">
        <w:rPr>
          <w:b/>
          <w:bCs/>
        </w:rPr>
        <w:t xml:space="preserve">. </w:t>
      </w:r>
      <w:r w:rsidR="006C4F71" w:rsidRPr="00250D9E">
        <w:rPr>
          <w:b/>
          <w:bCs/>
        </w:rPr>
        <w:t>–</w:t>
      </w:r>
      <w:r w:rsidRPr="00250D9E">
        <w:rPr>
          <w:b/>
          <w:bCs/>
        </w:rPr>
        <w:t xml:space="preserve"> </w:t>
      </w:r>
      <w:r w:rsidRPr="00250D9E">
        <w:t>Any main device or element which was manufactured with the intent that it be used as, or part of, a weighing or measuring device or system.</w:t>
      </w:r>
      <w:r w:rsidR="00044945">
        <w:t xml:space="preserve"> </w:t>
      </w:r>
      <w:r w:rsidRPr="00250D9E">
        <w:t>[1.10]</w:t>
      </w:r>
    </w:p>
    <w:p w:rsidR="003D2F5E" w:rsidRPr="00250D9E" w:rsidRDefault="003D2F5E" w:rsidP="001B1CFF">
      <w:pPr>
        <w:keepNext/>
        <w:spacing w:before="60" w:after="240"/>
        <w:jc w:val="both"/>
      </w:pPr>
      <w:r w:rsidRPr="00250D9E">
        <w:t>(Added 2003)</w:t>
      </w:r>
    </w:p>
    <w:p w:rsidR="003D2F5E" w:rsidRPr="00250D9E" w:rsidRDefault="003D2F5E" w:rsidP="009623F6">
      <w:pPr>
        <w:pStyle w:val="Heading2"/>
      </w:pPr>
      <w:bookmarkStart w:id="47" w:name="_Toc489517119"/>
      <w:r w:rsidRPr="00250D9E">
        <w:t>C</w:t>
      </w:r>
      <w:bookmarkEnd w:id="47"/>
    </w:p>
    <w:p w:rsidR="003D2F5E" w:rsidRPr="00250D9E" w:rsidRDefault="003D2F5E">
      <w:pPr>
        <w:keepLines/>
        <w:jc w:val="both"/>
      </w:pPr>
      <w:bookmarkStart w:id="48" w:name="_Toc489517120"/>
      <w:r w:rsidRPr="00250D9E">
        <w:rPr>
          <w:rStyle w:val="Heading3Char"/>
        </w:rPr>
        <w:t>calibration parameter.</w:t>
      </w:r>
      <w:bookmarkEnd w:id="48"/>
      <w:r w:rsidR="003E2F95" w:rsidRPr="00250D9E">
        <w:t xml:space="preserve"> – </w:t>
      </w:r>
      <w:r w:rsidRPr="00250D9E">
        <w:t xml:space="preserve">Any adjustable parameter that can affect measurement or performance accuracy and, due to its nature, needs to be updated on an ongoing basis to maintain device accuracy </w:t>
      </w:r>
      <w:r w:rsidR="00F41E11">
        <w:t>(</w:t>
      </w:r>
      <w:r w:rsidRPr="00250D9E">
        <w:t>e.g., span adjustments, linearization factors, and coarse zero adjustments</w:t>
      </w:r>
      <w:r w:rsidR="00F41E11">
        <w:t>)</w:t>
      </w:r>
      <w:r w:rsidRPr="00250D9E">
        <w:t>.</w:t>
      </w:r>
      <w:r w:rsidR="00044945">
        <w:t xml:space="preserve"> </w:t>
      </w:r>
      <w:r w:rsidRPr="00250D9E">
        <w:t xml:space="preserve">[2.20, 2.21, 2.24, 3.30, </w:t>
      </w:r>
      <w:r w:rsidR="00D52CC7">
        <w:t xml:space="preserve">3.31, 3.32, 3.34, 3.35, </w:t>
      </w:r>
      <w:r w:rsidRPr="00250D9E">
        <w:t xml:space="preserve">3.37, </w:t>
      </w:r>
      <w:r w:rsidR="00D52CC7">
        <w:t xml:space="preserve">3.38, 3.39, </w:t>
      </w:r>
      <w:r w:rsidRPr="00250D9E">
        <w:t>5.56(a)</w:t>
      </w:r>
      <w:r w:rsidR="00D52CC7">
        <w:t>, 5.58</w:t>
      </w:r>
      <w:r w:rsidRPr="00250D9E">
        <w:t>]</w:t>
      </w:r>
    </w:p>
    <w:p w:rsidR="003D2F5E" w:rsidRPr="00250D9E" w:rsidRDefault="003D2F5E" w:rsidP="00F05041">
      <w:pPr>
        <w:spacing w:before="60" w:after="240"/>
        <w:jc w:val="both"/>
      </w:pPr>
      <w:r w:rsidRPr="00250D9E">
        <w:t>(Added 1993)</w:t>
      </w:r>
      <w:r w:rsidR="00D52CC7">
        <w:t xml:space="preserve"> (Amended 20</w:t>
      </w:r>
      <w:r w:rsidR="00D93B22">
        <w:t>1</w:t>
      </w:r>
      <w:r w:rsidR="00D52CC7">
        <w:t>6)</w:t>
      </w:r>
    </w:p>
    <w:p w:rsidR="003D2F5E" w:rsidRPr="00250D9E" w:rsidRDefault="003D2F5E" w:rsidP="00F05041">
      <w:pPr>
        <w:spacing w:after="240"/>
        <w:jc w:val="both"/>
        <w:rPr>
          <w:szCs w:val="28"/>
        </w:rPr>
      </w:pPr>
      <w:bookmarkStart w:id="49" w:name="_Toc489517121"/>
      <w:r w:rsidRPr="00250D9E">
        <w:rPr>
          <w:rStyle w:val="Heading3Char"/>
        </w:rPr>
        <w:t>carbon dioxide liquid-measuring device.</w:t>
      </w:r>
      <w:bookmarkEnd w:id="49"/>
      <w:r w:rsidRPr="00250D9E">
        <w:rPr>
          <w:szCs w:val="28"/>
        </w:rPr>
        <w:t xml:space="preserve"> </w:t>
      </w:r>
      <w:r w:rsidR="003E2F95" w:rsidRPr="00250D9E">
        <w:t>–</w:t>
      </w:r>
      <w:r w:rsidRPr="00250D9E">
        <w:rPr>
          <w:szCs w:val="28"/>
        </w:rPr>
        <w:t xml:space="preserve"> A system including a mechanism or machine of (a) the meter or (b) a weighing type of device mounted on a vehicle designed to measure and deliver liquid carbon dioxide.  Means may be provided to indicate automatically, for one of a series of unit prices, the total money value of the quantity measured</w:t>
      </w:r>
      <w:r w:rsidRPr="00250D9E">
        <w:t>.</w:t>
      </w:r>
      <w:r w:rsidR="00044945">
        <w:t xml:space="preserve"> </w:t>
      </w:r>
      <w:r w:rsidRPr="00250D9E">
        <w:t>[3.38]</w:t>
      </w:r>
    </w:p>
    <w:p w:rsidR="003D2F5E" w:rsidRPr="00250D9E" w:rsidRDefault="003D2F5E" w:rsidP="00F05041">
      <w:pPr>
        <w:spacing w:after="240"/>
        <w:jc w:val="both"/>
      </w:pPr>
      <w:bookmarkStart w:id="50" w:name="_Toc489517122"/>
      <w:r w:rsidRPr="00250D9E">
        <w:rPr>
          <w:rStyle w:val="Heading3Char"/>
        </w:rPr>
        <w:t>car</w:t>
      </w:r>
      <w:r w:rsidRPr="00250D9E">
        <w:rPr>
          <w:rStyle w:val="Heading3Char"/>
        </w:rPr>
        <w:noBreakHyphen/>
        <w:t>wash timer.</w:t>
      </w:r>
      <w:bookmarkEnd w:id="50"/>
      <w:r w:rsidRPr="00250D9E">
        <w:t xml:space="preserve"> </w:t>
      </w:r>
      <w:r w:rsidR="003E2F95" w:rsidRPr="00250D9E">
        <w:t>–</w:t>
      </w:r>
      <w:r w:rsidRPr="00250D9E">
        <w:t xml:space="preserve"> A timer used in conjunction with a coin</w:t>
      </w:r>
      <w:r w:rsidRPr="00250D9E">
        <w:noBreakHyphen/>
        <w:t>operated device to measure the time during which car</w:t>
      </w:r>
      <w:r w:rsidRPr="00250D9E">
        <w:noBreakHyphen/>
        <w:t>wash water, cleaning solutions, or waxing solutions are dispensed.</w:t>
      </w:r>
      <w:r w:rsidR="00044945">
        <w:t xml:space="preserve"> </w:t>
      </w:r>
      <w:r w:rsidRPr="00250D9E">
        <w:t>[5.55]</w:t>
      </w:r>
    </w:p>
    <w:p w:rsidR="003D2F5E" w:rsidRPr="00250D9E" w:rsidRDefault="003D2F5E" w:rsidP="00F05041">
      <w:pPr>
        <w:spacing w:after="240"/>
        <w:jc w:val="both"/>
      </w:pPr>
      <w:bookmarkStart w:id="51" w:name="_Toc489517123"/>
      <w:r w:rsidRPr="00250D9E">
        <w:rPr>
          <w:rStyle w:val="Heading3Char"/>
        </w:rPr>
        <w:t>center</w:t>
      </w:r>
      <w:r w:rsidRPr="00250D9E">
        <w:rPr>
          <w:rStyle w:val="Heading3Char"/>
        </w:rPr>
        <w:noBreakHyphen/>
        <w:t>reading tank.</w:t>
      </w:r>
      <w:bookmarkEnd w:id="51"/>
      <w:r w:rsidRPr="00250D9E">
        <w:t xml:space="preserve"> </w:t>
      </w:r>
      <w:r w:rsidR="003E2F95" w:rsidRPr="00250D9E">
        <w:t>–</w:t>
      </w:r>
      <w:r w:rsidRPr="00250D9E">
        <w:t xml:space="preserve"> One so designed that the gauge rod or surface gauge, when properly positioned for use, will be approximately in the vertical axis of the tank, centrally positioned with respect to the tank walls.</w:t>
      </w:r>
      <w:r w:rsidR="00044945">
        <w:t xml:space="preserve"> </w:t>
      </w:r>
      <w:r w:rsidRPr="00250D9E">
        <w:t>[4.43]</w:t>
      </w:r>
    </w:p>
    <w:p w:rsidR="003D2F5E" w:rsidRPr="00250D9E" w:rsidRDefault="003D2F5E" w:rsidP="00F05041">
      <w:pPr>
        <w:spacing w:after="240"/>
        <w:jc w:val="both"/>
      </w:pPr>
      <w:bookmarkStart w:id="52" w:name="_Toc489517124"/>
      <w:r w:rsidRPr="00250D9E">
        <w:rPr>
          <w:rStyle w:val="Heading3Char"/>
        </w:rPr>
        <w:t>cereal grain and oil seeds</w:t>
      </w:r>
      <w:bookmarkEnd w:id="52"/>
      <w:r w:rsidRPr="00250D9E">
        <w:rPr>
          <w:b/>
          <w:bCs/>
        </w:rPr>
        <w:t>.</w:t>
      </w:r>
      <w:r w:rsidRPr="00250D9E">
        <w:t xml:space="preserve"> </w:t>
      </w:r>
      <w:r w:rsidR="003E2F95" w:rsidRPr="00250D9E">
        <w:t>–</w:t>
      </w:r>
      <w:r w:rsidRPr="00250D9E">
        <w:t xml:space="preserve"> Agricultural commodities including, but not limited to, corn, wheat, oats, barley, flax, rice, sorghum, soybeans, peanuts, dry beans, safflower, sunflower, fescue seed, etc.</w:t>
      </w:r>
      <w:r w:rsidR="00044945">
        <w:t xml:space="preserve"> </w:t>
      </w:r>
      <w:r w:rsidRPr="00250D9E">
        <w:t>[5.56(a), 5.56(b)]</w:t>
      </w:r>
    </w:p>
    <w:p w:rsidR="00AC3395" w:rsidRPr="00250D9E" w:rsidRDefault="00AC3395" w:rsidP="00AC3395">
      <w:bookmarkStart w:id="53" w:name="_Toc489517125"/>
      <w:r w:rsidRPr="00250D9E">
        <w:rPr>
          <w:rStyle w:val="Heading3Char"/>
        </w:rPr>
        <w:t>chart recorder.</w:t>
      </w:r>
      <w:bookmarkEnd w:id="53"/>
      <w:r w:rsidRPr="00250D9E">
        <w:t xml:space="preserve"> – See analog or digital recorder.</w:t>
      </w:r>
    </w:p>
    <w:p w:rsidR="003D2F5E" w:rsidRPr="00250D9E" w:rsidRDefault="003D2F5E" w:rsidP="00F05041">
      <w:pPr>
        <w:spacing w:before="60" w:after="240"/>
        <w:jc w:val="both"/>
      </w:pPr>
      <w:r w:rsidRPr="00250D9E">
        <w:t>(Amended 1989)</w:t>
      </w:r>
    </w:p>
    <w:p w:rsidR="003D2F5E" w:rsidRPr="00250D9E" w:rsidRDefault="003D2F5E" w:rsidP="00F05041">
      <w:pPr>
        <w:spacing w:after="240"/>
        <w:jc w:val="both"/>
      </w:pPr>
      <w:bookmarkStart w:id="54" w:name="_Toc489517126"/>
      <w:r w:rsidRPr="00250D9E">
        <w:rPr>
          <w:rStyle w:val="Heading3Char"/>
        </w:rPr>
        <w:t>check rate.</w:t>
      </w:r>
      <w:bookmarkEnd w:id="54"/>
      <w:r w:rsidRPr="00250D9E">
        <w:t xml:space="preserve"> </w:t>
      </w:r>
      <w:r w:rsidR="003E2F95" w:rsidRPr="00250D9E">
        <w:t>–</w:t>
      </w:r>
      <w:r w:rsidRPr="00250D9E">
        <w:t xml:space="preserve"> A rate of flow usually 20 % of the capacity rate.</w:t>
      </w:r>
      <w:r w:rsidR="00044945">
        <w:t xml:space="preserve"> </w:t>
      </w:r>
      <w:r w:rsidRPr="00250D9E">
        <w:t>[3.33]</w:t>
      </w:r>
    </w:p>
    <w:p w:rsidR="003D2F5E" w:rsidRPr="00250D9E" w:rsidRDefault="003D2F5E" w:rsidP="00F05041">
      <w:pPr>
        <w:spacing w:after="240"/>
        <w:jc w:val="both"/>
      </w:pPr>
      <w:bookmarkStart w:id="55" w:name="_Toc489517127"/>
      <w:r w:rsidRPr="00250D9E">
        <w:rPr>
          <w:rStyle w:val="Heading3Char"/>
        </w:rPr>
        <w:t>checkweighing scale.</w:t>
      </w:r>
      <w:bookmarkEnd w:id="55"/>
      <w:r w:rsidRPr="00250D9E">
        <w:rPr>
          <w:b/>
          <w:bCs/>
        </w:rPr>
        <w:t xml:space="preserve"> </w:t>
      </w:r>
      <w:r w:rsidR="003E2F95" w:rsidRPr="00250D9E">
        <w:t>–</w:t>
      </w:r>
      <w:r w:rsidRPr="00250D9E">
        <w:rPr>
          <w:b/>
          <w:bCs/>
        </w:rPr>
        <w:t xml:space="preserve"> </w:t>
      </w:r>
      <w:r w:rsidRPr="00250D9E">
        <w:t>One used to verify predetermined weight within prescribed limits.</w:t>
      </w:r>
      <w:r w:rsidR="00044945">
        <w:t xml:space="preserve"> </w:t>
      </w:r>
      <w:r w:rsidRPr="00250D9E">
        <w:t>[2.24]</w:t>
      </w:r>
    </w:p>
    <w:p w:rsidR="003D2F5E" w:rsidRPr="00250D9E" w:rsidRDefault="003D2F5E" w:rsidP="00F05041">
      <w:pPr>
        <w:spacing w:after="240"/>
        <w:jc w:val="both"/>
      </w:pPr>
      <w:bookmarkStart w:id="56" w:name="_Toc489517128"/>
      <w:r w:rsidRPr="00250D9E">
        <w:rPr>
          <w:rStyle w:val="Heading3Char"/>
        </w:rPr>
        <w:t>class of grain.</w:t>
      </w:r>
      <w:bookmarkEnd w:id="56"/>
      <w:r w:rsidRPr="00250D9E">
        <w:t xml:space="preserve"> </w:t>
      </w:r>
      <w:r w:rsidR="003E2F95" w:rsidRPr="00250D9E">
        <w:t>–</w:t>
      </w:r>
      <w:r w:rsidRPr="00250D9E">
        <w:t xml:space="preserve"> Hard Red Winter Wheat as distinguished from Hard Red Spring Wheat as distinguished from Soft Red Winter Wheat, etc.</w:t>
      </w:r>
      <w:r w:rsidR="00AD5D95">
        <w:t xml:space="preserve"> </w:t>
      </w:r>
      <w:r w:rsidRPr="00250D9E">
        <w:t>[5.56(a), 5.56(b), 5.57]</w:t>
      </w:r>
    </w:p>
    <w:p w:rsidR="003D2F5E" w:rsidRPr="00250D9E" w:rsidRDefault="003D2F5E" w:rsidP="00F05041">
      <w:pPr>
        <w:spacing w:after="240"/>
        <w:jc w:val="both"/>
      </w:pPr>
      <w:bookmarkStart w:id="57" w:name="_Toc489517129"/>
      <w:r w:rsidRPr="00250D9E">
        <w:rPr>
          <w:rStyle w:val="Heading3Char"/>
        </w:rPr>
        <w:t>clear interval between graduations.</w:t>
      </w:r>
      <w:bookmarkEnd w:id="57"/>
      <w:r w:rsidR="00A22B08" w:rsidRPr="00250D9E">
        <w:rPr>
          <w:rStyle w:val="Heading3Char"/>
        </w:rPr>
        <w:t xml:space="preserve"> </w:t>
      </w:r>
      <w:r w:rsidR="00A22B08" w:rsidRPr="00250D9E">
        <w:rPr>
          <w:rFonts w:eastAsiaTheme="majorEastAsia"/>
        </w:rPr>
        <w:t>–</w:t>
      </w:r>
      <w:r w:rsidRPr="00250D9E">
        <w:t xml:space="preserve"> The distance between adjacent edges of successive graduations in a series of graduations. If the graduations are “staggered,” the interval shall be measured, if necessary, between a graduation and an extension of the adjacent graduation.  (Also see “minimum clear interval.”)</w:t>
      </w:r>
      <w:r w:rsidR="00AD5D95">
        <w:t xml:space="preserve"> </w:t>
      </w:r>
      <w:r w:rsidRPr="00250D9E">
        <w:t>[1.10]</w:t>
      </w:r>
    </w:p>
    <w:p w:rsidR="003D2F5E" w:rsidRPr="00250D9E" w:rsidRDefault="003D2F5E" w:rsidP="00F05041">
      <w:pPr>
        <w:spacing w:after="240"/>
        <w:jc w:val="both"/>
      </w:pPr>
      <w:bookmarkStart w:id="58" w:name="_Toc489517130"/>
      <w:r w:rsidRPr="00250D9E">
        <w:rPr>
          <w:rStyle w:val="Heading3Char"/>
        </w:rPr>
        <w:t>cleared.</w:t>
      </w:r>
      <w:bookmarkEnd w:id="58"/>
      <w:r w:rsidRPr="00250D9E">
        <w:t xml:space="preserve"> </w:t>
      </w:r>
      <w:r w:rsidR="003E2F95" w:rsidRPr="00250D9E">
        <w:t>–</w:t>
      </w:r>
      <w:r w:rsidRPr="00250D9E">
        <w:t xml:space="preserve"> A taximeter is “cleared” when it is inoperative with respect to all fare indication, when no indication of fare or extras is shown and when all parts are in those positions in which they are designed to be when the vehicle on which the taximeter is installed is not engaged by a passenger.</w:t>
      </w:r>
      <w:r w:rsidR="00AD5D95">
        <w:t xml:space="preserve"> </w:t>
      </w:r>
      <w:r w:rsidRPr="00250D9E">
        <w:t>[5.54]</w:t>
      </w:r>
    </w:p>
    <w:p w:rsidR="003D2F5E" w:rsidRPr="00250D9E" w:rsidRDefault="003D2F5E" w:rsidP="00F05041">
      <w:pPr>
        <w:spacing w:after="240"/>
        <w:jc w:val="both"/>
      </w:pPr>
      <w:bookmarkStart w:id="59" w:name="_Toc489517131"/>
      <w:r w:rsidRPr="00250D9E">
        <w:rPr>
          <w:rStyle w:val="Heading3Char"/>
        </w:rPr>
        <w:t>cold</w:t>
      </w:r>
      <w:r w:rsidRPr="00250D9E">
        <w:rPr>
          <w:rStyle w:val="Heading3Char"/>
        </w:rPr>
        <w:noBreakHyphen/>
        <w:t>tire pressure.</w:t>
      </w:r>
      <w:bookmarkEnd w:id="59"/>
      <w:r w:rsidRPr="00250D9E">
        <w:t xml:space="preserve"> </w:t>
      </w:r>
      <w:r w:rsidR="003E2F95" w:rsidRPr="00250D9E">
        <w:t>–</w:t>
      </w:r>
      <w:r w:rsidRPr="00250D9E">
        <w:t xml:space="preserve"> The pressure in a tire at ambient temperature.</w:t>
      </w:r>
      <w:r w:rsidR="00AD5D95">
        <w:t xml:space="preserve"> </w:t>
      </w:r>
      <w:r w:rsidRPr="00250D9E">
        <w:t>[5.53, 5.54]</w:t>
      </w:r>
    </w:p>
    <w:p w:rsidR="003D2F5E" w:rsidRPr="00250D9E" w:rsidRDefault="003D2F5E">
      <w:pPr>
        <w:jc w:val="both"/>
      </w:pPr>
      <w:bookmarkStart w:id="60" w:name="_Toc489517132"/>
      <w:r w:rsidRPr="00250D9E">
        <w:rPr>
          <w:rStyle w:val="Heading3Char"/>
        </w:rPr>
        <w:t>commercial equipment.</w:t>
      </w:r>
      <w:bookmarkEnd w:id="60"/>
      <w:r w:rsidRPr="00250D9E">
        <w:t xml:space="preserve"> </w:t>
      </w:r>
      <w:r w:rsidR="003E2F95" w:rsidRPr="00250D9E">
        <w:t>–</w:t>
      </w:r>
      <w:r w:rsidRPr="00250D9E">
        <w:t xml:space="preserve"> See “equipment.”</w:t>
      </w:r>
    </w:p>
    <w:p w:rsidR="003D2F5E" w:rsidRPr="00250D9E" w:rsidRDefault="003D2F5E">
      <w:pPr>
        <w:spacing w:before="60"/>
        <w:jc w:val="both"/>
      </w:pPr>
      <w:r w:rsidRPr="00250D9E">
        <w:t>(Added 2008)</w:t>
      </w:r>
    </w:p>
    <w:p w:rsidR="003D2F5E" w:rsidRPr="00250D9E" w:rsidRDefault="003D2F5E" w:rsidP="00F05041">
      <w:pPr>
        <w:spacing w:after="240"/>
        <w:jc w:val="both"/>
      </w:pPr>
      <w:bookmarkStart w:id="61" w:name="_Toc489517133"/>
      <w:r w:rsidRPr="00250D9E">
        <w:rPr>
          <w:rStyle w:val="Heading3Char"/>
        </w:rPr>
        <w:lastRenderedPageBreak/>
        <w:t>computing scale.</w:t>
      </w:r>
      <w:bookmarkEnd w:id="61"/>
      <w:r w:rsidRPr="00250D9E">
        <w:t xml:space="preserve"> </w:t>
      </w:r>
      <w:r w:rsidR="003E2F95" w:rsidRPr="00250D9E">
        <w:t>–</w:t>
      </w:r>
      <w:r w:rsidRPr="00250D9E">
        <w:t xml:space="preserve"> One that indicates the money values of amounts of commodity weighed, at predetermined unit prices, throughout all or part of the weighing range of the scale.</w:t>
      </w:r>
      <w:r w:rsidR="00AD5D95">
        <w:t xml:space="preserve"> </w:t>
      </w:r>
      <w:r w:rsidRPr="00250D9E">
        <w:t>[2.20]</w:t>
      </w:r>
    </w:p>
    <w:p w:rsidR="003D2F5E" w:rsidRPr="00250D9E" w:rsidRDefault="003D2F5E" w:rsidP="00F05041">
      <w:pPr>
        <w:spacing w:after="240"/>
        <w:jc w:val="both"/>
      </w:pPr>
      <w:bookmarkStart w:id="62" w:name="_Toc489517134"/>
      <w:r w:rsidRPr="00250D9E">
        <w:rPr>
          <w:rStyle w:val="Heading3Char"/>
        </w:rPr>
        <w:t xml:space="preserve">computing type </w:t>
      </w:r>
      <w:r w:rsidR="009623F6" w:rsidRPr="00250D9E">
        <w:rPr>
          <w:rStyle w:val="Heading3Char"/>
        </w:rPr>
        <w:t xml:space="preserve">or </w:t>
      </w:r>
      <w:r w:rsidRPr="00250D9E">
        <w:rPr>
          <w:rStyle w:val="Heading3Char"/>
        </w:rPr>
        <w:t>computing type device.</w:t>
      </w:r>
      <w:bookmarkEnd w:id="62"/>
      <w:r w:rsidRPr="00250D9E">
        <w:t xml:space="preserve"> </w:t>
      </w:r>
      <w:r w:rsidR="003E2F95" w:rsidRPr="00250D9E">
        <w:t>–</w:t>
      </w:r>
      <w:r w:rsidRPr="00250D9E">
        <w:t xml:space="preserve"> </w:t>
      </w:r>
      <w:r w:rsidR="009623F6" w:rsidRPr="00250D9E">
        <w:t>A device designed to indicate, in addition to weight or measure, the total money value of product weighed or measured, for one of a series of unit prices.</w:t>
      </w:r>
      <w:r w:rsidR="00AD5D95">
        <w:t xml:space="preserve"> </w:t>
      </w:r>
      <w:r w:rsidR="009623F6" w:rsidRPr="00250D9E">
        <w:t>[1.10]</w:t>
      </w:r>
    </w:p>
    <w:p w:rsidR="003D2F5E" w:rsidRPr="00250D9E" w:rsidRDefault="003D2F5E" w:rsidP="00F05041">
      <w:pPr>
        <w:spacing w:after="240"/>
        <w:jc w:val="both"/>
      </w:pPr>
      <w:bookmarkStart w:id="63" w:name="_Toc489517135"/>
      <w:r w:rsidRPr="00250D9E">
        <w:rPr>
          <w:rStyle w:val="Heading3Char"/>
        </w:rPr>
        <w:t>concave curve.</w:t>
      </w:r>
      <w:bookmarkEnd w:id="63"/>
      <w:r w:rsidRPr="00250D9E">
        <w:t xml:space="preserve"> </w:t>
      </w:r>
      <w:r w:rsidR="007D504E" w:rsidRPr="00250D9E">
        <w:t>–</w:t>
      </w:r>
      <w:r w:rsidRPr="00250D9E">
        <w:t xml:space="preserve"> A change in the angle of inclination of a belt conveyor where the center of the curve is above the conveyor.</w:t>
      </w:r>
      <w:r w:rsidR="00AD5D95">
        <w:t xml:space="preserve"> </w:t>
      </w:r>
      <w:r w:rsidRPr="00250D9E">
        <w:t>[2.21]</w:t>
      </w:r>
    </w:p>
    <w:p w:rsidR="003D2F5E" w:rsidRPr="00250D9E" w:rsidRDefault="003D2F5E">
      <w:pPr>
        <w:jc w:val="both"/>
      </w:pPr>
      <w:bookmarkStart w:id="64" w:name="_Toc489517136"/>
      <w:r w:rsidRPr="00250D9E">
        <w:rPr>
          <w:rStyle w:val="Heading3Char"/>
        </w:rPr>
        <w:t>concentrated load capacity (CLC)</w:t>
      </w:r>
      <w:bookmarkEnd w:id="64"/>
      <w:r w:rsidRPr="00250D9E">
        <w:rPr>
          <w:rStyle w:val="Heading3Char"/>
        </w:rPr>
        <w:t xml:space="preserve"> </w:t>
      </w:r>
      <w:r w:rsidRPr="00250D9E">
        <w:rPr>
          <w:rFonts w:eastAsiaTheme="majorEastAsia"/>
        </w:rPr>
        <w:t>(also referred to as Dual Tandem Axle Capacity</w:t>
      </w:r>
      <w:r w:rsidR="00482F44" w:rsidRPr="00250D9E">
        <w:rPr>
          <w:rFonts w:eastAsiaTheme="majorEastAsia"/>
        </w:rPr>
        <w:t>[</w:t>
      </w:r>
      <w:r w:rsidRPr="00250D9E">
        <w:rPr>
          <w:rFonts w:eastAsiaTheme="majorEastAsia"/>
        </w:rPr>
        <w:t>DTAC</w:t>
      </w:r>
      <w:r w:rsidR="00482F44" w:rsidRPr="00250D9E">
        <w:rPr>
          <w:rFonts w:eastAsiaTheme="majorEastAsia"/>
        </w:rPr>
        <w:t>]</w:t>
      </w:r>
      <w:r w:rsidRPr="00250D9E">
        <w:rPr>
          <w:rFonts w:eastAsiaTheme="majorEastAsia"/>
        </w:rPr>
        <w:t>).</w:t>
      </w:r>
      <w:r w:rsidRPr="00250D9E">
        <w:t xml:space="preserve"> </w:t>
      </w:r>
      <w:r w:rsidR="007D504E" w:rsidRPr="00250D9E">
        <w:t>–</w:t>
      </w:r>
      <w:r w:rsidRPr="00250D9E">
        <w:t xml:space="preserve"> A capacity rating of a vehicle or axle-load scale, specified by the manufacturer, defining the maximum load applied by a group of two axles with a centerline spaced </w:t>
      </w:r>
      <w:r w:rsidR="0066356D">
        <w:t>four</w:t>
      </w:r>
      <w:r w:rsidRPr="00250D9E">
        <w:t xml:space="preserve"> feet apart and an axle width of </w:t>
      </w:r>
      <w:r w:rsidR="0066356D">
        <w:t>eight</w:t>
      </w:r>
      <w:r w:rsidRPr="00250D9E">
        <w:t> feet for which the weighbridge is designed.  The concentrated load capacity rating is for both test and use.</w:t>
      </w:r>
      <w:r w:rsidR="00AD5D95">
        <w:t xml:space="preserve"> </w:t>
      </w:r>
      <w:r w:rsidRPr="00250D9E">
        <w:t>[2.20]</w:t>
      </w:r>
    </w:p>
    <w:p w:rsidR="003D2F5E" w:rsidRPr="00250D9E" w:rsidRDefault="003D2F5E" w:rsidP="00F05041">
      <w:pPr>
        <w:spacing w:before="60" w:after="240"/>
        <w:jc w:val="both"/>
      </w:pPr>
      <w:r w:rsidRPr="00250D9E">
        <w:t>(Added 1988) (Amended 1991, 1994, and 2003)</w:t>
      </w:r>
    </w:p>
    <w:p w:rsidR="003D2F5E" w:rsidRPr="00250D9E" w:rsidRDefault="003D2F5E">
      <w:pPr>
        <w:keepNext/>
        <w:jc w:val="both"/>
      </w:pPr>
      <w:bookmarkStart w:id="65" w:name="_Toc489517137"/>
      <w:r w:rsidRPr="00250D9E">
        <w:rPr>
          <w:rStyle w:val="Heading3Char"/>
        </w:rPr>
        <w:t>configuration parameter.</w:t>
      </w:r>
      <w:bookmarkEnd w:id="65"/>
      <w:r w:rsidRPr="00250D9E">
        <w:t xml:space="preserve"> </w:t>
      </w:r>
      <w:r w:rsidR="007D504E" w:rsidRPr="00250D9E">
        <w:t>–</w:t>
      </w:r>
      <w:r w:rsidRPr="00250D9E">
        <w:t xml:space="preserve"> Any adjustable or selectable parameter for a device feature that can affect the accuracy of a transaction or can significantly increase the potential for fraudulent use of the device and, due to its nature, needs to be updated only during device installation or upon replacement of a component, e.g., division value (increment), sensor range, and units of measurement.</w:t>
      </w:r>
      <w:r w:rsidR="00AD5D95">
        <w:t xml:space="preserve"> </w:t>
      </w:r>
      <w:r w:rsidRPr="00250D9E">
        <w:t>[2.20, 2.21, 2.24, 3.30, 3.37, 5.56(a)]</w:t>
      </w:r>
    </w:p>
    <w:p w:rsidR="003D2F5E" w:rsidRPr="00250D9E" w:rsidRDefault="003D2F5E" w:rsidP="00F05041">
      <w:pPr>
        <w:spacing w:before="60" w:after="240"/>
        <w:jc w:val="both"/>
      </w:pPr>
      <w:r w:rsidRPr="00250D9E">
        <w:t>(Added 1993)</w:t>
      </w:r>
    </w:p>
    <w:p w:rsidR="003D2F5E" w:rsidRPr="00250D9E" w:rsidRDefault="003D2F5E">
      <w:pPr>
        <w:keepNext/>
        <w:keepLines/>
        <w:jc w:val="both"/>
      </w:pPr>
      <w:bookmarkStart w:id="66" w:name="_Toc489517138"/>
      <w:r w:rsidRPr="00250D9E">
        <w:rPr>
          <w:rStyle w:val="Heading3Char"/>
        </w:rPr>
        <w:t>consecutive-car test train.</w:t>
      </w:r>
      <w:bookmarkEnd w:id="66"/>
      <w:r w:rsidRPr="00250D9E">
        <w:t xml:space="preserve"> </w:t>
      </w:r>
      <w:r w:rsidR="007D504E" w:rsidRPr="00250D9E">
        <w:t>–</w:t>
      </w:r>
      <w:r w:rsidRPr="00250D9E">
        <w:t xml:space="preserve"> A train consisting of cars weighed on a reference scale, then coupled consecutively and run over the coupled-in-motion railway track scale under test.</w:t>
      </w:r>
      <w:r w:rsidR="00AD5D95">
        <w:t xml:space="preserve"> </w:t>
      </w:r>
      <w:r w:rsidRPr="00250D9E">
        <w:t>[2.20]</w:t>
      </w:r>
    </w:p>
    <w:p w:rsidR="003D2F5E" w:rsidRPr="00250D9E" w:rsidRDefault="003D2F5E" w:rsidP="00F05041">
      <w:pPr>
        <w:spacing w:before="60" w:after="240"/>
        <w:jc w:val="both"/>
      </w:pPr>
      <w:r w:rsidRPr="00250D9E">
        <w:t>(Added 1990)</w:t>
      </w:r>
    </w:p>
    <w:p w:rsidR="003D2F5E" w:rsidRPr="00250D9E" w:rsidRDefault="003D2F5E" w:rsidP="00F05041">
      <w:pPr>
        <w:spacing w:after="240"/>
        <w:jc w:val="both"/>
      </w:pPr>
      <w:bookmarkStart w:id="67" w:name="_Toc489517139"/>
      <w:r w:rsidRPr="00250D9E">
        <w:rPr>
          <w:rStyle w:val="Heading3Char"/>
        </w:rPr>
        <w:t>construction materials hopper scale.</w:t>
      </w:r>
      <w:bookmarkEnd w:id="67"/>
      <w:r w:rsidRPr="00250D9E">
        <w:t xml:space="preserve"> </w:t>
      </w:r>
      <w:r w:rsidR="007D504E" w:rsidRPr="00250D9E">
        <w:t>–</w:t>
      </w:r>
      <w:r w:rsidRPr="00250D9E">
        <w:t xml:space="preserve"> A scale adapted to weighing construction materials such as sand, gravel, cement, and hot oil.</w:t>
      </w:r>
      <w:r w:rsidR="00AD5D95">
        <w:t xml:space="preserve"> </w:t>
      </w:r>
      <w:r w:rsidRPr="00250D9E">
        <w:t>[2.20]</w:t>
      </w:r>
    </w:p>
    <w:p w:rsidR="003D2F5E" w:rsidRPr="00250D9E" w:rsidRDefault="003D2F5E">
      <w:pPr>
        <w:keepNext/>
        <w:jc w:val="both"/>
      </w:pPr>
      <w:bookmarkStart w:id="68" w:name="_Toc489517140"/>
      <w:r w:rsidRPr="00250D9E">
        <w:rPr>
          <w:rStyle w:val="Heading3Char"/>
        </w:rPr>
        <w:t>contract sale.</w:t>
      </w:r>
      <w:bookmarkEnd w:id="68"/>
      <w:r w:rsidRPr="00250D9E">
        <w:t xml:space="preserve"> </w:t>
      </w:r>
      <w:r w:rsidR="007D504E" w:rsidRPr="00250D9E">
        <w:t>–</w:t>
      </w:r>
      <w:r w:rsidRPr="00250D9E">
        <w:t xml:space="preserve"> A sale where a written agreement exists, prior to the point of sale, in which both buyer and seller have accepted pricing conditions of the sale.  Examples include, but are not limited to:  e</w:t>
      </w:r>
      <w:r w:rsidRPr="00250D9E">
        <w:noBreakHyphen/>
        <w:t>commerce, club sales, or pre-purchase agreements.  Any devices used in the determination of quantity must comply with NIST Handbook 44.</w:t>
      </w:r>
      <w:r w:rsidR="00AD5D95">
        <w:t xml:space="preserve"> </w:t>
      </w:r>
      <w:r w:rsidRPr="00250D9E">
        <w:t>[3.30, 3.32, 3.37]</w:t>
      </w:r>
    </w:p>
    <w:p w:rsidR="003D2F5E" w:rsidRPr="00250D9E" w:rsidRDefault="003D2F5E" w:rsidP="00F05041">
      <w:pPr>
        <w:spacing w:before="60" w:after="240"/>
        <w:jc w:val="both"/>
      </w:pPr>
      <w:r w:rsidRPr="00250D9E">
        <w:t>(Added 1993) (Amended 2002)</w:t>
      </w:r>
    </w:p>
    <w:p w:rsidR="003D2F5E" w:rsidRPr="00250D9E" w:rsidRDefault="003D2F5E" w:rsidP="00F05041">
      <w:pPr>
        <w:spacing w:after="240"/>
        <w:jc w:val="both"/>
      </w:pPr>
      <w:bookmarkStart w:id="69" w:name="_Toc489517141"/>
      <w:r w:rsidRPr="00250D9E">
        <w:rPr>
          <w:rStyle w:val="Heading3Char"/>
        </w:rPr>
        <w:t>conventional scale.</w:t>
      </w:r>
      <w:bookmarkEnd w:id="69"/>
      <w:r w:rsidRPr="00250D9E">
        <w:t xml:space="preserve"> </w:t>
      </w:r>
      <w:r w:rsidR="007D504E" w:rsidRPr="00250D9E">
        <w:t>–</w:t>
      </w:r>
      <w:r w:rsidRPr="00250D9E">
        <w:t xml:space="preserve"> If the use of conversion tables is necessary to obtain a moisture content value, the moisture meter indicating scale is called “conventional scale.”  The values indicated by the scale are dimensionless.</w:t>
      </w:r>
      <w:r w:rsidR="00AD5D95">
        <w:t xml:space="preserve"> </w:t>
      </w:r>
      <w:r w:rsidRPr="00250D9E">
        <w:t>[5.56(b)]</w:t>
      </w:r>
    </w:p>
    <w:p w:rsidR="003D2F5E" w:rsidRPr="00250D9E" w:rsidRDefault="003D2F5E" w:rsidP="00F05041">
      <w:pPr>
        <w:spacing w:after="240"/>
        <w:jc w:val="both"/>
      </w:pPr>
      <w:bookmarkStart w:id="70" w:name="_Toc489517142"/>
      <w:r w:rsidRPr="00250D9E">
        <w:rPr>
          <w:rStyle w:val="Heading3Char"/>
        </w:rPr>
        <w:t>conversion table.</w:t>
      </w:r>
      <w:bookmarkEnd w:id="70"/>
      <w:r w:rsidRPr="00250D9E">
        <w:t xml:space="preserve"> </w:t>
      </w:r>
      <w:r w:rsidR="007D504E" w:rsidRPr="00250D9E">
        <w:t>–</w:t>
      </w:r>
      <w:r w:rsidRPr="00250D9E">
        <w:t xml:space="preserve"> Any table, graph, slide rule, or other external device used to determine the moisture content from the value indicated by the moisture meter.</w:t>
      </w:r>
      <w:r w:rsidR="00AD5D95">
        <w:t xml:space="preserve"> </w:t>
      </w:r>
      <w:r w:rsidRPr="00250D9E">
        <w:t>[5.56(b)]</w:t>
      </w:r>
    </w:p>
    <w:p w:rsidR="003D2F5E" w:rsidRPr="00250D9E" w:rsidRDefault="003D2F5E" w:rsidP="00F05041">
      <w:pPr>
        <w:spacing w:after="240"/>
        <w:jc w:val="both"/>
      </w:pPr>
      <w:bookmarkStart w:id="71" w:name="_Toc489517143"/>
      <w:r w:rsidRPr="00250D9E">
        <w:rPr>
          <w:rStyle w:val="Heading3Char"/>
        </w:rPr>
        <w:t>convex curve.</w:t>
      </w:r>
      <w:bookmarkEnd w:id="71"/>
      <w:r w:rsidRPr="00250D9E">
        <w:t xml:space="preserve"> </w:t>
      </w:r>
      <w:r w:rsidR="007D504E" w:rsidRPr="00250D9E">
        <w:t>–</w:t>
      </w:r>
      <w:r w:rsidRPr="00250D9E">
        <w:t xml:space="preserve"> A change in the angle of inclination of a belt conveyor where the center of the curve is below the conveyor.</w:t>
      </w:r>
      <w:r w:rsidR="00AD5D95">
        <w:t xml:space="preserve"> </w:t>
      </w:r>
      <w:r w:rsidRPr="00250D9E">
        <w:t>[2.21]</w:t>
      </w:r>
    </w:p>
    <w:p w:rsidR="003D2F5E" w:rsidRPr="00250D9E" w:rsidRDefault="003D2F5E" w:rsidP="00F05041">
      <w:pPr>
        <w:spacing w:after="240"/>
        <w:jc w:val="both"/>
      </w:pPr>
      <w:bookmarkStart w:id="72" w:name="_Toc489517144"/>
      <w:r w:rsidRPr="00250D9E">
        <w:rPr>
          <w:rStyle w:val="Heading3Char"/>
        </w:rPr>
        <w:t>conveyor stringers.</w:t>
      </w:r>
      <w:bookmarkEnd w:id="72"/>
      <w:r w:rsidRPr="00250D9E">
        <w:t xml:space="preserve"> </w:t>
      </w:r>
      <w:r w:rsidR="007D504E" w:rsidRPr="00250D9E">
        <w:t>–</w:t>
      </w:r>
      <w:r w:rsidRPr="00250D9E">
        <w:t xml:space="preserve"> Support members for the conveyor on which the scale and idlers are mounted.</w:t>
      </w:r>
      <w:r w:rsidR="00AD5D95">
        <w:t xml:space="preserve"> </w:t>
      </w:r>
      <w:r w:rsidRPr="00250D9E">
        <w:t>[2.21]</w:t>
      </w:r>
    </w:p>
    <w:p w:rsidR="003D2F5E" w:rsidRPr="00250D9E" w:rsidRDefault="003D2F5E" w:rsidP="00F05041">
      <w:pPr>
        <w:spacing w:after="240"/>
        <w:jc w:val="both"/>
      </w:pPr>
      <w:bookmarkStart w:id="73" w:name="_Toc489517145"/>
      <w:r w:rsidRPr="00250D9E">
        <w:rPr>
          <w:rStyle w:val="Heading3Char"/>
        </w:rPr>
        <w:t>correct.</w:t>
      </w:r>
      <w:bookmarkEnd w:id="73"/>
      <w:r w:rsidRPr="00250D9E">
        <w:rPr>
          <w:b/>
          <w:bCs/>
        </w:rPr>
        <w:t xml:space="preserve"> </w:t>
      </w:r>
      <w:r w:rsidR="007D504E" w:rsidRPr="00250D9E">
        <w:t>–</w:t>
      </w:r>
      <w:r w:rsidRPr="00250D9E">
        <w:t xml:space="preserve"> A piece of equipment is “correct” when, in addition to being accurate, it meets all applicable specification requirements.  Equipment that fails to meet any of the requirements for correct equipment is “incorrect.”  (</w:t>
      </w:r>
      <w:r w:rsidR="005A794A">
        <w:t xml:space="preserve">Also see </w:t>
      </w:r>
      <w:r w:rsidRPr="00250D9E">
        <w:t xml:space="preserve"> “accurate.”)</w:t>
      </w:r>
      <w:r w:rsidR="00AD5D95">
        <w:t xml:space="preserve"> </w:t>
      </w:r>
      <w:r w:rsidRPr="00250D9E">
        <w:t>[</w:t>
      </w:r>
      <w:r w:rsidR="00BF7976" w:rsidRPr="00250D9E">
        <w:t>Appendix A</w:t>
      </w:r>
      <w:r w:rsidR="009A6D25" w:rsidRPr="00250D9E">
        <w:t>]</w:t>
      </w:r>
    </w:p>
    <w:p w:rsidR="003D2F5E" w:rsidRPr="00250D9E" w:rsidRDefault="003D2F5E" w:rsidP="00F05041">
      <w:pPr>
        <w:spacing w:after="240"/>
        <w:jc w:val="both"/>
      </w:pPr>
      <w:bookmarkStart w:id="74" w:name="_Toc489517146"/>
      <w:r w:rsidRPr="00250D9E">
        <w:rPr>
          <w:rStyle w:val="Heading3Char"/>
        </w:rPr>
        <w:t>correction table.</w:t>
      </w:r>
      <w:bookmarkEnd w:id="74"/>
      <w:r w:rsidRPr="00250D9E">
        <w:t xml:space="preserve"> </w:t>
      </w:r>
      <w:r w:rsidR="007D504E" w:rsidRPr="00250D9E">
        <w:t>–</w:t>
      </w:r>
      <w:r w:rsidRPr="00250D9E">
        <w:t xml:space="preserve"> Any table, graph, slide rule, or other external device used to determine the moisture content from the value indicated by the moisture meter when the indicated value is altered by a parameter not automatically corrected for in the moisture meter (for example, temperature or test weight).</w:t>
      </w:r>
      <w:r w:rsidR="00AD5D95">
        <w:t xml:space="preserve"> </w:t>
      </w:r>
      <w:r w:rsidRPr="00250D9E">
        <w:t>[5.56(b)]</w:t>
      </w:r>
    </w:p>
    <w:p w:rsidR="003D2F5E" w:rsidRPr="00250D9E" w:rsidRDefault="003D2F5E" w:rsidP="00F05041">
      <w:pPr>
        <w:spacing w:after="240"/>
        <w:jc w:val="both"/>
      </w:pPr>
      <w:bookmarkStart w:id="75" w:name="_Toc489517147"/>
      <w:r w:rsidRPr="00250D9E">
        <w:rPr>
          <w:rStyle w:val="Heading3Char"/>
        </w:rPr>
        <w:lastRenderedPageBreak/>
        <w:t>counterbalance weight(s).</w:t>
      </w:r>
      <w:bookmarkEnd w:id="75"/>
      <w:r w:rsidRPr="00250D9E">
        <w:t xml:space="preserve"> </w:t>
      </w:r>
      <w:r w:rsidR="007D504E" w:rsidRPr="00250D9E">
        <w:t>–</w:t>
      </w:r>
      <w:r w:rsidRPr="00250D9E">
        <w:t xml:space="preserve"> One intended for application near the butt of a weighbeam for zero</w:t>
      </w:r>
      <w:r w:rsidRPr="00250D9E">
        <w:noBreakHyphen/>
        <w:t>load balancing purposes.</w:t>
      </w:r>
      <w:r w:rsidR="00AD5D95">
        <w:t xml:space="preserve"> </w:t>
      </w:r>
      <w:r w:rsidRPr="00250D9E">
        <w:t>[2.20]</w:t>
      </w:r>
    </w:p>
    <w:p w:rsidR="003D2F5E" w:rsidRPr="00250D9E" w:rsidRDefault="003D2F5E" w:rsidP="00F05041">
      <w:pPr>
        <w:spacing w:after="240"/>
        <w:jc w:val="both"/>
      </w:pPr>
      <w:bookmarkStart w:id="76" w:name="_Toc489517148"/>
      <w:r w:rsidRPr="00250D9E">
        <w:rPr>
          <w:rStyle w:val="Heading3Char"/>
        </w:rPr>
        <w:t>counterpoise weight(s).</w:t>
      </w:r>
      <w:bookmarkEnd w:id="76"/>
      <w:r w:rsidRPr="00250D9E">
        <w:rPr>
          <w:b/>
          <w:bCs/>
        </w:rPr>
        <w:t xml:space="preserve"> </w:t>
      </w:r>
      <w:r w:rsidR="007D504E" w:rsidRPr="00250D9E">
        <w:t>–</w:t>
      </w:r>
      <w:r w:rsidRPr="00250D9E">
        <w:rPr>
          <w:b/>
          <w:bCs/>
        </w:rPr>
        <w:t xml:space="preserve"> </w:t>
      </w:r>
      <w:r w:rsidRPr="00250D9E">
        <w:t>A slotted or “hanger” weight intended for application near the tip of the weighbeam of a scale having a multiple greater than one.</w:t>
      </w:r>
      <w:r w:rsidR="00AD5D95">
        <w:t xml:space="preserve"> </w:t>
      </w:r>
      <w:r w:rsidRPr="00250D9E">
        <w:t>[2.20]</w:t>
      </w:r>
    </w:p>
    <w:p w:rsidR="003D2F5E" w:rsidRPr="00250D9E" w:rsidRDefault="003D2F5E">
      <w:pPr>
        <w:jc w:val="both"/>
      </w:pPr>
      <w:bookmarkStart w:id="77" w:name="_Toc489517149"/>
      <w:r w:rsidRPr="00250D9E">
        <w:rPr>
          <w:rStyle w:val="Heading3Char"/>
        </w:rPr>
        <w:t>coupled-in-motion railroad weighing system.</w:t>
      </w:r>
      <w:bookmarkEnd w:id="77"/>
      <w:r w:rsidRPr="00250D9E">
        <w:rPr>
          <w:b/>
          <w:bCs/>
        </w:rPr>
        <w:t xml:space="preserve"> </w:t>
      </w:r>
      <w:r w:rsidR="007D504E" w:rsidRPr="00250D9E">
        <w:t>–</w:t>
      </w:r>
      <w:r w:rsidRPr="00250D9E">
        <w:t xml:space="preserve"> A device and related installation characteristics consisting of (1) the associated approach trackage, (2) the scale (i.e., the weighing element, the load-receiving element, and the indicating element with its software), and (3) the exit trackage, which permit the weighing of railroad cars coupled in motion.</w:t>
      </w:r>
      <w:r w:rsidR="00AD5D95">
        <w:t xml:space="preserve"> </w:t>
      </w:r>
      <w:r w:rsidRPr="00250D9E">
        <w:t>[2.20, 2.23]</w:t>
      </w:r>
    </w:p>
    <w:p w:rsidR="003D2F5E" w:rsidRPr="00250D9E" w:rsidRDefault="003D2F5E" w:rsidP="00F05041">
      <w:pPr>
        <w:spacing w:before="60" w:after="240"/>
        <w:jc w:val="both"/>
      </w:pPr>
      <w:r w:rsidRPr="00250D9E">
        <w:t>(Added 1992)</w:t>
      </w:r>
    </w:p>
    <w:p w:rsidR="003D2F5E" w:rsidRPr="00250D9E" w:rsidRDefault="003D2F5E" w:rsidP="00F05041">
      <w:pPr>
        <w:spacing w:after="240"/>
        <w:jc w:val="both"/>
      </w:pPr>
      <w:bookmarkStart w:id="78" w:name="_Toc489517150"/>
      <w:r w:rsidRPr="00250D9E">
        <w:rPr>
          <w:rStyle w:val="Heading3Char"/>
        </w:rPr>
        <w:t>crane scale.</w:t>
      </w:r>
      <w:bookmarkEnd w:id="78"/>
      <w:r w:rsidRPr="00250D9E">
        <w:rPr>
          <w:b/>
          <w:bCs/>
        </w:rPr>
        <w:t xml:space="preserve"> </w:t>
      </w:r>
      <w:r w:rsidR="00502544" w:rsidRPr="00250D9E">
        <w:rPr>
          <w:b/>
          <w:bCs/>
        </w:rPr>
        <w:t>–</w:t>
      </w:r>
      <w:r w:rsidRPr="00250D9E">
        <w:t xml:space="preserve"> One with a nominal capacity of 5000 pounds or more designed to weigh loads while they are suspended freely from an overhead, track-mounted crane.</w:t>
      </w:r>
      <w:r w:rsidR="00AD5D95">
        <w:t xml:space="preserve"> </w:t>
      </w:r>
      <w:r w:rsidRPr="00250D9E">
        <w:t>[2.20]</w:t>
      </w:r>
    </w:p>
    <w:p w:rsidR="003D2F5E" w:rsidRPr="00250D9E" w:rsidRDefault="003D2F5E">
      <w:pPr>
        <w:keepNext/>
        <w:jc w:val="both"/>
      </w:pPr>
      <w:bookmarkStart w:id="79" w:name="_Toc489517151"/>
      <w:r w:rsidRPr="00250D9E">
        <w:rPr>
          <w:rStyle w:val="Heading3Char"/>
        </w:rPr>
        <w:t>cryogenic liquid</w:t>
      </w:r>
      <w:r w:rsidRPr="00250D9E">
        <w:rPr>
          <w:rStyle w:val="Heading3Char"/>
        </w:rPr>
        <w:noBreakHyphen/>
        <w:t>measuring device.</w:t>
      </w:r>
      <w:bookmarkEnd w:id="79"/>
      <w:r w:rsidRPr="00250D9E">
        <w:t xml:space="preserve"> </w:t>
      </w:r>
      <w:r w:rsidR="00502544" w:rsidRPr="00250D9E">
        <w:rPr>
          <w:b/>
          <w:bCs/>
        </w:rPr>
        <w:t>–</w:t>
      </w:r>
      <w:r w:rsidRPr="00250D9E">
        <w:t xml:space="preserve"> A system including a liquid-measuring element designed to measure and deliver cryogenic liquids in the liquid state.</w:t>
      </w:r>
      <w:r w:rsidR="00AD5D95">
        <w:t xml:space="preserve"> </w:t>
      </w:r>
      <w:r w:rsidRPr="00250D9E">
        <w:t>[3.34]</w:t>
      </w:r>
    </w:p>
    <w:p w:rsidR="003D2F5E" w:rsidRPr="00250D9E" w:rsidRDefault="003D2F5E" w:rsidP="00F05041">
      <w:pPr>
        <w:spacing w:before="60" w:after="240"/>
        <w:jc w:val="both"/>
      </w:pPr>
      <w:r w:rsidRPr="00250D9E">
        <w:t>(Amended 1986 and 2003)</w:t>
      </w:r>
    </w:p>
    <w:p w:rsidR="003D2F5E" w:rsidRPr="00250D9E" w:rsidRDefault="003D2F5E" w:rsidP="00F05041">
      <w:pPr>
        <w:spacing w:after="240"/>
        <w:jc w:val="both"/>
      </w:pPr>
      <w:bookmarkStart w:id="80" w:name="_Toc489517152"/>
      <w:r w:rsidRPr="00250D9E">
        <w:rPr>
          <w:rStyle w:val="Heading3Char"/>
        </w:rPr>
        <w:t>cryogenic liquids.</w:t>
      </w:r>
      <w:bookmarkEnd w:id="80"/>
      <w:r w:rsidRPr="00250D9E">
        <w:t xml:space="preserve"> </w:t>
      </w:r>
      <w:r w:rsidR="00502544" w:rsidRPr="00250D9E">
        <w:rPr>
          <w:b/>
          <w:bCs/>
        </w:rPr>
        <w:t>–</w:t>
      </w:r>
      <w:r w:rsidRPr="00250D9E">
        <w:t xml:space="preserve"> Fluids whose normal boiling point is below 120 kelvin (</w:t>
      </w:r>
      <w:r w:rsidR="00086B3A">
        <w:t>−</w:t>
      </w:r>
      <w:r w:rsidR="00AD5D95">
        <w:t> </w:t>
      </w:r>
      <w:r w:rsidRPr="00250D9E">
        <w:t>243 </w:t>
      </w:r>
      <w:r w:rsidRPr="00250D9E">
        <w:rPr>
          <w:rFonts w:ascii="WP MathA" w:hAnsi="WP MathA"/>
        </w:rPr>
        <w:sym w:font="Symbol" w:char="F0B0"/>
      </w:r>
      <w:r w:rsidRPr="00250D9E">
        <w:t>F).</w:t>
      </w:r>
      <w:r w:rsidR="00AD5D95">
        <w:t xml:space="preserve"> </w:t>
      </w:r>
      <w:r w:rsidRPr="00250D9E">
        <w:t>[3.34]</w:t>
      </w:r>
    </w:p>
    <w:p w:rsidR="003D2F5E" w:rsidRPr="00250D9E" w:rsidRDefault="003D2F5E" w:rsidP="00F05041">
      <w:pPr>
        <w:spacing w:after="240"/>
        <w:jc w:val="both"/>
      </w:pPr>
      <w:bookmarkStart w:id="81" w:name="_Toc489517153"/>
      <w:r w:rsidRPr="00250D9E">
        <w:rPr>
          <w:rStyle w:val="Heading3Char"/>
        </w:rPr>
        <w:t>cubic foot, gas.</w:t>
      </w:r>
      <w:bookmarkEnd w:id="81"/>
      <w:r w:rsidRPr="00250D9E">
        <w:t xml:space="preserve"> </w:t>
      </w:r>
      <w:r w:rsidR="00502544" w:rsidRPr="00250D9E">
        <w:rPr>
          <w:b/>
          <w:bCs/>
        </w:rPr>
        <w:t>–</w:t>
      </w:r>
      <w:r w:rsidRPr="00250D9E">
        <w:t xml:space="preserve"> The amount of a cryogenic liquid in the gaseous state at a temperature of 70 </w:t>
      </w:r>
      <w:r w:rsidRPr="00250D9E">
        <w:rPr>
          <w:rFonts w:ascii="WP MathA" w:hAnsi="WP MathA"/>
        </w:rPr>
        <w:sym w:font="Symbol" w:char="F0B0"/>
      </w:r>
      <w:r w:rsidRPr="00250D9E">
        <w:t>F and under a pressure of 14.696 lb/in</w:t>
      </w:r>
      <w:r w:rsidRPr="00250D9E">
        <w:rPr>
          <w:vertAlign w:val="superscript"/>
        </w:rPr>
        <w:t>2</w:t>
      </w:r>
      <w:r w:rsidRPr="00250D9E">
        <w:t xml:space="preserve"> absolute that occupies one cubic foot (1 ft</w:t>
      </w:r>
      <w:r w:rsidRPr="00250D9E">
        <w:rPr>
          <w:vertAlign w:val="superscript"/>
        </w:rPr>
        <w:t>3</w:t>
      </w:r>
      <w:r w:rsidRPr="00250D9E">
        <w:t>).  (See NTP.)</w:t>
      </w:r>
      <w:r w:rsidR="00AD5D95">
        <w:t xml:space="preserve"> </w:t>
      </w:r>
      <w:r w:rsidRPr="00250D9E">
        <w:t>[3.34]</w:t>
      </w:r>
    </w:p>
    <w:p w:rsidR="003D2F5E" w:rsidRPr="00250D9E" w:rsidRDefault="003D2F5E" w:rsidP="002C60BC">
      <w:pPr>
        <w:pStyle w:val="Heading2"/>
      </w:pPr>
      <w:bookmarkStart w:id="82" w:name="_Toc489517154"/>
      <w:r w:rsidRPr="00250D9E">
        <w:t>D</w:t>
      </w:r>
      <w:bookmarkEnd w:id="82"/>
    </w:p>
    <w:p w:rsidR="003D2F5E" w:rsidRPr="00250D9E" w:rsidRDefault="003D2F5E" w:rsidP="0036635B">
      <w:pPr>
        <w:spacing w:after="240" w:line="228" w:lineRule="auto"/>
        <w:jc w:val="both"/>
        <w:rPr>
          <w:spacing w:val="-7"/>
        </w:rPr>
      </w:pPr>
      <w:bookmarkStart w:id="83" w:name="_Toc489517155"/>
      <w:r w:rsidRPr="00250D9E">
        <w:rPr>
          <w:rStyle w:val="Heading3Char"/>
        </w:rPr>
        <w:t>“d,” dimension division value.</w:t>
      </w:r>
      <w:bookmarkEnd w:id="83"/>
      <w:r w:rsidRPr="00250D9E">
        <w:rPr>
          <w:spacing w:val="-7"/>
        </w:rPr>
        <w:t xml:space="preserve"> </w:t>
      </w:r>
      <w:r w:rsidR="002C60BC" w:rsidRPr="00250D9E">
        <w:rPr>
          <w:b/>
          <w:bCs/>
        </w:rPr>
        <w:t>–</w:t>
      </w:r>
      <w:r w:rsidRPr="00250D9E">
        <w:rPr>
          <w:spacing w:val="-7"/>
        </w:rPr>
        <w:t xml:space="preserve"> The smallest increment that the device displays for any axis and length of object in that axis.</w:t>
      </w:r>
      <w:r w:rsidR="00AD5D95">
        <w:rPr>
          <w:spacing w:val="-7"/>
        </w:rPr>
        <w:t xml:space="preserve"> </w:t>
      </w:r>
      <w:r w:rsidRPr="00250D9E">
        <w:rPr>
          <w:spacing w:val="-7"/>
        </w:rPr>
        <w:t>[5.58]</w:t>
      </w:r>
    </w:p>
    <w:p w:rsidR="003D2F5E" w:rsidRPr="00250D9E" w:rsidRDefault="003D2F5E" w:rsidP="0036635B">
      <w:pPr>
        <w:spacing w:after="240" w:line="228" w:lineRule="auto"/>
        <w:jc w:val="both"/>
      </w:pPr>
      <w:bookmarkStart w:id="84" w:name="_Toc489517156"/>
      <w:r w:rsidRPr="00250D9E">
        <w:rPr>
          <w:rStyle w:val="Heading3Char"/>
        </w:rPr>
        <w:t>d, value scale division.</w:t>
      </w:r>
      <w:bookmarkEnd w:id="84"/>
      <w:r w:rsidRPr="00250D9E">
        <w:t xml:space="preserve"> </w:t>
      </w:r>
      <w:r w:rsidR="002C60BC" w:rsidRPr="00250D9E">
        <w:rPr>
          <w:b/>
          <w:bCs/>
        </w:rPr>
        <w:t>–</w:t>
      </w:r>
      <w:r w:rsidRPr="00250D9E">
        <w:t xml:space="preserve"> See “scale division, value of (d).”</w:t>
      </w:r>
      <w:r w:rsidR="00AD5D95">
        <w:t xml:space="preserve"> </w:t>
      </w:r>
      <w:r w:rsidRPr="00250D9E">
        <w:t>[2.20, 2.22]</w:t>
      </w:r>
    </w:p>
    <w:p w:rsidR="003D2F5E" w:rsidRPr="00250D9E" w:rsidRDefault="003D2F5E">
      <w:pPr>
        <w:keepNext/>
        <w:spacing w:line="228" w:lineRule="auto"/>
        <w:jc w:val="both"/>
      </w:pPr>
      <w:bookmarkStart w:id="85" w:name="_Toc489517157"/>
      <w:r w:rsidRPr="00250D9E">
        <w:rPr>
          <w:rStyle w:val="Heading3Char"/>
        </w:rPr>
        <w:t>D</w:t>
      </w:r>
      <w:r w:rsidRPr="00250D9E">
        <w:rPr>
          <w:rStyle w:val="Heading3Char"/>
          <w:vertAlign w:val="subscript"/>
        </w:rPr>
        <w:t xml:space="preserve">max </w:t>
      </w:r>
      <w:r w:rsidRPr="00250D9E">
        <w:rPr>
          <w:rStyle w:val="Heading3Char"/>
        </w:rPr>
        <w:t>(maximum load of the measuring range).</w:t>
      </w:r>
      <w:bookmarkEnd w:id="85"/>
      <w:r w:rsidRPr="00250D9E">
        <w:t xml:space="preserve"> </w:t>
      </w:r>
      <w:r w:rsidR="002C60BC" w:rsidRPr="00250D9E">
        <w:rPr>
          <w:b/>
          <w:bCs/>
        </w:rPr>
        <w:t>–</w:t>
      </w:r>
      <w:r w:rsidRPr="00250D9E">
        <w:t xml:space="preserve"> Largest value of a quantity (mass) which is applied to a load cell during test or use.  This value shall not be greater than E</w:t>
      </w:r>
      <w:r w:rsidRPr="00250D9E">
        <w:rPr>
          <w:rFonts w:ascii="Times New Roman Bold" w:hAnsi="Times New Roman Bold"/>
          <w:vertAlign w:val="subscript"/>
        </w:rPr>
        <w:t>max</w:t>
      </w:r>
      <w:r w:rsidRPr="00250D9E">
        <w:t>.</w:t>
      </w:r>
      <w:r w:rsidR="00AD5D95">
        <w:t xml:space="preserve"> </w:t>
      </w:r>
      <w:r w:rsidRPr="00250D9E">
        <w:t>[2.20]</w:t>
      </w:r>
      <w:r w:rsidRPr="00250D9E">
        <w:rPr>
          <w:vertAlign w:val="subscript"/>
        </w:rPr>
        <w:t xml:space="preserve"> </w:t>
      </w:r>
    </w:p>
    <w:p w:rsidR="003D2F5E" w:rsidRPr="00250D9E" w:rsidRDefault="003D2F5E" w:rsidP="0036635B">
      <w:pPr>
        <w:spacing w:before="60" w:after="240"/>
        <w:jc w:val="both"/>
      </w:pPr>
      <w:r w:rsidRPr="00250D9E">
        <w:t>(Added 2005)</w:t>
      </w:r>
    </w:p>
    <w:p w:rsidR="003D2F5E" w:rsidRPr="00250D9E" w:rsidRDefault="003D2F5E">
      <w:pPr>
        <w:keepNext/>
        <w:jc w:val="both"/>
        <w:rPr>
          <w:bCs/>
        </w:rPr>
      </w:pPr>
      <w:bookmarkStart w:id="86" w:name="_Toc489517158"/>
      <w:r w:rsidRPr="00250D9E">
        <w:rPr>
          <w:rStyle w:val="Heading3Char"/>
        </w:rPr>
        <w:t>D</w:t>
      </w:r>
      <w:r w:rsidRPr="00250D9E">
        <w:rPr>
          <w:rStyle w:val="Heading3Char"/>
          <w:vertAlign w:val="subscript"/>
        </w:rPr>
        <w:t xml:space="preserve">min </w:t>
      </w:r>
      <w:r w:rsidRPr="00250D9E">
        <w:rPr>
          <w:rStyle w:val="Heading3Char"/>
        </w:rPr>
        <w:t>(minimum load of the measuring range).</w:t>
      </w:r>
      <w:bookmarkEnd w:id="86"/>
      <w:r w:rsidRPr="00250D9E">
        <w:rPr>
          <w:b/>
          <w:bCs/>
        </w:rPr>
        <w:t xml:space="preserve"> </w:t>
      </w:r>
      <w:r w:rsidR="002C60BC" w:rsidRPr="00250D9E">
        <w:rPr>
          <w:b/>
          <w:bCs/>
        </w:rPr>
        <w:t>–</w:t>
      </w:r>
      <w:r w:rsidRPr="00250D9E">
        <w:t xml:space="preserve"> Smallest value of a quantity (mass) which is applied to a load cell during test or use.  This value shall not be less than E</w:t>
      </w:r>
      <w:r w:rsidRPr="00250D9E">
        <w:rPr>
          <w:vertAlign w:val="subscript"/>
        </w:rPr>
        <w:t>min</w:t>
      </w:r>
      <w:r w:rsidRPr="00250D9E">
        <w:t>.</w:t>
      </w:r>
      <w:r w:rsidR="00AD5D95">
        <w:t xml:space="preserve"> </w:t>
      </w:r>
      <w:r w:rsidRPr="00250D9E">
        <w:rPr>
          <w:bCs/>
        </w:rPr>
        <w:t>[2.20]</w:t>
      </w:r>
    </w:p>
    <w:p w:rsidR="003D2F5E" w:rsidRPr="00250D9E" w:rsidRDefault="003D2F5E" w:rsidP="0036635B">
      <w:pPr>
        <w:spacing w:before="60" w:after="240"/>
        <w:jc w:val="both"/>
      </w:pPr>
      <w:r w:rsidRPr="00250D9E">
        <w:t>(Added 2006)</w:t>
      </w:r>
    </w:p>
    <w:p w:rsidR="003D2F5E" w:rsidRPr="00250D9E" w:rsidRDefault="003D2F5E" w:rsidP="0036635B">
      <w:pPr>
        <w:spacing w:after="240" w:line="228" w:lineRule="auto"/>
        <w:jc w:val="both"/>
      </w:pPr>
      <w:bookmarkStart w:id="87" w:name="_Toc489517159"/>
      <w:r w:rsidRPr="00250D9E">
        <w:rPr>
          <w:rStyle w:val="Heading3Char"/>
        </w:rPr>
        <w:t>dairy</w:t>
      </w:r>
      <w:r w:rsidRPr="00250D9E">
        <w:rPr>
          <w:rStyle w:val="Heading3Char"/>
        </w:rPr>
        <w:noBreakHyphen/>
        <w:t>product</w:t>
      </w:r>
      <w:r w:rsidRPr="00250D9E">
        <w:rPr>
          <w:rStyle w:val="Heading3Char"/>
        </w:rPr>
        <w:noBreakHyphen/>
        <w:t>test scale.</w:t>
      </w:r>
      <w:bookmarkEnd w:id="87"/>
      <w:r w:rsidRPr="00250D9E">
        <w:rPr>
          <w:b/>
          <w:bCs/>
        </w:rPr>
        <w:t xml:space="preserve"> </w:t>
      </w:r>
      <w:r w:rsidR="002C60BC" w:rsidRPr="00250D9E">
        <w:rPr>
          <w:b/>
          <w:bCs/>
        </w:rPr>
        <w:t>–</w:t>
      </w:r>
      <w:r w:rsidRPr="00250D9E">
        <w:t xml:space="preserve"> A scale used in determining the moisture content of butter and/or cheese or in determining the butterfat content of milk, cream, or butter.</w:t>
      </w:r>
      <w:r w:rsidR="00AD5D95">
        <w:t xml:space="preserve"> </w:t>
      </w:r>
      <w:r w:rsidRPr="00250D9E">
        <w:t>[2.20]</w:t>
      </w:r>
    </w:p>
    <w:p w:rsidR="003D2F5E" w:rsidRPr="00250D9E" w:rsidRDefault="003D2F5E" w:rsidP="0036635B">
      <w:pPr>
        <w:spacing w:after="240" w:line="228" w:lineRule="auto"/>
        <w:jc w:val="both"/>
      </w:pPr>
      <w:bookmarkStart w:id="88" w:name="_Toc489517160"/>
      <w:r w:rsidRPr="00250D9E">
        <w:rPr>
          <w:rStyle w:val="Heading3Char"/>
        </w:rPr>
        <w:t>decimal submultiples.</w:t>
      </w:r>
      <w:bookmarkEnd w:id="88"/>
      <w:r w:rsidRPr="00250D9E">
        <w:rPr>
          <w:b/>
        </w:rPr>
        <w:t xml:space="preserve"> </w:t>
      </w:r>
      <w:r w:rsidR="002C60BC" w:rsidRPr="00250D9E">
        <w:rPr>
          <w:b/>
          <w:bCs/>
        </w:rPr>
        <w:t>–</w:t>
      </w:r>
      <w:r w:rsidRPr="00250D9E">
        <w:t xml:space="preserve"> Parts obtained by successively dividing by the number 10.  Thus 0.1, 0.01, 0.001, and so on are decimal submultiples.</w:t>
      </w:r>
      <w:r w:rsidR="00AD5D95">
        <w:t xml:space="preserve"> </w:t>
      </w:r>
      <w:r w:rsidRPr="00250D9E">
        <w:t>[1.10]</w:t>
      </w:r>
    </w:p>
    <w:p w:rsidR="003D2F5E" w:rsidRPr="00250D9E" w:rsidRDefault="003D2F5E">
      <w:pPr>
        <w:keepNext/>
        <w:spacing w:line="228" w:lineRule="auto"/>
        <w:jc w:val="both"/>
      </w:pPr>
      <w:bookmarkStart w:id="89" w:name="_Toc489517161"/>
      <w:r w:rsidRPr="00250D9E">
        <w:rPr>
          <w:rStyle w:val="Heading3Char"/>
        </w:rPr>
        <w:t>decreasing</w:t>
      </w:r>
      <w:r w:rsidRPr="00250D9E">
        <w:rPr>
          <w:rStyle w:val="Heading3Char"/>
        </w:rPr>
        <w:noBreakHyphen/>
        <w:t>load test.</w:t>
      </w:r>
      <w:bookmarkEnd w:id="89"/>
      <w:r w:rsidRPr="00250D9E">
        <w:rPr>
          <w:b/>
          <w:bCs/>
        </w:rPr>
        <w:t xml:space="preserve"> </w:t>
      </w:r>
      <w:r w:rsidR="002C60BC" w:rsidRPr="00250D9E">
        <w:rPr>
          <w:b/>
          <w:bCs/>
        </w:rPr>
        <w:t>–</w:t>
      </w:r>
      <w:r w:rsidRPr="00250D9E">
        <w:t xml:space="preserve"> A test for automatic</w:t>
      </w:r>
      <w:r w:rsidRPr="00250D9E">
        <w:noBreakHyphen/>
        <w:t>indicating scales only, wherein the performance of the scale is tested as the load is reduced.</w:t>
      </w:r>
      <w:r w:rsidR="00AD5D95">
        <w:t xml:space="preserve"> </w:t>
      </w:r>
      <w:r w:rsidRPr="00250D9E">
        <w:t>[2.20, 2.22]</w:t>
      </w:r>
    </w:p>
    <w:p w:rsidR="003D2F5E" w:rsidRPr="00250D9E" w:rsidRDefault="003D2F5E" w:rsidP="0036635B">
      <w:pPr>
        <w:spacing w:before="60" w:after="240"/>
        <w:jc w:val="both"/>
      </w:pPr>
      <w:r w:rsidRPr="00250D9E">
        <w:t>(Amended 1987)</w:t>
      </w:r>
    </w:p>
    <w:p w:rsidR="003D2F5E" w:rsidRPr="00250D9E" w:rsidRDefault="003D2F5E" w:rsidP="0036635B">
      <w:pPr>
        <w:spacing w:after="240" w:line="228" w:lineRule="auto"/>
        <w:jc w:val="both"/>
      </w:pPr>
      <w:bookmarkStart w:id="90" w:name="_Toc489517162"/>
      <w:r w:rsidRPr="00250D9E">
        <w:rPr>
          <w:rStyle w:val="Heading3Char"/>
        </w:rPr>
        <w:t>deficiency.</w:t>
      </w:r>
      <w:bookmarkEnd w:id="90"/>
      <w:r w:rsidRPr="00250D9E">
        <w:t xml:space="preserve"> </w:t>
      </w:r>
      <w:r w:rsidR="002C60BC" w:rsidRPr="00250D9E">
        <w:rPr>
          <w:b/>
          <w:bCs/>
        </w:rPr>
        <w:t>–</w:t>
      </w:r>
      <w:r w:rsidRPr="00250D9E">
        <w:t xml:space="preserve"> See “excess and deficiency.”</w:t>
      </w:r>
      <w:r w:rsidR="00AD5D95">
        <w:t xml:space="preserve"> </w:t>
      </w:r>
      <w:r w:rsidRPr="00250D9E">
        <w:t>[1.10]</w:t>
      </w:r>
    </w:p>
    <w:p w:rsidR="00832791" w:rsidRDefault="00832791" w:rsidP="00832791">
      <w:pPr>
        <w:spacing w:line="228" w:lineRule="auto"/>
        <w:jc w:val="both"/>
      </w:pPr>
      <w:bookmarkStart w:id="91" w:name="_Toc489517163"/>
      <w:r w:rsidRPr="00E265C7">
        <w:rPr>
          <w:rStyle w:val="Heading3Char"/>
        </w:rPr>
        <w:t>diesel gallon equivalent (DGE).</w:t>
      </w:r>
      <w:bookmarkEnd w:id="91"/>
      <w:r>
        <w:t xml:space="preserve"> – Diesel gallon equivalent (DGE) means 6.384 pounds of compressed natural gas or 6.059 pounds of liquefied natural gas. [3.37]</w:t>
      </w:r>
    </w:p>
    <w:p w:rsidR="00832791" w:rsidRPr="00250D9E" w:rsidRDefault="00832791" w:rsidP="0036635B">
      <w:pPr>
        <w:spacing w:before="60" w:after="240" w:line="228" w:lineRule="auto"/>
        <w:jc w:val="both"/>
      </w:pPr>
      <w:r>
        <w:t>(Added 2016)</w:t>
      </w:r>
    </w:p>
    <w:p w:rsidR="003D2F5E" w:rsidRPr="00250D9E" w:rsidRDefault="003D2F5E" w:rsidP="00832791">
      <w:pPr>
        <w:spacing w:after="240" w:line="228" w:lineRule="auto"/>
        <w:jc w:val="both"/>
      </w:pPr>
      <w:bookmarkStart w:id="92" w:name="_Toc489517164"/>
      <w:r w:rsidRPr="00250D9E">
        <w:rPr>
          <w:rStyle w:val="Heading3Char"/>
        </w:rPr>
        <w:lastRenderedPageBreak/>
        <w:t>digital type.</w:t>
      </w:r>
      <w:bookmarkEnd w:id="92"/>
      <w:r w:rsidRPr="00250D9E">
        <w:rPr>
          <w:b/>
          <w:bCs/>
        </w:rPr>
        <w:t xml:space="preserve"> </w:t>
      </w:r>
      <w:r w:rsidR="002C60BC" w:rsidRPr="00250D9E">
        <w:rPr>
          <w:b/>
          <w:bCs/>
        </w:rPr>
        <w:t>–</w:t>
      </w:r>
      <w:r w:rsidRPr="00250D9E">
        <w:t xml:space="preserve"> A system of indication or recording of the selector type or one that advances intermittently in which all values are presented digitally, or in numbers.  In a digital indicating or recording element, or in digital representation, there are no graduations.</w:t>
      </w:r>
      <w:r w:rsidR="00AD5D95">
        <w:t xml:space="preserve"> </w:t>
      </w:r>
      <w:r w:rsidRPr="00250D9E">
        <w:t>[1.10]</w:t>
      </w:r>
    </w:p>
    <w:p w:rsidR="003D2F5E" w:rsidRPr="00250D9E" w:rsidRDefault="003D2F5E">
      <w:pPr>
        <w:keepNext/>
        <w:spacing w:line="228" w:lineRule="auto"/>
        <w:jc w:val="both"/>
      </w:pPr>
      <w:bookmarkStart w:id="93" w:name="_Toc489517165"/>
      <w:r w:rsidRPr="00250D9E">
        <w:rPr>
          <w:rStyle w:val="Heading3Char"/>
        </w:rPr>
        <w:t>dimensional weight (or dim, weight).</w:t>
      </w:r>
      <w:bookmarkEnd w:id="93"/>
      <w:r w:rsidRPr="00250D9E">
        <w:t xml:space="preserve"> </w:t>
      </w:r>
      <w:r w:rsidR="002C60BC" w:rsidRPr="00250D9E">
        <w:rPr>
          <w:b/>
          <w:bCs/>
        </w:rPr>
        <w:t>–</w:t>
      </w:r>
      <w:r w:rsidRPr="00250D9E">
        <w:t xml:space="preserve"> A value computed by dividing the object’s volume by a conversion factor; it may be used for the calculation of charges when the value is greater than the actual weight.</w:t>
      </w:r>
      <w:r w:rsidR="00AD5D95">
        <w:t xml:space="preserve"> </w:t>
      </w:r>
      <w:r w:rsidRPr="00250D9E">
        <w:t>[5.58]</w:t>
      </w:r>
    </w:p>
    <w:p w:rsidR="003D2F5E" w:rsidRPr="00250D9E" w:rsidRDefault="003D2F5E" w:rsidP="00E74F80">
      <w:pPr>
        <w:spacing w:before="60" w:after="240"/>
        <w:jc w:val="both"/>
      </w:pPr>
      <w:r w:rsidRPr="00250D9E">
        <w:t>(Added 2004)</w:t>
      </w:r>
    </w:p>
    <w:p w:rsidR="003D2F5E" w:rsidRPr="00250D9E" w:rsidRDefault="003D2F5E">
      <w:pPr>
        <w:keepNext/>
        <w:spacing w:line="228" w:lineRule="auto"/>
        <w:jc w:val="both"/>
      </w:pPr>
      <w:bookmarkStart w:id="94" w:name="_Toc489517166"/>
      <w:r w:rsidRPr="00250D9E">
        <w:rPr>
          <w:rStyle w:val="Heading3Char"/>
        </w:rPr>
        <w:t>direct sale.</w:t>
      </w:r>
      <w:bookmarkEnd w:id="94"/>
      <w:r w:rsidRPr="00250D9E">
        <w:rPr>
          <w:b/>
          <w:bCs/>
        </w:rPr>
        <w:t xml:space="preserve"> </w:t>
      </w:r>
      <w:r w:rsidR="002C60BC" w:rsidRPr="00250D9E">
        <w:rPr>
          <w:b/>
          <w:bCs/>
        </w:rPr>
        <w:t>–</w:t>
      </w:r>
      <w:r w:rsidRPr="00250D9E">
        <w:t xml:space="preserve"> A sale in which both parties in the transaction are present when the quantity is being determined.  An unattended automated or customer-operated weighing or measuring system is considered to represent the device/business owner in transactions involving an unattended device.</w:t>
      </w:r>
      <w:r w:rsidR="00AD5D95">
        <w:t xml:space="preserve"> </w:t>
      </w:r>
      <w:r w:rsidRPr="00250D9E">
        <w:t>[1.10]</w:t>
      </w:r>
    </w:p>
    <w:p w:rsidR="003D2F5E" w:rsidRPr="00250D9E" w:rsidRDefault="003D2F5E" w:rsidP="00E74F80">
      <w:pPr>
        <w:spacing w:before="60" w:after="240"/>
        <w:jc w:val="both"/>
      </w:pPr>
      <w:r w:rsidRPr="00250D9E">
        <w:t>(Amended 1993)</w:t>
      </w:r>
    </w:p>
    <w:p w:rsidR="003D2F5E" w:rsidRPr="00250D9E" w:rsidRDefault="003D2F5E">
      <w:pPr>
        <w:keepNext/>
        <w:spacing w:line="228" w:lineRule="auto"/>
        <w:jc w:val="both"/>
      </w:pPr>
      <w:bookmarkStart w:id="95" w:name="_Toc489517167"/>
      <w:r w:rsidRPr="00250D9E">
        <w:rPr>
          <w:rStyle w:val="Heading3Char"/>
        </w:rPr>
        <w:t>discharge hose.</w:t>
      </w:r>
      <w:bookmarkEnd w:id="95"/>
      <w:r w:rsidRPr="00250D9E">
        <w:t xml:space="preserve"> </w:t>
      </w:r>
      <w:r w:rsidR="0012574C" w:rsidRPr="00250D9E">
        <w:rPr>
          <w:b/>
          <w:bCs/>
        </w:rPr>
        <w:t>–</w:t>
      </w:r>
      <w:r w:rsidRPr="00250D9E">
        <w:t xml:space="preserve"> A flexible hose connected to the discharge outlet of a measuring device or its discharge line.</w:t>
      </w:r>
      <w:r w:rsidR="00AD5D95">
        <w:t xml:space="preserve"> </w:t>
      </w:r>
      <w:r w:rsidRPr="00250D9E">
        <w:t>[3.30, 3.31, 3.32, 3.34, 3.37, 3.38]</w:t>
      </w:r>
    </w:p>
    <w:p w:rsidR="003D2F5E" w:rsidRPr="00250D9E" w:rsidRDefault="003D2F5E" w:rsidP="00E74F80">
      <w:pPr>
        <w:spacing w:before="60" w:after="240"/>
        <w:jc w:val="both"/>
      </w:pPr>
      <w:r w:rsidRPr="00250D9E">
        <w:t>(Added 1987)</w:t>
      </w:r>
    </w:p>
    <w:p w:rsidR="003D2F5E" w:rsidRPr="00250D9E" w:rsidRDefault="003D2F5E">
      <w:pPr>
        <w:keepNext/>
        <w:keepLines/>
        <w:spacing w:line="228" w:lineRule="auto"/>
        <w:jc w:val="both"/>
      </w:pPr>
      <w:bookmarkStart w:id="96" w:name="_Toc489517168"/>
      <w:r w:rsidRPr="00250D9E">
        <w:rPr>
          <w:rStyle w:val="Heading3Char"/>
        </w:rPr>
        <w:t>discharge line.</w:t>
      </w:r>
      <w:bookmarkEnd w:id="96"/>
      <w:r w:rsidRPr="00250D9E">
        <w:rPr>
          <w:b/>
          <w:bCs/>
        </w:rPr>
        <w:t xml:space="preserve"> </w:t>
      </w:r>
      <w:r w:rsidR="0012574C" w:rsidRPr="00250D9E">
        <w:rPr>
          <w:b/>
          <w:bCs/>
        </w:rPr>
        <w:t>–</w:t>
      </w:r>
      <w:r w:rsidRPr="00250D9E">
        <w:t xml:space="preserve"> A rigid pipe connected to the outlet of a measuring device.</w:t>
      </w:r>
      <w:r w:rsidR="00AD5D95">
        <w:t xml:space="preserve"> </w:t>
      </w:r>
      <w:r w:rsidRPr="00250D9E">
        <w:t>[3.30, 3.31, 3.32, 3.34, 3.37]</w:t>
      </w:r>
    </w:p>
    <w:p w:rsidR="003D2F5E" w:rsidRPr="00250D9E" w:rsidRDefault="003D2F5E" w:rsidP="00E74F80">
      <w:pPr>
        <w:spacing w:before="60" w:after="240"/>
        <w:jc w:val="both"/>
      </w:pPr>
      <w:r w:rsidRPr="00250D9E">
        <w:t>(Added 1987)</w:t>
      </w:r>
    </w:p>
    <w:p w:rsidR="003D2F5E" w:rsidRPr="00250D9E" w:rsidRDefault="003D2F5E" w:rsidP="00E74F80">
      <w:pPr>
        <w:spacing w:after="240" w:line="228" w:lineRule="auto"/>
        <w:jc w:val="both"/>
      </w:pPr>
      <w:bookmarkStart w:id="97" w:name="_Toc489517169"/>
      <w:r w:rsidRPr="00250D9E">
        <w:rPr>
          <w:rStyle w:val="Heading3Char"/>
        </w:rPr>
        <w:t>discrimination (of an automatic</w:t>
      </w:r>
      <w:r w:rsidRPr="00250D9E">
        <w:rPr>
          <w:rStyle w:val="Heading3Char"/>
        </w:rPr>
        <w:noBreakHyphen/>
        <w:t>indicating scale).</w:t>
      </w:r>
      <w:bookmarkEnd w:id="97"/>
      <w:r w:rsidRPr="00250D9E">
        <w:t xml:space="preserve"> </w:t>
      </w:r>
      <w:r w:rsidR="0012574C" w:rsidRPr="00250D9E">
        <w:rPr>
          <w:b/>
          <w:bCs/>
        </w:rPr>
        <w:t>–</w:t>
      </w:r>
      <w:r w:rsidRPr="00250D9E">
        <w:t xml:space="preserve"> The value of the test load on the load</w:t>
      </w:r>
      <w:r w:rsidRPr="00250D9E">
        <w:noBreakHyphen/>
        <w:t>receiving element of the scale that will produce a specified minimum change of the indicated or recorded value on the scale.</w:t>
      </w:r>
      <w:r w:rsidR="00AD5D95">
        <w:t xml:space="preserve"> </w:t>
      </w:r>
      <w:r w:rsidRPr="00250D9E">
        <w:t>[2.20, 2.22]</w:t>
      </w:r>
    </w:p>
    <w:p w:rsidR="003D2F5E" w:rsidRPr="00250D9E" w:rsidRDefault="003D2F5E" w:rsidP="00E74F80">
      <w:pPr>
        <w:spacing w:after="240" w:line="228" w:lineRule="auto"/>
        <w:jc w:val="both"/>
      </w:pPr>
      <w:bookmarkStart w:id="98" w:name="_Toc489517170"/>
      <w:r w:rsidRPr="00250D9E">
        <w:rPr>
          <w:rStyle w:val="Heading3Char"/>
        </w:rPr>
        <w:t>dispenser.</w:t>
      </w:r>
      <w:bookmarkEnd w:id="98"/>
      <w:r w:rsidRPr="00250D9E">
        <w:t xml:space="preserve"> </w:t>
      </w:r>
      <w:r w:rsidR="0012574C" w:rsidRPr="00250D9E">
        <w:rPr>
          <w:b/>
          <w:bCs/>
        </w:rPr>
        <w:t>–</w:t>
      </w:r>
      <w:r w:rsidRPr="00250D9E">
        <w:t xml:space="preserve"> See motor</w:t>
      </w:r>
      <w:r w:rsidRPr="00250D9E">
        <w:noBreakHyphen/>
        <w:t>fuel device.</w:t>
      </w:r>
      <w:r w:rsidR="00AD5D95">
        <w:t xml:space="preserve"> </w:t>
      </w:r>
      <w:r w:rsidRPr="00250D9E">
        <w:t>[3.30, 3.37]</w:t>
      </w:r>
    </w:p>
    <w:p w:rsidR="003D2F5E" w:rsidRPr="00250D9E" w:rsidRDefault="003D2F5E">
      <w:pPr>
        <w:keepNext/>
        <w:spacing w:line="228" w:lineRule="auto"/>
        <w:jc w:val="both"/>
      </w:pPr>
      <w:bookmarkStart w:id="99" w:name="_Toc489517171"/>
      <w:r w:rsidRPr="00250D9E">
        <w:rPr>
          <w:rStyle w:val="Heading3Char"/>
        </w:rPr>
        <w:t>distributed-car test train.</w:t>
      </w:r>
      <w:bookmarkEnd w:id="99"/>
      <w:r w:rsidRPr="00250D9E">
        <w:t xml:space="preserve"> </w:t>
      </w:r>
      <w:r w:rsidR="0012574C" w:rsidRPr="00250D9E">
        <w:rPr>
          <w:b/>
          <w:bCs/>
        </w:rPr>
        <w:t>–</w:t>
      </w:r>
      <w:r w:rsidRPr="00250D9E">
        <w:t xml:space="preserve"> A train consisting of cars weighed first on a reference scale, cars coupled consecutively in groups at different locations within the train, then run over the coupled-in-motion railway track scale under test.  The groups are typically placed at the front, middle, and rear of the train.</w:t>
      </w:r>
      <w:r w:rsidR="00AD5D95">
        <w:t xml:space="preserve"> </w:t>
      </w:r>
      <w:r w:rsidRPr="00250D9E">
        <w:t>[2.20]</w:t>
      </w:r>
    </w:p>
    <w:p w:rsidR="003D2F5E" w:rsidRPr="00250D9E" w:rsidRDefault="003D2F5E" w:rsidP="00E74F80">
      <w:pPr>
        <w:spacing w:before="60" w:after="240"/>
        <w:jc w:val="both"/>
      </w:pPr>
      <w:r w:rsidRPr="00250D9E">
        <w:t>(Added 1990)</w:t>
      </w:r>
    </w:p>
    <w:p w:rsidR="003D2F5E" w:rsidRPr="00250D9E" w:rsidRDefault="003D2F5E">
      <w:pPr>
        <w:keepNext/>
        <w:spacing w:line="228" w:lineRule="auto"/>
        <w:jc w:val="both"/>
      </w:pPr>
      <w:bookmarkStart w:id="100" w:name="_Toc489517172"/>
      <w:r w:rsidRPr="00250D9E">
        <w:rPr>
          <w:rStyle w:val="Heading3Char"/>
        </w:rPr>
        <w:t>dry hose.</w:t>
      </w:r>
      <w:bookmarkEnd w:id="100"/>
      <w:r w:rsidRPr="00250D9E">
        <w:t xml:space="preserve"> </w:t>
      </w:r>
      <w:r w:rsidR="0012574C" w:rsidRPr="00250D9E">
        <w:rPr>
          <w:b/>
          <w:bCs/>
        </w:rPr>
        <w:t>–</w:t>
      </w:r>
      <w:r w:rsidRPr="00250D9E">
        <w:t xml:space="preserve"> A discharge hose intended to be completely drained at the end of each delivery of product.  (</w:t>
      </w:r>
      <w:r w:rsidR="005A794A">
        <w:t>Also see</w:t>
      </w:r>
      <w:r w:rsidRPr="00250D9E">
        <w:t xml:space="preserve"> “dry</w:t>
      </w:r>
      <w:r w:rsidRPr="00250D9E">
        <w:noBreakHyphen/>
        <w:t>hose type.”)</w:t>
      </w:r>
      <w:r w:rsidR="00AD5D95">
        <w:t xml:space="preserve"> </w:t>
      </w:r>
      <w:r w:rsidRPr="00250D9E">
        <w:t>[3.30, 3.31]</w:t>
      </w:r>
    </w:p>
    <w:p w:rsidR="003D2F5E" w:rsidRPr="00250D9E" w:rsidRDefault="003D2F5E" w:rsidP="00E74F80">
      <w:pPr>
        <w:spacing w:before="60" w:after="240"/>
        <w:jc w:val="both"/>
      </w:pPr>
      <w:r w:rsidRPr="00250D9E">
        <w:t>(Amended 2002)</w:t>
      </w:r>
    </w:p>
    <w:p w:rsidR="003D2F5E" w:rsidRPr="00250D9E" w:rsidRDefault="003D2F5E" w:rsidP="00E74F80">
      <w:pPr>
        <w:spacing w:after="240" w:line="228" w:lineRule="auto"/>
        <w:jc w:val="both"/>
      </w:pPr>
      <w:bookmarkStart w:id="101" w:name="_Toc489517173"/>
      <w:r w:rsidRPr="00250D9E">
        <w:rPr>
          <w:rStyle w:val="Heading3Char"/>
        </w:rPr>
        <w:t>dry</w:t>
      </w:r>
      <w:r w:rsidRPr="00250D9E">
        <w:rPr>
          <w:rStyle w:val="Heading3Char"/>
        </w:rPr>
        <w:noBreakHyphen/>
        <w:t>hose type.</w:t>
      </w:r>
      <w:bookmarkEnd w:id="101"/>
      <w:r w:rsidRPr="00250D9E">
        <w:t xml:space="preserve"> </w:t>
      </w:r>
      <w:r w:rsidR="0012574C" w:rsidRPr="00250D9E">
        <w:rPr>
          <w:b/>
          <w:bCs/>
        </w:rPr>
        <w:t>–</w:t>
      </w:r>
      <w:r w:rsidRPr="00250D9E">
        <w:t xml:space="preserve"> A type of device in which it is intended that the discharge hose be completely drained following the mechanical operations involved in each delivery.  (</w:t>
      </w:r>
      <w:r w:rsidR="005A794A">
        <w:t>Also s</w:t>
      </w:r>
      <w:r w:rsidRPr="00250D9E">
        <w:t>ee “dry hose.”)</w:t>
      </w:r>
      <w:r w:rsidR="00AD5D95">
        <w:t xml:space="preserve"> </w:t>
      </w:r>
      <w:r w:rsidRPr="00250D9E">
        <w:t>[3.30, 3.31, 3.34, 3.35]</w:t>
      </w:r>
    </w:p>
    <w:p w:rsidR="003D2F5E" w:rsidRPr="00250D9E" w:rsidRDefault="003D2F5E">
      <w:pPr>
        <w:spacing w:line="228" w:lineRule="auto"/>
        <w:jc w:val="both"/>
      </w:pPr>
      <w:bookmarkStart w:id="102" w:name="_Toc489517174"/>
      <w:r w:rsidRPr="00250D9E">
        <w:rPr>
          <w:rStyle w:val="Heading3Char"/>
        </w:rPr>
        <w:t>dynamic monorail weighing system</w:t>
      </w:r>
      <w:bookmarkEnd w:id="102"/>
      <w:r w:rsidRPr="00250D9E">
        <w:rPr>
          <w:b/>
          <w:bCs/>
        </w:rPr>
        <w:t>.</w:t>
      </w:r>
      <w:r w:rsidRPr="00250D9E">
        <w:t xml:space="preserve"> </w:t>
      </w:r>
      <w:r w:rsidR="0012574C" w:rsidRPr="00250D9E">
        <w:rPr>
          <w:b/>
          <w:bCs/>
        </w:rPr>
        <w:t>–</w:t>
      </w:r>
      <w:r w:rsidRPr="00250D9E">
        <w:t xml:space="preserve"> A weighing system which employs hardware or software to compensate for dynamic effects from the load or the system that do not exist in static weighing, in order to provide a stable indication.  Dynamic factors may include shock or impact loading, system vibrations, oscillations, etc., and can occur even when the load is not moving across the load-receiving element.</w:t>
      </w:r>
      <w:r w:rsidR="00AD5D95">
        <w:t xml:space="preserve"> </w:t>
      </w:r>
      <w:r w:rsidRPr="00250D9E">
        <w:t>[2.20]</w:t>
      </w:r>
    </w:p>
    <w:p w:rsidR="003D2F5E" w:rsidRPr="00250D9E" w:rsidRDefault="003D2F5E" w:rsidP="00E74F80">
      <w:pPr>
        <w:spacing w:before="60" w:after="240"/>
        <w:jc w:val="both"/>
      </w:pPr>
      <w:r w:rsidRPr="00250D9E">
        <w:t>(Added 1999)</w:t>
      </w:r>
    </w:p>
    <w:p w:rsidR="003D2F5E" w:rsidRPr="00250D9E" w:rsidRDefault="003D2F5E" w:rsidP="00152F6C">
      <w:pPr>
        <w:pStyle w:val="Heading2"/>
      </w:pPr>
      <w:bookmarkStart w:id="103" w:name="_Toc489517175"/>
      <w:r w:rsidRPr="00250D9E">
        <w:t>E</w:t>
      </w:r>
      <w:bookmarkEnd w:id="103"/>
    </w:p>
    <w:p w:rsidR="003D2F5E" w:rsidRPr="00250D9E" w:rsidRDefault="003D2F5E" w:rsidP="00E74F80">
      <w:pPr>
        <w:keepLines/>
        <w:spacing w:after="240"/>
        <w:jc w:val="both"/>
      </w:pPr>
      <w:bookmarkStart w:id="104" w:name="_Toc489517176"/>
      <w:r w:rsidRPr="00250D9E">
        <w:rPr>
          <w:rStyle w:val="Heading3Char"/>
        </w:rPr>
        <w:t>e, value of verification scale division.</w:t>
      </w:r>
      <w:bookmarkEnd w:id="104"/>
      <w:r w:rsidRPr="00250D9E">
        <w:t xml:space="preserve"> </w:t>
      </w:r>
      <w:r w:rsidR="00152F6C" w:rsidRPr="00250D9E">
        <w:rPr>
          <w:b/>
          <w:bCs/>
        </w:rPr>
        <w:t>–</w:t>
      </w:r>
      <w:r w:rsidRPr="00250D9E">
        <w:t xml:space="preserve"> See “verification scale division, value of (e).”</w:t>
      </w:r>
      <w:r w:rsidR="00AD5D95">
        <w:t xml:space="preserve"> </w:t>
      </w:r>
      <w:r w:rsidRPr="00250D9E">
        <w:t>[2.20]</w:t>
      </w:r>
    </w:p>
    <w:p w:rsidR="00590E12" w:rsidRPr="00250D9E" w:rsidRDefault="00590E12" w:rsidP="00590E12">
      <w:pPr>
        <w:keepNext/>
        <w:jc w:val="both"/>
        <w:rPr>
          <w:bCs/>
        </w:rPr>
      </w:pPr>
      <w:bookmarkStart w:id="105" w:name="_Toc489517177"/>
      <w:r w:rsidRPr="00250D9E">
        <w:rPr>
          <w:rStyle w:val="Heading3Char"/>
        </w:rPr>
        <w:t>E</w:t>
      </w:r>
      <w:r w:rsidRPr="00590E12">
        <w:rPr>
          <w:rStyle w:val="Heading3Char"/>
          <w:vertAlign w:val="subscript"/>
        </w:rPr>
        <w:t>max</w:t>
      </w:r>
      <w:r w:rsidRPr="00250D9E">
        <w:rPr>
          <w:rStyle w:val="Heading3Char"/>
        </w:rPr>
        <w:t xml:space="preserve"> (maximum capacity).</w:t>
      </w:r>
      <w:bookmarkEnd w:id="105"/>
      <w:r w:rsidRPr="00250D9E">
        <w:rPr>
          <w:rFonts w:ascii="Times New Roman Bold" w:hAnsi="Times New Roman Bold"/>
          <w:b/>
          <w:bCs/>
        </w:rPr>
        <w:t xml:space="preserve"> </w:t>
      </w:r>
      <w:r w:rsidRPr="00250D9E">
        <w:rPr>
          <w:b/>
          <w:bCs/>
        </w:rPr>
        <w:t>–</w:t>
      </w:r>
      <w:r w:rsidRPr="00250D9E">
        <w:rPr>
          <w:rFonts w:ascii="Times New Roman Bold" w:hAnsi="Times New Roman Bold"/>
        </w:rPr>
        <w:t xml:space="preserve"> </w:t>
      </w:r>
      <w:r w:rsidRPr="00250D9E">
        <w:rPr>
          <w:bCs/>
        </w:rPr>
        <w:t>Largest value of a quantity (mass) which may be applied to a load cell without exceeding the mpe.</w:t>
      </w:r>
      <w:r w:rsidR="00AD5D95">
        <w:rPr>
          <w:bCs/>
        </w:rPr>
        <w:t xml:space="preserve"> </w:t>
      </w:r>
      <w:r w:rsidRPr="00250D9E">
        <w:rPr>
          <w:bCs/>
        </w:rPr>
        <w:t>[2.20]</w:t>
      </w:r>
    </w:p>
    <w:p w:rsidR="00590E12" w:rsidRDefault="00590E12" w:rsidP="00E74F80">
      <w:pPr>
        <w:spacing w:before="60" w:after="240"/>
        <w:jc w:val="both"/>
      </w:pPr>
      <w:r w:rsidRPr="00250D9E">
        <w:t>(Added 2005)</w:t>
      </w:r>
    </w:p>
    <w:p w:rsidR="00590E12" w:rsidRPr="00250D9E" w:rsidRDefault="00590E12" w:rsidP="00590E12">
      <w:pPr>
        <w:keepNext/>
        <w:jc w:val="both"/>
      </w:pPr>
      <w:bookmarkStart w:id="106" w:name="_Toc489517178"/>
      <w:r w:rsidRPr="00250D9E">
        <w:rPr>
          <w:rStyle w:val="Heading3Char"/>
        </w:rPr>
        <w:t>E</w:t>
      </w:r>
      <w:r w:rsidRPr="00590E12">
        <w:rPr>
          <w:rStyle w:val="Heading3Char"/>
          <w:vertAlign w:val="subscript"/>
        </w:rPr>
        <w:t>min</w:t>
      </w:r>
      <w:r w:rsidRPr="00250D9E">
        <w:rPr>
          <w:rStyle w:val="Heading3Char"/>
        </w:rPr>
        <w:t xml:space="preserve"> (minimum dead load).</w:t>
      </w:r>
      <w:bookmarkEnd w:id="106"/>
      <w:r w:rsidRPr="00250D9E">
        <w:t xml:space="preserve"> </w:t>
      </w:r>
      <w:r w:rsidRPr="00250D9E">
        <w:rPr>
          <w:b/>
          <w:bCs/>
        </w:rPr>
        <w:t>–</w:t>
      </w:r>
      <w:r w:rsidRPr="00250D9E">
        <w:t xml:space="preserve"> Smallest value of a quantity (mass) which may be applied to a load cell during test or use without exceeding the mpe.</w:t>
      </w:r>
      <w:r w:rsidR="00AD5D95">
        <w:t xml:space="preserve"> </w:t>
      </w:r>
      <w:r w:rsidRPr="00250D9E">
        <w:t>[2.20]</w:t>
      </w:r>
    </w:p>
    <w:p w:rsidR="00590E12" w:rsidRPr="00250D9E" w:rsidRDefault="00590E12" w:rsidP="00590E12">
      <w:pPr>
        <w:spacing w:before="60"/>
        <w:jc w:val="both"/>
      </w:pPr>
      <w:r w:rsidRPr="00250D9E">
        <w:t>(Added 2006)</w:t>
      </w:r>
    </w:p>
    <w:p w:rsidR="003D2F5E" w:rsidRPr="00250D9E" w:rsidRDefault="003D2F5E">
      <w:pPr>
        <w:keepNext/>
        <w:jc w:val="both"/>
      </w:pPr>
      <w:bookmarkStart w:id="107" w:name="_Toc489517179"/>
      <w:r w:rsidRPr="00250D9E">
        <w:rPr>
          <w:rStyle w:val="Heading3Char"/>
        </w:rPr>
        <w:lastRenderedPageBreak/>
        <w:t>e</w:t>
      </w:r>
      <w:r w:rsidRPr="00590E12">
        <w:rPr>
          <w:rStyle w:val="Heading3Char"/>
          <w:vertAlign w:val="subscript"/>
        </w:rPr>
        <w:t>min</w:t>
      </w:r>
      <w:r w:rsidRPr="00250D9E">
        <w:rPr>
          <w:rStyle w:val="Heading3Char"/>
        </w:rPr>
        <w:t xml:space="preserve"> (minimum verification scale division).</w:t>
      </w:r>
      <w:bookmarkEnd w:id="107"/>
      <w:r w:rsidRPr="00250D9E">
        <w:rPr>
          <w:lang w:val="fr-FR"/>
        </w:rPr>
        <w:t xml:space="preserve"> </w:t>
      </w:r>
      <w:r w:rsidR="00152F6C" w:rsidRPr="00250D9E">
        <w:rPr>
          <w:b/>
          <w:bCs/>
        </w:rPr>
        <w:t>–</w:t>
      </w:r>
      <w:r w:rsidRPr="00250D9E">
        <w:rPr>
          <w:lang w:val="fr-FR"/>
        </w:rPr>
        <w:t xml:space="preserve"> </w:t>
      </w:r>
      <w:r w:rsidRPr="00250D9E">
        <w:t>The smallest scale division for which a weighing element complies with the applicable requirements.</w:t>
      </w:r>
      <w:r w:rsidR="00AD5D95">
        <w:t xml:space="preserve"> </w:t>
      </w:r>
      <w:r w:rsidRPr="00250D9E">
        <w:t>[2.20, 2.21, 2.24]</w:t>
      </w:r>
    </w:p>
    <w:p w:rsidR="003D2F5E" w:rsidRPr="00250D9E" w:rsidRDefault="003D2F5E" w:rsidP="002259A2">
      <w:pPr>
        <w:spacing w:before="60" w:after="240"/>
        <w:jc w:val="both"/>
      </w:pPr>
      <w:r w:rsidRPr="00250D9E">
        <w:t>(Added 1997)</w:t>
      </w:r>
    </w:p>
    <w:p w:rsidR="003D2F5E" w:rsidRPr="00250D9E" w:rsidRDefault="003D2F5E">
      <w:pPr>
        <w:keepNext/>
        <w:jc w:val="both"/>
      </w:pPr>
      <w:bookmarkStart w:id="108" w:name="_Toc489517180"/>
      <w:r w:rsidRPr="00250D9E">
        <w:rPr>
          <w:rStyle w:val="Heading3Char"/>
        </w:rPr>
        <w:t>electronic link.</w:t>
      </w:r>
      <w:bookmarkEnd w:id="108"/>
      <w:r w:rsidRPr="00250D9E">
        <w:t xml:space="preserve"> </w:t>
      </w:r>
      <w:r w:rsidR="00152F6C" w:rsidRPr="00250D9E">
        <w:rPr>
          <w:b/>
          <w:bCs/>
        </w:rPr>
        <w:t>–</w:t>
      </w:r>
      <w:r w:rsidRPr="00250D9E">
        <w:t xml:space="preserve"> An electronic connection between the weighing/load-receiving or other sensing element and indicating element where one recognizes the other and neither can be replaced without calibration.</w:t>
      </w:r>
      <w:r w:rsidR="00AD5D95">
        <w:t xml:space="preserve"> </w:t>
      </w:r>
      <w:r w:rsidRPr="00250D9E">
        <w:t>[2.20]</w:t>
      </w:r>
    </w:p>
    <w:p w:rsidR="003D2F5E" w:rsidRPr="00250D9E" w:rsidRDefault="003D2F5E" w:rsidP="002259A2">
      <w:pPr>
        <w:spacing w:before="60" w:after="240"/>
        <w:jc w:val="both"/>
      </w:pPr>
      <w:r w:rsidRPr="00250D9E">
        <w:t>(Added 2001)</w:t>
      </w:r>
    </w:p>
    <w:p w:rsidR="003D2F5E" w:rsidRPr="00250D9E" w:rsidRDefault="003D2F5E">
      <w:pPr>
        <w:pStyle w:val="BlockText"/>
        <w:keepNext/>
        <w:ind w:left="0" w:right="-86"/>
        <w:rPr>
          <w:b w:val="0"/>
          <w:bCs/>
          <w:sz w:val="20"/>
        </w:rPr>
      </w:pPr>
      <w:bookmarkStart w:id="109" w:name="_Toc489517181"/>
      <w:r w:rsidRPr="00250D9E">
        <w:rPr>
          <w:rStyle w:val="Heading3Char"/>
          <w:b/>
        </w:rPr>
        <w:t>element.</w:t>
      </w:r>
      <w:bookmarkEnd w:id="109"/>
      <w:r w:rsidRPr="00250D9E">
        <w:rPr>
          <w:sz w:val="20"/>
        </w:rPr>
        <w:t xml:space="preserve"> </w:t>
      </w:r>
      <w:r w:rsidR="00152F6C" w:rsidRPr="00250D9E">
        <w:rPr>
          <w:b w:val="0"/>
          <w:bCs/>
        </w:rPr>
        <w:t>–</w:t>
      </w:r>
      <w:r w:rsidRPr="00250D9E">
        <w:rPr>
          <w:sz w:val="20"/>
        </w:rPr>
        <w:t xml:space="preserve"> </w:t>
      </w:r>
      <w:r w:rsidRPr="00250D9E">
        <w:rPr>
          <w:b w:val="0"/>
          <w:bCs/>
          <w:sz w:val="20"/>
        </w:rPr>
        <w:t>A portion of a weighing or measuring device or system which performs a specific function and can be separated, evaluated separately, and is subject to specified full or partial error limits.</w:t>
      </w:r>
    </w:p>
    <w:p w:rsidR="003D2F5E" w:rsidRPr="00250D9E" w:rsidRDefault="003D2F5E" w:rsidP="002259A2">
      <w:pPr>
        <w:spacing w:before="60" w:after="240"/>
        <w:jc w:val="both"/>
      </w:pPr>
      <w:r w:rsidRPr="00250D9E">
        <w:t>(Added 2002)</w:t>
      </w:r>
    </w:p>
    <w:p w:rsidR="003D2F5E" w:rsidRPr="00250D9E" w:rsidRDefault="003D2F5E" w:rsidP="002259A2">
      <w:pPr>
        <w:spacing w:after="240"/>
        <w:jc w:val="both"/>
      </w:pPr>
      <w:bookmarkStart w:id="110" w:name="_Toc489517182"/>
      <w:r w:rsidRPr="00250D9E">
        <w:rPr>
          <w:rStyle w:val="Heading3Char"/>
        </w:rPr>
        <w:t>equal</w:t>
      </w:r>
      <w:r w:rsidRPr="00250D9E">
        <w:rPr>
          <w:rStyle w:val="Heading3Char"/>
        </w:rPr>
        <w:noBreakHyphen/>
        <w:t>arm scale.</w:t>
      </w:r>
      <w:bookmarkEnd w:id="110"/>
      <w:r w:rsidR="00E71F27" w:rsidRPr="00250D9E">
        <w:t xml:space="preserve"> – </w:t>
      </w:r>
      <w:r w:rsidRPr="00250D9E">
        <w:t>A scale having only a single lever with equal arms (that is, with a multiple of one), equipped with two similar or dissimilar load</w:t>
      </w:r>
      <w:r w:rsidRPr="00250D9E">
        <w:noBreakHyphen/>
        <w:t>receiving elements (pan, plate, platter, scoop, or the like), one intended to receive material being weighed and the other intended to receive weights.  There may or may not be a weighbeam.</w:t>
      </w:r>
      <w:r w:rsidR="00AD5D95">
        <w:t xml:space="preserve"> </w:t>
      </w:r>
      <w:r w:rsidRPr="00250D9E">
        <w:t>[2.20]</w:t>
      </w:r>
    </w:p>
    <w:p w:rsidR="003D2F5E" w:rsidRPr="00250D9E" w:rsidRDefault="003D2F5E">
      <w:pPr>
        <w:keepNext/>
        <w:jc w:val="both"/>
      </w:pPr>
      <w:bookmarkStart w:id="111" w:name="_Toc489517183"/>
      <w:r w:rsidRPr="00250D9E">
        <w:rPr>
          <w:rStyle w:val="Heading3Char"/>
        </w:rPr>
        <w:t>equipment, commercial.</w:t>
      </w:r>
      <w:bookmarkEnd w:id="111"/>
      <w:r w:rsidRPr="00250D9E">
        <w:t xml:space="preserve"> </w:t>
      </w:r>
      <w:r w:rsidR="00E71F27" w:rsidRPr="00250D9E">
        <w:t>–</w:t>
      </w:r>
      <w:r w:rsidRPr="00250D9E">
        <w:t xml:space="preserve"> Weights, measures, and weighing and measuring devices, instruments, elements, and systems or portion thereof, used or employed in establishing the measurement or in computing any basic charge or payment for services rendered on the basis of weight or measure.  As used in this definition, measurement includes the determination of size, quantity, value, extent, area, composition (limited to meat and poultry), constituent value (for grain), or measurement of quantities, things, produce, or articles for distribution or consumption, purchased, offered, or submitted for sale, hire, or award.</w:t>
      </w:r>
      <w:r w:rsidR="00AD5D95">
        <w:t xml:space="preserve"> </w:t>
      </w:r>
      <w:r w:rsidRPr="00250D9E">
        <w:t>[1.10, 2.20, 2.21, 2.22, 2.24, 3.30, 3.31, 3.32, 3.33, 3.34, 3.35, 3.38, 4.40, 5.51, 5.56.(a), 5.56.(b), 5.57, 5.58, 5.59]</w:t>
      </w:r>
    </w:p>
    <w:p w:rsidR="003D2F5E" w:rsidRPr="00250D9E" w:rsidRDefault="003D2F5E" w:rsidP="002259A2">
      <w:pPr>
        <w:spacing w:before="60" w:after="240"/>
        <w:jc w:val="both"/>
      </w:pPr>
      <w:r w:rsidRPr="00250D9E">
        <w:t>(Added 2008)</w:t>
      </w:r>
    </w:p>
    <w:p w:rsidR="003D2F5E" w:rsidRPr="00250D9E" w:rsidRDefault="003D2F5E">
      <w:pPr>
        <w:keepNext/>
        <w:jc w:val="both"/>
      </w:pPr>
      <w:bookmarkStart w:id="112" w:name="_Toc489517184"/>
      <w:r w:rsidRPr="00250D9E">
        <w:rPr>
          <w:rStyle w:val="Heading3Char"/>
        </w:rPr>
        <w:t>event counter.</w:t>
      </w:r>
      <w:bookmarkEnd w:id="112"/>
      <w:r w:rsidRPr="00250D9E">
        <w:t xml:space="preserve"> </w:t>
      </w:r>
      <w:r w:rsidR="00E71F27" w:rsidRPr="00250D9E">
        <w:t>–</w:t>
      </w:r>
      <w:r w:rsidRPr="00250D9E">
        <w:t xml:space="preserve"> A non</w:t>
      </w:r>
      <w:r w:rsidR="004F282A">
        <w:t>-</w:t>
      </w:r>
      <w:r w:rsidRPr="00250D9E">
        <w:t>resettable counter that increments once each time the mode that permits changes to sealable parameters is entered and one or more changes are made to sealable calibration or configuration parameters of a device.</w:t>
      </w:r>
      <w:r w:rsidR="00AD5D95">
        <w:t xml:space="preserve"> </w:t>
      </w:r>
      <w:r w:rsidRPr="00250D9E">
        <w:t>[2.20, 2.21, 3.30, 3.37, 5.54, 5.56(a), 5.56(b), 5.57]</w:t>
      </w:r>
    </w:p>
    <w:p w:rsidR="003D2F5E" w:rsidRPr="00250D9E" w:rsidRDefault="003D2F5E" w:rsidP="002259A2">
      <w:pPr>
        <w:spacing w:before="60" w:after="240"/>
        <w:jc w:val="both"/>
      </w:pPr>
      <w:r w:rsidRPr="00250D9E">
        <w:t>(Added 1993)</w:t>
      </w:r>
    </w:p>
    <w:p w:rsidR="003D2F5E" w:rsidRPr="00250D9E" w:rsidRDefault="003D2F5E">
      <w:pPr>
        <w:keepNext/>
        <w:jc w:val="both"/>
        <w:rPr>
          <w:spacing w:val="-4"/>
        </w:rPr>
      </w:pPr>
      <w:bookmarkStart w:id="113" w:name="_Toc489517185"/>
      <w:r w:rsidRPr="00250D9E">
        <w:rPr>
          <w:rStyle w:val="Heading3Char"/>
        </w:rPr>
        <w:t>event logger.</w:t>
      </w:r>
      <w:bookmarkEnd w:id="113"/>
      <w:r w:rsidRPr="00250D9E">
        <w:rPr>
          <w:spacing w:val="-4"/>
        </w:rPr>
        <w:t xml:space="preserve"> </w:t>
      </w:r>
      <w:r w:rsidR="00E71F27" w:rsidRPr="00250D9E">
        <w:rPr>
          <w:spacing w:val="-4"/>
        </w:rPr>
        <w:t>–</w:t>
      </w:r>
      <w:r w:rsidRPr="00250D9E">
        <w:rPr>
          <w:spacing w:val="-4"/>
        </w:rPr>
        <w:t xml:space="preserve"> A form of audit trail containing a series of records where each record contains the number from the event counter corresponding to the change to a sealable parameter, the identification of the parameter that was changed, the time and date when the parameter was changed, and the new value of the parameter.</w:t>
      </w:r>
      <w:r w:rsidR="00AD5D95">
        <w:rPr>
          <w:spacing w:val="-4"/>
        </w:rPr>
        <w:t xml:space="preserve"> </w:t>
      </w:r>
      <w:r w:rsidRPr="00250D9E">
        <w:rPr>
          <w:spacing w:val="-4"/>
        </w:rPr>
        <w:t>[2.20, 2.21, 3.30, 3.37, 5.54, 5.56(a), 5.56(b), 5.57]</w:t>
      </w:r>
    </w:p>
    <w:p w:rsidR="003D2F5E" w:rsidRPr="00250D9E" w:rsidRDefault="003D2F5E" w:rsidP="002259A2">
      <w:pPr>
        <w:spacing w:before="60" w:after="240"/>
        <w:jc w:val="both"/>
      </w:pPr>
      <w:r w:rsidRPr="00250D9E">
        <w:t>(Added 1993)</w:t>
      </w:r>
    </w:p>
    <w:p w:rsidR="003D2F5E" w:rsidRPr="00250D9E" w:rsidRDefault="003D2F5E" w:rsidP="002259A2">
      <w:pPr>
        <w:spacing w:after="240"/>
        <w:jc w:val="both"/>
      </w:pPr>
      <w:bookmarkStart w:id="114" w:name="_Toc489517186"/>
      <w:r w:rsidRPr="00250D9E">
        <w:rPr>
          <w:rStyle w:val="Heading3Char"/>
        </w:rPr>
        <w:t>excess and deficiency</w:t>
      </w:r>
      <w:bookmarkEnd w:id="114"/>
      <w:r w:rsidRPr="00250D9E">
        <w:rPr>
          <w:b/>
          <w:bCs/>
        </w:rPr>
        <w:t>.</w:t>
      </w:r>
      <w:r w:rsidRPr="00250D9E">
        <w:t xml:space="preserve"> </w:t>
      </w:r>
      <w:r w:rsidR="00E71F27" w:rsidRPr="00250D9E">
        <w:t>–</w:t>
      </w:r>
      <w:r w:rsidRPr="00250D9E">
        <w:t xml:space="preserve"> When an instrument or device is of such a character that it has a value of its own that can be determined, its error is said to be “in excess” or “in deficiency,” depending upon whether its actual value is, respectively, greater or less than its nominal value.  (</w:t>
      </w:r>
      <w:r w:rsidR="005A794A">
        <w:t>Also see</w:t>
      </w:r>
      <w:r w:rsidRPr="00250D9E">
        <w:t xml:space="preserve"> “nominal.”)  Examples of instruments having errors “in excess” are:  a linear measure that is too long; a liquid measure that is too large; and a weight that is “heavy.”  Examples of instruments having errors “in deficiency” are:  a lubricating</w:t>
      </w:r>
      <w:r w:rsidRPr="00250D9E">
        <w:noBreakHyphen/>
        <w:t>oil bottle that is too small; a vehicle tank compartment that is too small; and a weight that is “light.”</w:t>
      </w:r>
      <w:r w:rsidR="00AD5D95">
        <w:t xml:space="preserve"> </w:t>
      </w:r>
      <w:r w:rsidRPr="00250D9E">
        <w:t>[1.10]</w:t>
      </w:r>
    </w:p>
    <w:p w:rsidR="003D2F5E" w:rsidRPr="00250D9E" w:rsidRDefault="003D2F5E" w:rsidP="002259A2">
      <w:pPr>
        <w:spacing w:after="240"/>
        <w:jc w:val="both"/>
      </w:pPr>
      <w:bookmarkStart w:id="115" w:name="_Toc489517187"/>
      <w:r w:rsidRPr="00250D9E">
        <w:rPr>
          <w:rStyle w:val="Heading3Char"/>
        </w:rPr>
        <w:t>extras.</w:t>
      </w:r>
      <w:bookmarkEnd w:id="115"/>
      <w:r w:rsidRPr="00250D9E">
        <w:t xml:space="preserve"> </w:t>
      </w:r>
      <w:r w:rsidR="00E71F27" w:rsidRPr="00250D9E">
        <w:t>–</w:t>
      </w:r>
      <w:r w:rsidRPr="00250D9E">
        <w:t xml:space="preserve"> Charges to be paid by a passenger in addition to the fare, including any charge at a flat rate for the transportation of passengers in excess of a stated number and any charge for the transportation of baggage.</w:t>
      </w:r>
      <w:r w:rsidR="00AD5D95">
        <w:t xml:space="preserve"> </w:t>
      </w:r>
      <w:r w:rsidRPr="00250D9E">
        <w:t>[5.54]</w:t>
      </w:r>
    </w:p>
    <w:p w:rsidR="003D2F5E" w:rsidRPr="00250D9E" w:rsidRDefault="003D2F5E" w:rsidP="00E747C0">
      <w:pPr>
        <w:pStyle w:val="Heading2"/>
      </w:pPr>
      <w:bookmarkStart w:id="116" w:name="_Toc489517188"/>
      <w:r w:rsidRPr="00250D9E">
        <w:t>F</w:t>
      </w:r>
      <w:bookmarkEnd w:id="116"/>
    </w:p>
    <w:p w:rsidR="003D2F5E" w:rsidRPr="00250D9E" w:rsidRDefault="003D2F5E" w:rsidP="00020F23">
      <w:pPr>
        <w:spacing w:after="240"/>
        <w:jc w:val="both"/>
      </w:pPr>
      <w:bookmarkStart w:id="117" w:name="_Toc489517189"/>
      <w:r w:rsidRPr="00250D9E">
        <w:rPr>
          <w:rStyle w:val="Heading3Char"/>
        </w:rPr>
        <w:t>face.</w:t>
      </w:r>
      <w:bookmarkEnd w:id="117"/>
      <w:r w:rsidRPr="00250D9E">
        <w:t xml:space="preserve"> </w:t>
      </w:r>
      <w:r w:rsidR="00E747C0" w:rsidRPr="00250D9E">
        <w:rPr>
          <w:b/>
          <w:bCs/>
        </w:rPr>
        <w:t>–</w:t>
      </w:r>
      <w:r w:rsidRPr="00250D9E">
        <w:t xml:space="preserve"> That side of a taximeter on which passenger charges are indicated.</w:t>
      </w:r>
      <w:r w:rsidR="00AD5D95">
        <w:t xml:space="preserve"> </w:t>
      </w:r>
      <w:r w:rsidRPr="00250D9E">
        <w:t>[5.54]</w:t>
      </w:r>
    </w:p>
    <w:p w:rsidR="003D2F5E" w:rsidRPr="00250D9E" w:rsidRDefault="003D2F5E" w:rsidP="00020F23">
      <w:pPr>
        <w:keepNext/>
        <w:keepLines/>
        <w:jc w:val="both"/>
      </w:pPr>
      <w:r w:rsidRPr="00250D9E">
        <w:rPr>
          <w:b/>
          <w:bCs/>
        </w:rPr>
        <w:lastRenderedPageBreak/>
        <w:t xml:space="preserve">face. </w:t>
      </w:r>
      <w:r w:rsidR="00E747C0" w:rsidRPr="00250D9E">
        <w:rPr>
          <w:b/>
          <w:bCs/>
        </w:rPr>
        <w:t>–</w:t>
      </w:r>
      <w:r w:rsidRPr="00250D9E">
        <w:t xml:space="preserve"> That portion of a computing</w:t>
      </w:r>
      <w:r w:rsidRPr="00250D9E">
        <w:noBreakHyphen/>
        <w:t>type pump or dispenser which displays the actual computation of price per unit, delivered quantity, and total sale price.  In the case of some electronic displays, this may not be an integral part of the pump or dispenser.</w:t>
      </w:r>
      <w:r w:rsidR="00AD5D95">
        <w:t xml:space="preserve"> </w:t>
      </w:r>
      <w:r w:rsidRPr="00250D9E">
        <w:t>[3.30]</w:t>
      </w:r>
    </w:p>
    <w:p w:rsidR="003D2F5E" w:rsidRPr="00250D9E" w:rsidRDefault="003D2F5E" w:rsidP="00020F23">
      <w:pPr>
        <w:keepNext/>
        <w:keepLines/>
        <w:spacing w:before="60" w:after="240"/>
        <w:jc w:val="both"/>
      </w:pPr>
      <w:r w:rsidRPr="00250D9E">
        <w:t>(Added 1987)</w:t>
      </w:r>
    </w:p>
    <w:p w:rsidR="003D2F5E" w:rsidRPr="00250D9E" w:rsidRDefault="003D2F5E" w:rsidP="00020F23">
      <w:pPr>
        <w:spacing w:after="240"/>
        <w:jc w:val="both"/>
      </w:pPr>
      <w:bookmarkStart w:id="118" w:name="_Toc489517190"/>
      <w:r w:rsidRPr="00250D9E">
        <w:rPr>
          <w:rStyle w:val="Heading3Char"/>
        </w:rPr>
        <w:t>fare.</w:t>
      </w:r>
      <w:bookmarkEnd w:id="118"/>
      <w:r w:rsidRPr="00250D9E">
        <w:t xml:space="preserve"> </w:t>
      </w:r>
      <w:r w:rsidR="00E747C0" w:rsidRPr="00250D9E">
        <w:rPr>
          <w:b/>
          <w:bCs/>
        </w:rPr>
        <w:t>–</w:t>
      </w:r>
      <w:r w:rsidRPr="00250D9E">
        <w:t xml:space="preserve"> That portion of the charge for the hire of a vehicle that is automatically calculated by a taximeter through the operation of the distance and/or time mechanism.</w:t>
      </w:r>
      <w:r w:rsidR="00AD5D95">
        <w:t xml:space="preserve"> </w:t>
      </w:r>
      <w:r w:rsidRPr="00250D9E">
        <w:t>[5.54]</w:t>
      </w:r>
    </w:p>
    <w:p w:rsidR="003D2F5E" w:rsidRPr="00250D9E" w:rsidRDefault="003D2F5E" w:rsidP="00020F23">
      <w:pPr>
        <w:spacing w:after="240"/>
        <w:jc w:val="both"/>
      </w:pPr>
      <w:bookmarkStart w:id="119" w:name="_Toc489517191"/>
      <w:r w:rsidRPr="00250D9E">
        <w:rPr>
          <w:rStyle w:val="Heading3Char"/>
        </w:rPr>
        <w:t>farm milk tank.</w:t>
      </w:r>
      <w:bookmarkEnd w:id="119"/>
      <w:r w:rsidRPr="00250D9E">
        <w:t xml:space="preserve"> </w:t>
      </w:r>
      <w:r w:rsidR="00E747C0" w:rsidRPr="00250D9E">
        <w:rPr>
          <w:b/>
          <w:bCs/>
        </w:rPr>
        <w:t>–</w:t>
      </w:r>
      <w:r w:rsidRPr="00250D9E">
        <w:t xml:space="preserve"> A unit for measuring milk or other fluid dairy product, comprising a combination of (1) a stationary or portable tank, whether or not equipped with means for cooling its contents, (2) means for reading the level of liquid in the tank, such as a removable gauge rod or a surface gauge, and (3) a chart for converting level</w:t>
      </w:r>
      <w:r w:rsidRPr="00250D9E">
        <w:noBreakHyphen/>
        <w:t>of</w:t>
      </w:r>
      <w:r w:rsidRPr="00250D9E">
        <w:noBreakHyphen/>
        <w:t>liquid readings to volume; or such a unit in which readings are made on a gauge rod or surface gauge directly in terms of volume.  Each compartment of a subdivided tank shall, for purposes of this code, be construed to be a “farm milk tank.”</w:t>
      </w:r>
      <w:r w:rsidR="00AD5D95">
        <w:t xml:space="preserve"> </w:t>
      </w:r>
      <w:r w:rsidRPr="00250D9E">
        <w:t>[4.43]</w:t>
      </w:r>
    </w:p>
    <w:p w:rsidR="003D2F5E" w:rsidRPr="00250D9E" w:rsidRDefault="003D2F5E" w:rsidP="00020F23">
      <w:pPr>
        <w:spacing w:after="240"/>
        <w:jc w:val="both"/>
      </w:pPr>
      <w:bookmarkStart w:id="120" w:name="_Toc489517192"/>
      <w:r w:rsidRPr="00250D9E">
        <w:rPr>
          <w:rStyle w:val="Heading3Char"/>
        </w:rPr>
        <w:t>feeding mechanism</w:t>
      </w:r>
      <w:bookmarkEnd w:id="120"/>
      <w:r w:rsidRPr="00250D9E">
        <w:rPr>
          <w:b/>
          <w:bCs/>
        </w:rPr>
        <w:t>.</w:t>
      </w:r>
      <w:r w:rsidRPr="00250D9E">
        <w:t xml:space="preserve"> </w:t>
      </w:r>
      <w:r w:rsidR="00E747C0" w:rsidRPr="00250D9E">
        <w:rPr>
          <w:b/>
          <w:bCs/>
        </w:rPr>
        <w:t>–</w:t>
      </w:r>
      <w:r w:rsidRPr="00250D9E">
        <w:t xml:space="preserve"> The means for depositing material to be weighed on the belt conveyor.</w:t>
      </w:r>
      <w:r w:rsidR="00AD5D95">
        <w:t xml:space="preserve"> </w:t>
      </w:r>
      <w:r w:rsidRPr="00250D9E">
        <w:t>[2.21]</w:t>
      </w:r>
    </w:p>
    <w:p w:rsidR="009D1AA5" w:rsidRPr="00250D9E" w:rsidRDefault="009D1AA5" w:rsidP="00020F23">
      <w:pPr>
        <w:spacing w:before="240" w:after="240"/>
        <w:jc w:val="both"/>
      </w:pPr>
      <w:bookmarkStart w:id="121" w:name="_Toc489517193"/>
      <w:r w:rsidRPr="00250D9E">
        <w:rPr>
          <w:rStyle w:val="Heading3Char"/>
        </w:rPr>
        <w:t>ft</w:t>
      </w:r>
      <w:r w:rsidRPr="00500BF9">
        <w:rPr>
          <w:rStyle w:val="Heading3Char"/>
          <w:rFonts w:ascii="Times New Roman Bold" w:hAnsi="Times New Roman Bold"/>
          <w:vertAlign w:val="superscript"/>
        </w:rPr>
        <w:t>3</w:t>
      </w:r>
      <w:r w:rsidRPr="00250D9E">
        <w:rPr>
          <w:rStyle w:val="Heading3Char"/>
        </w:rPr>
        <w:t>/h.</w:t>
      </w:r>
      <w:bookmarkEnd w:id="121"/>
      <w:r w:rsidRPr="00250D9E">
        <w:t xml:space="preserve"> </w:t>
      </w:r>
      <w:r w:rsidRPr="00250D9E">
        <w:rPr>
          <w:b/>
          <w:bCs/>
        </w:rPr>
        <w:t>–</w:t>
      </w:r>
      <w:r w:rsidRPr="00250D9E">
        <w:t xml:space="preserve"> Cubic feet per hour.</w:t>
      </w:r>
      <w:r>
        <w:t xml:space="preserve"> </w:t>
      </w:r>
      <w:r w:rsidRPr="00250D9E">
        <w:t>[3.33]</w:t>
      </w:r>
    </w:p>
    <w:p w:rsidR="003D2F5E" w:rsidRPr="00250D9E" w:rsidRDefault="003D2F5E" w:rsidP="00020F23">
      <w:pPr>
        <w:spacing w:after="240"/>
        <w:jc w:val="both"/>
      </w:pPr>
      <w:bookmarkStart w:id="122" w:name="_Toc489517194"/>
      <w:r w:rsidRPr="00250D9E">
        <w:rPr>
          <w:rStyle w:val="Heading3Char"/>
        </w:rPr>
        <w:t>fifth wheel.</w:t>
      </w:r>
      <w:bookmarkEnd w:id="122"/>
      <w:r w:rsidRPr="00250D9E">
        <w:t xml:space="preserve"> </w:t>
      </w:r>
      <w:r w:rsidR="00E747C0" w:rsidRPr="00250D9E">
        <w:rPr>
          <w:b/>
          <w:bCs/>
        </w:rPr>
        <w:t>–</w:t>
      </w:r>
      <w:r w:rsidRPr="00250D9E">
        <w:t xml:space="preserve"> A commercially-available distance-measuring device which, after calibration, is recommended for use as a field transfer standard for testing the accuracy of taximeters and odometers on rented vehicles.</w:t>
      </w:r>
      <w:r w:rsidR="00AD5D95">
        <w:t xml:space="preserve"> </w:t>
      </w:r>
      <w:r w:rsidRPr="00250D9E">
        <w:t>[5.53, 5.54]</w:t>
      </w:r>
    </w:p>
    <w:p w:rsidR="003D2F5E" w:rsidRPr="00250D9E" w:rsidRDefault="003D2F5E" w:rsidP="00020F23">
      <w:pPr>
        <w:spacing w:after="240"/>
        <w:jc w:val="both"/>
      </w:pPr>
      <w:bookmarkStart w:id="123" w:name="_Toc489517195"/>
      <w:r w:rsidRPr="00250D9E">
        <w:rPr>
          <w:rStyle w:val="Heading3Char"/>
        </w:rPr>
        <w:t>fifth</w:t>
      </w:r>
      <w:r w:rsidRPr="00250D9E">
        <w:rPr>
          <w:rStyle w:val="Heading3Char"/>
        </w:rPr>
        <w:noBreakHyphen/>
        <w:t>wheel test.</w:t>
      </w:r>
      <w:bookmarkEnd w:id="123"/>
      <w:r w:rsidRPr="00250D9E">
        <w:t xml:space="preserve"> </w:t>
      </w:r>
      <w:r w:rsidR="00E747C0" w:rsidRPr="00250D9E">
        <w:rPr>
          <w:b/>
          <w:bCs/>
        </w:rPr>
        <w:t>–</w:t>
      </w:r>
      <w:r w:rsidRPr="00250D9E">
        <w:t xml:space="preserve"> A distance test similar to a road test, except that the distance traveled by the vehicle under test is determined by a mechanism known as a “fifth wheel” that is attached to the vehicle and that independently measures and indicates the distance.</w:t>
      </w:r>
      <w:r w:rsidR="00AD5D95">
        <w:t xml:space="preserve"> </w:t>
      </w:r>
      <w:r w:rsidRPr="00250D9E">
        <w:t>[5.53, 5.54]</w:t>
      </w:r>
    </w:p>
    <w:p w:rsidR="00452D25" w:rsidRDefault="00452D25" w:rsidP="00452D25">
      <w:pPr>
        <w:spacing w:after="60"/>
        <w:jc w:val="both"/>
      </w:pPr>
      <w:bookmarkStart w:id="124" w:name="_Toc489517196"/>
      <w:r w:rsidRPr="00452D25">
        <w:rPr>
          <w:rStyle w:val="Heading3Char"/>
        </w:rPr>
        <w:t>flat rate.</w:t>
      </w:r>
      <w:bookmarkEnd w:id="124"/>
      <w:r>
        <w:t xml:space="preserve"> – A rate selection that when applied results in the indication of a fixed (non-incrementing) amount for passenger charges.  This rate shall be included on the statement of established rates that is required to be posted in the vehicle. [5.54.]</w:t>
      </w:r>
    </w:p>
    <w:p w:rsidR="00452D25" w:rsidRPr="00250D9E" w:rsidRDefault="00452D25" w:rsidP="00020F23">
      <w:pPr>
        <w:spacing w:after="240"/>
        <w:jc w:val="both"/>
      </w:pPr>
      <w:r>
        <w:t>(Added 2016)</w:t>
      </w:r>
    </w:p>
    <w:p w:rsidR="003D2F5E" w:rsidRPr="00250D9E" w:rsidRDefault="003D2F5E" w:rsidP="00020F23">
      <w:pPr>
        <w:spacing w:after="240"/>
        <w:jc w:val="both"/>
      </w:pPr>
      <w:bookmarkStart w:id="125" w:name="_Toc489517197"/>
      <w:r w:rsidRPr="00250D9E">
        <w:rPr>
          <w:rStyle w:val="Heading3Char"/>
        </w:rPr>
        <w:t>fractional bar.</w:t>
      </w:r>
      <w:bookmarkEnd w:id="125"/>
      <w:r w:rsidRPr="00250D9E">
        <w:rPr>
          <w:b/>
          <w:bCs/>
        </w:rPr>
        <w:t xml:space="preserve"> </w:t>
      </w:r>
      <w:r w:rsidR="00E747C0" w:rsidRPr="00250D9E">
        <w:rPr>
          <w:b/>
          <w:bCs/>
        </w:rPr>
        <w:t>–</w:t>
      </w:r>
      <w:r w:rsidRPr="00250D9E">
        <w:t xml:space="preserve"> A weighbeam bar of relatively small capacity for obtaining indications intermediate between notches or graduations on a main or tare bar.</w:t>
      </w:r>
      <w:r w:rsidR="00AD5D95">
        <w:t xml:space="preserve"> </w:t>
      </w:r>
      <w:r w:rsidRPr="00250D9E">
        <w:t>[2.20]</w:t>
      </w:r>
    </w:p>
    <w:p w:rsidR="003D2F5E" w:rsidRPr="00250D9E" w:rsidRDefault="003D2F5E" w:rsidP="00E747C0">
      <w:pPr>
        <w:pStyle w:val="Heading2"/>
      </w:pPr>
      <w:bookmarkStart w:id="126" w:name="_Toc489517198"/>
      <w:r w:rsidRPr="00250D9E">
        <w:t>G</w:t>
      </w:r>
      <w:bookmarkEnd w:id="126"/>
    </w:p>
    <w:p w:rsidR="003D2F5E" w:rsidRPr="00250D9E" w:rsidRDefault="003D2F5E">
      <w:pPr>
        <w:keepNext/>
        <w:jc w:val="both"/>
      </w:pPr>
      <w:bookmarkStart w:id="127" w:name="_Toc489517199"/>
      <w:r w:rsidRPr="00250D9E">
        <w:rPr>
          <w:rStyle w:val="Heading3Char"/>
        </w:rPr>
        <w:t>gasoline gallon equivalent (GGE).</w:t>
      </w:r>
      <w:bookmarkEnd w:id="127"/>
      <w:r w:rsidRPr="00250D9E">
        <w:t xml:space="preserve"> </w:t>
      </w:r>
      <w:r w:rsidR="00322834" w:rsidRPr="00250D9E">
        <w:rPr>
          <w:b/>
          <w:bCs/>
        </w:rPr>
        <w:t>–</w:t>
      </w:r>
      <w:r w:rsidRPr="00250D9E">
        <w:t xml:space="preserve"> Gasoline gallon equivalent (GGE) means 5.660 pounds of </w:t>
      </w:r>
      <w:r w:rsidR="007B34F4">
        <w:t xml:space="preserve">compressed </w:t>
      </w:r>
      <w:r w:rsidRPr="00250D9E">
        <w:t>natural gas.</w:t>
      </w:r>
      <w:r w:rsidR="00AD5D95">
        <w:t xml:space="preserve"> </w:t>
      </w:r>
      <w:r w:rsidRPr="00250D9E">
        <w:t>[3.37]</w:t>
      </w:r>
    </w:p>
    <w:p w:rsidR="003D2F5E" w:rsidRPr="00250D9E" w:rsidRDefault="003D2F5E" w:rsidP="00020F23">
      <w:pPr>
        <w:spacing w:before="60" w:after="240"/>
        <w:jc w:val="both"/>
      </w:pPr>
      <w:r w:rsidRPr="00250D9E">
        <w:t>(Added 1994)</w:t>
      </w:r>
      <w:r w:rsidR="007B34F4">
        <w:t xml:space="preserve"> (Amended 2016)</w:t>
      </w:r>
    </w:p>
    <w:p w:rsidR="003D2F5E" w:rsidRPr="00250D9E" w:rsidRDefault="003D2F5E" w:rsidP="00020F23">
      <w:pPr>
        <w:spacing w:after="240"/>
        <w:jc w:val="both"/>
      </w:pPr>
      <w:bookmarkStart w:id="128" w:name="_Toc489517200"/>
      <w:r w:rsidRPr="00250D9E">
        <w:rPr>
          <w:rStyle w:val="Heading3Char"/>
        </w:rPr>
        <w:t>gauge pressure.</w:t>
      </w:r>
      <w:bookmarkEnd w:id="128"/>
      <w:r w:rsidRPr="00250D9E">
        <w:t xml:space="preserve"> </w:t>
      </w:r>
      <w:r w:rsidR="00322834" w:rsidRPr="00250D9E">
        <w:rPr>
          <w:b/>
          <w:bCs/>
        </w:rPr>
        <w:t>–</w:t>
      </w:r>
      <w:r w:rsidRPr="00250D9E">
        <w:t xml:space="preserve"> The difference between the pressure at the meter and the atmospheric pressure (psi).</w:t>
      </w:r>
      <w:r w:rsidR="00AD5D95">
        <w:t xml:space="preserve"> </w:t>
      </w:r>
      <w:r w:rsidRPr="00250D9E">
        <w:t>[3.33]</w:t>
      </w:r>
    </w:p>
    <w:p w:rsidR="003D2F5E" w:rsidRPr="00250D9E" w:rsidRDefault="003D2F5E" w:rsidP="00020F23">
      <w:pPr>
        <w:spacing w:after="240"/>
        <w:jc w:val="both"/>
      </w:pPr>
      <w:bookmarkStart w:id="129" w:name="_Toc489517201"/>
      <w:r w:rsidRPr="00250D9E">
        <w:rPr>
          <w:rStyle w:val="Heading3Char"/>
        </w:rPr>
        <w:t>gauge rod.</w:t>
      </w:r>
      <w:bookmarkEnd w:id="129"/>
      <w:r w:rsidRPr="00250D9E">
        <w:t xml:space="preserve"> </w:t>
      </w:r>
      <w:r w:rsidR="00322834" w:rsidRPr="00250D9E">
        <w:rPr>
          <w:b/>
          <w:bCs/>
        </w:rPr>
        <w:t>–</w:t>
      </w:r>
      <w:r w:rsidRPr="00250D9E">
        <w:t xml:space="preserve"> A graduated, “dip</w:t>
      </w:r>
      <w:r w:rsidRPr="00250D9E">
        <w:noBreakHyphen/>
        <w:t>stick” type of measuring rod designed to be partially immersed in the liquid and to be read at the point where the liquid surface crosses the rod.</w:t>
      </w:r>
      <w:r w:rsidR="00AD5D95">
        <w:t xml:space="preserve"> </w:t>
      </w:r>
      <w:r w:rsidRPr="00250D9E">
        <w:t>[4.42]</w:t>
      </w:r>
    </w:p>
    <w:p w:rsidR="003D2F5E" w:rsidRPr="00250D9E" w:rsidRDefault="003D2F5E" w:rsidP="00020F23">
      <w:pPr>
        <w:spacing w:after="240"/>
        <w:jc w:val="both"/>
      </w:pPr>
      <w:bookmarkStart w:id="130" w:name="_Toc489517202"/>
      <w:r w:rsidRPr="00250D9E">
        <w:rPr>
          <w:rStyle w:val="Heading3Char"/>
        </w:rPr>
        <w:t>gauging.</w:t>
      </w:r>
      <w:bookmarkEnd w:id="130"/>
      <w:r w:rsidRPr="00250D9E">
        <w:t xml:space="preserve"> </w:t>
      </w:r>
      <w:r w:rsidR="00322834" w:rsidRPr="00250D9E">
        <w:rPr>
          <w:b/>
          <w:bCs/>
        </w:rPr>
        <w:t>–</w:t>
      </w:r>
      <w:r w:rsidRPr="00250D9E">
        <w:t xml:space="preserve"> The process of determining and assigning volumetric values to specific graduations on the gauge or gauge rod that serve as the basis for the tank volume chart.</w:t>
      </w:r>
      <w:r w:rsidR="00AD5D95">
        <w:t xml:space="preserve"> </w:t>
      </w:r>
      <w:r w:rsidRPr="00250D9E">
        <w:t>[4.42]</w:t>
      </w:r>
    </w:p>
    <w:p w:rsidR="003D2F5E" w:rsidRPr="00250D9E" w:rsidRDefault="003D2F5E" w:rsidP="00020F23">
      <w:pPr>
        <w:spacing w:after="240"/>
        <w:jc w:val="both"/>
      </w:pPr>
      <w:bookmarkStart w:id="131" w:name="_Toc489517203"/>
      <w:r w:rsidRPr="00250D9E">
        <w:rPr>
          <w:rStyle w:val="Heading3Char"/>
        </w:rPr>
        <w:t>graduated interval.</w:t>
      </w:r>
      <w:bookmarkEnd w:id="131"/>
      <w:r w:rsidRPr="00250D9E">
        <w:t xml:space="preserve"> </w:t>
      </w:r>
      <w:r w:rsidR="00322834" w:rsidRPr="00250D9E">
        <w:rPr>
          <w:b/>
          <w:bCs/>
        </w:rPr>
        <w:t>–</w:t>
      </w:r>
      <w:r w:rsidRPr="00250D9E">
        <w:t xml:space="preserve"> The distance from the center of one graduation to the center of the next graduation in a series of graduations.  (Also see “value of minimum graduated interval.”)</w:t>
      </w:r>
      <w:r w:rsidR="00AD5D95">
        <w:t xml:space="preserve"> </w:t>
      </w:r>
      <w:r w:rsidRPr="00250D9E">
        <w:t>[1.10]</w:t>
      </w:r>
    </w:p>
    <w:p w:rsidR="003D2F5E" w:rsidRPr="00250D9E" w:rsidRDefault="003D2F5E" w:rsidP="00020F23">
      <w:pPr>
        <w:spacing w:after="240"/>
        <w:jc w:val="both"/>
      </w:pPr>
      <w:bookmarkStart w:id="132" w:name="_Toc489517204"/>
      <w:r w:rsidRPr="00250D9E">
        <w:rPr>
          <w:rStyle w:val="Heading3Char"/>
        </w:rPr>
        <w:t>graduation.</w:t>
      </w:r>
      <w:bookmarkEnd w:id="132"/>
      <w:r w:rsidR="00322834" w:rsidRPr="00250D9E">
        <w:rPr>
          <w:b/>
          <w:bCs/>
        </w:rPr>
        <w:t xml:space="preserve"> – </w:t>
      </w:r>
      <w:r w:rsidRPr="00250D9E">
        <w:t xml:space="preserve">A defining </w:t>
      </w:r>
      <w:r w:rsidR="00D7340D" w:rsidRPr="00250D9E">
        <w:t>line</w:t>
      </w:r>
      <w:r w:rsidRPr="00250D9E">
        <w:t xml:space="preserve"> or one of the lines defining the subdivisions of a graduated series.  The term includes such special forms as raised or indented or scored reference “lines” and special characters such as dots.  (Also see “main graduation” and “subordinate graduation.”)</w:t>
      </w:r>
      <w:r w:rsidR="00AD5D95">
        <w:t xml:space="preserve"> </w:t>
      </w:r>
      <w:r w:rsidRPr="00250D9E">
        <w:t>[1.10]</w:t>
      </w:r>
    </w:p>
    <w:p w:rsidR="003D2F5E" w:rsidRPr="00250D9E" w:rsidRDefault="003D2F5E" w:rsidP="000735E7">
      <w:pPr>
        <w:pStyle w:val="Normal10pt"/>
      </w:pPr>
      <w:bookmarkStart w:id="133" w:name="_Toc489517205"/>
      <w:r w:rsidRPr="00250D9E">
        <w:rPr>
          <w:rStyle w:val="Heading3Char"/>
        </w:rPr>
        <w:lastRenderedPageBreak/>
        <w:t>grain class.</w:t>
      </w:r>
      <w:bookmarkEnd w:id="133"/>
      <w:r w:rsidRPr="00250D9E">
        <w:rPr>
          <w:b/>
        </w:rPr>
        <w:t xml:space="preserve"> </w:t>
      </w:r>
      <w:r w:rsidR="00322834" w:rsidRPr="00250D9E">
        <w:rPr>
          <w:b/>
          <w:bCs/>
        </w:rPr>
        <w:t>–</w:t>
      </w:r>
      <w:r w:rsidRPr="00250D9E">
        <w:rPr>
          <w:b/>
        </w:rPr>
        <w:t xml:space="preserve"> </w:t>
      </w:r>
      <w:r w:rsidRPr="00250D9E">
        <w:t>Different grains within the same grain type.  For example, there are six classes for the grain type “wheat:”  Durum Wheat, Hard Red Spring Wheat, Hard Red Winter Wheat, Soft Red Winter Wheat, Hard White Wheat, and Soft White Wheat.</w:t>
      </w:r>
      <w:r w:rsidR="00AD5D95">
        <w:t xml:space="preserve"> </w:t>
      </w:r>
      <w:r w:rsidRPr="00250D9E">
        <w:t>[5.56(a), 5.57]</w:t>
      </w:r>
    </w:p>
    <w:p w:rsidR="003D2F5E" w:rsidRPr="00250D9E" w:rsidRDefault="003D2F5E" w:rsidP="00020F23">
      <w:pPr>
        <w:spacing w:before="60" w:after="240"/>
        <w:jc w:val="both"/>
      </w:pPr>
      <w:r w:rsidRPr="00250D9E">
        <w:t>(Added 2007)</w:t>
      </w:r>
    </w:p>
    <w:p w:rsidR="003D2F5E" w:rsidRPr="00250D9E" w:rsidRDefault="003D2F5E" w:rsidP="00020F23">
      <w:pPr>
        <w:spacing w:after="240"/>
        <w:jc w:val="both"/>
      </w:pPr>
      <w:bookmarkStart w:id="134" w:name="_Toc489517206"/>
      <w:r w:rsidRPr="00250D9E">
        <w:rPr>
          <w:rStyle w:val="Heading3Char"/>
        </w:rPr>
        <w:t>grain hopper scale.</w:t>
      </w:r>
      <w:bookmarkEnd w:id="134"/>
      <w:r w:rsidRPr="00250D9E">
        <w:t xml:space="preserve"> </w:t>
      </w:r>
      <w:r w:rsidR="00E2294A" w:rsidRPr="00250D9E">
        <w:rPr>
          <w:b/>
          <w:bCs/>
        </w:rPr>
        <w:t>–</w:t>
      </w:r>
      <w:r w:rsidRPr="00250D9E">
        <w:t xml:space="preserve"> One adapted to the weighing of individual loads of varying amounts of grain.</w:t>
      </w:r>
      <w:r w:rsidR="00AD5D95">
        <w:t xml:space="preserve"> </w:t>
      </w:r>
      <w:r w:rsidRPr="00250D9E">
        <w:t>[2.20]</w:t>
      </w:r>
    </w:p>
    <w:p w:rsidR="003D2F5E" w:rsidRPr="00250D9E" w:rsidRDefault="003D2F5E" w:rsidP="00020F23">
      <w:pPr>
        <w:spacing w:after="240"/>
        <w:jc w:val="both"/>
      </w:pPr>
      <w:bookmarkStart w:id="135" w:name="_Toc489517207"/>
      <w:r w:rsidRPr="00250D9E">
        <w:rPr>
          <w:rStyle w:val="Heading3Char"/>
        </w:rPr>
        <w:t>grain moisture meter.</w:t>
      </w:r>
      <w:bookmarkEnd w:id="135"/>
      <w:r w:rsidRPr="00250D9E">
        <w:t xml:space="preserve"> </w:t>
      </w:r>
      <w:r w:rsidR="00E2294A" w:rsidRPr="00250D9E">
        <w:rPr>
          <w:b/>
          <w:bCs/>
        </w:rPr>
        <w:t>–</w:t>
      </w:r>
      <w:r w:rsidRPr="00250D9E">
        <w:t xml:space="preserve"> Any device indicating either directly or through conversion tables and/or correction tables the moisture content of cereal grains and oil seeds.  Also termed “moisture meter.”</w:t>
      </w:r>
      <w:r w:rsidR="00AD5D95">
        <w:t xml:space="preserve"> </w:t>
      </w:r>
      <w:r w:rsidRPr="00250D9E">
        <w:t>[5.56(a), 5.56(b)]</w:t>
      </w:r>
    </w:p>
    <w:p w:rsidR="003D2F5E" w:rsidRPr="00250D9E" w:rsidRDefault="003D2F5E" w:rsidP="00020F23">
      <w:pPr>
        <w:spacing w:after="240"/>
        <w:jc w:val="both"/>
      </w:pPr>
      <w:bookmarkStart w:id="136" w:name="_Toc489517208"/>
      <w:r w:rsidRPr="00250D9E">
        <w:rPr>
          <w:rStyle w:val="Heading3Char"/>
        </w:rPr>
        <w:t>grain sample.</w:t>
      </w:r>
      <w:bookmarkEnd w:id="136"/>
      <w:r w:rsidRPr="00250D9E">
        <w:rPr>
          <w:b/>
          <w:bCs/>
        </w:rPr>
        <w:t xml:space="preserve"> </w:t>
      </w:r>
      <w:r w:rsidR="00E2294A" w:rsidRPr="00250D9E">
        <w:rPr>
          <w:b/>
          <w:bCs/>
        </w:rPr>
        <w:t>–</w:t>
      </w:r>
      <w:r w:rsidRPr="00250D9E">
        <w:t xml:space="preserve"> That portion of grain or seed taken from a bulk </w:t>
      </w:r>
      <w:r w:rsidR="00F40E37">
        <w:t xml:space="preserve">quantity </w:t>
      </w:r>
      <w:r w:rsidRPr="00250D9E">
        <w:t>of grain or seed to be bought or sold and used to determine the moisture content of the bulk.</w:t>
      </w:r>
      <w:r w:rsidR="00AD5D95">
        <w:t xml:space="preserve"> </w:t>
      </w:r>
      <w:r w:rsidRPr="00250D9E">
        <w:t>[5.56(a), 5.56(b)]</w:t>
      </w:r>
    </w:p>
    <w:p w:rsidR="003D2F5E" w:rsidRPr="00250D9E" w:rsidRDefault="003D2F5E" w:rsidP="00020F23">
      <w:pPr>
        <w:spacing w:after="240"/>
        <w:jc w:val="both"/>
      </w:pPr>
      <w:bookmarkStart w:id="137" w:name="_Toc489517209"/>
      <w:r w:rsidRPr="00250D9E">
        <w:rPr>
          <w:rStyle w:val="Heading3Char"/>
        </w:rPr>
        <w:t>grain</w:t>
      </w:r>
      <w:r w:rsidRPr="00250D9E">
        <w:rPr>
          <w:rStyle w:val="Heading3Char"/>
        </w:rPr>
        <w:noBreakHyphen/>
        <w:t>test scale.</w:t>
      </w:r>
      <w:bookmarkEnd w:id="137"/>
      <w:r w:rsidRPr="00250D9E">
        <w:t xml:space="preserve"> </w:t>
      </w:r>
      <w:r w:rsidR="00A77F74" w:rsidRPr="00250D9E">
        <w:rPr>
          <w:b/>
          <w:bCs/>
        </w:rPr>
        <w:t>–</w:t>
      </w:r>
      <w:r w:rsidRPr="00250D9E">
        <w:t xml:space="preserve"> A scale adapted to weighing grain samples used in determining moisture content, dockage, weight per unit volume, etc.</w:t>
      </w:r>
      <w:r w:rsidR="00AD5D95">
        <w:t xml:space="preserve"> </w:t>
      </w:r>
      <w:r w:rsidRPr="00250D9E">
        <w:t>[2.20]</w:t>
      </w:r>
    </w:p>
    <w:p w:rsidR="003D2F5E" w:rsidRPr="00250D9E" w:rsidRDefault="003D2F5E">
      <w:pPr>
        <w:pStyle w:val="Normal10pt"/>
        <w:keepNext/>
      </w:pPr>
      <w:bookmarkStart w:id="138" w:name="_Toc489517210"/>
      <w:r w:rsidRPr="00250D9E">
        <w:rPr>
          <w:rStyle w:val="Heading3Char"/>
        </w:rPr>
        <w:t>grain type.</w:t>
      </w:r>
      <w:bookmarkEnd w:id="138"/>
      <w:r w:rsidRPr="00250D9E">
        <w:t xml:space="preserve"> </w:t>
      </w:r>
      <w:r w:rsidR="000C727D" w:rsidRPr="00250D9E">
        <w:rPr>
          <w:b/>
          <w:bCs/>
        </w:rPr>
        <w:t>–</w:t>
      </w:r>
      <w:r w:rsidRPr="00250D9E">
        <w:t xml:space="preserve"> See “kind of grain.”</w:t>
      </w:r>
      <w:r w:rsidR="00AD5D95">
        <w:t xml:space="preserve"> </w:t>
      </w:r>
      <w:r w:rsidRPr="00250D9E">
        <w:t>[5.56(a), 5.57]</w:t>
      </w:r>
    </w:p>
    <w:p w:rsidR="003D2F5E" w:rsidRPr="00250D9E" w:rsidRDefault="003D2F5E" w:rsidP="00020F23">
      <w:pPr>
        <w:spacing w:before="60" w:after="240"/>
        <w:jc w:val="both"/>
      </w:pPr>
      <w:r w:rsidRPr="00250D9E">
        <w:t>(Added 2007)</w:t>
      </w:r>
    </w:p>
    <w:p w:rsidR="003D2F5E" w:rsidRPr="00250D9E" w:rsidRDefault="003D2F5E" w:rsidP="00020F23">
      <w:pPr>
        <w:spacing w:after="240"/>
        <w:jc w:val="both"/>
      </w:pPr>
      <w:bookmarkStart w:id="139" w:name="_Toc489517211"/>
      <w:r w:rsidRPr="00250D9E">
        <w:rPr>
          <w:rStyle w:val="Heading3Char"/>
        </w:rPr>
        <w:t>gravity discharge.</w:t>
      </w:r>
      <w:bookmarkEnd w:id="139"/>
      <w:r w:rsidRPr="00250D9E">
        <w:t xml:space="preserve"> </w:t>
      </w:r>
      <w:r w:rsidR="000C727D" w:rsidRPr="00250D9E">
        <w:rPr>
          <w:b/>
          <w:bCs/>
        </w:rPr>
        <w:t>–</w:t>
      </w:r>
      <w:r w:rsidRPr="00250D9E">
        <w:t xml:space="preserve"> A type of device designed for discharge by gravity.</w:t>
      </w:r>
      <w:r w:rsidR="00AD5D95">
        <w:t xml:space="preserve"> </w:t>
      </w:r>
      <w:r w:rsidRPr="00250D9E">
        <w:t>[3.30, 3.31]</w:t>
      </w:r>
    </w:p>
    <w:p w:rsidR="003D2F5E" w:rsidRPr="00250D9E" w:rsidRDefault="003D2F5E" w:rsidP="000C727D">
      <w:pPr>
        <w:pStyle w:val="Heading2"/>
      </w:pPr>
      <w:bookmarkStart w:id="140" w:name="_Toc489517212"/>
      <w:r w:rsidRPr="00250D9E">
        <w:t>H</w:t>
      </w:r>
      <w:bookmarkEnd w:id="140"/>
    </w:p>
    <w:p w:rsidR="003D2F5E" w:rsidRPr="00250D9E" w:rsidRDefault="003D2F5E" w:rsidP="000C1602">
      <w:pPr>
        <w:keepLines/>
        <w:spacing w:after="240"/>
        <w:jc w:val="both"/>
      </w:pPr>
      <w:bookmarkStart w:id="141" w:name="_Toc489517213"/>
      <w:r w:rsidRPr="00250D9E">
        <w:rPr>
          <w:rStyle w:val="Heading3Char"/>
        </w:rPr>
        <w:t>head pulley.</w:t>
      </w:r>
      <w:bookmarkEnd w:id="141"/>
      <w:r w:rsidRPr="00250D9E">
        <w:t xml:space="preserve"> </w:t>
      </w:r>
      <w:r w:rsidR="001D4168" w:rsidRPr="00250D9E">
        <w:rPr>
          <w:b/>
          <w:bCs/>
        </w:rPr>
        <w:t>–</w:t>
      </w:r>
      <w:r w:rsidRPr="00250D9E">
        <w:t xml:space="preserve"> The pulley at the discharge end of the belt conveyor.  The power drive to drive the belt is generally applied to the head pulley.</w:t>
      </w:r>
      <w:r w:rsidR="00AD5D95">
        <w:t xml:space="preserve"> </w:t>
      </w:r>
      <w:r w:rsidRPr="00250D9E">
        <w:t>[2.21]</w:t>
      </w:r>
    </w:p>
    <w:p w:rsidR="003D2F5E" w:rsidRPr="00250D9E" w:rsidRDefault="003D2F5E">
      <w:pPr>
        <w:pStyle w:val="BodyText"/>
        <w:keepNext/>
      </w:pPr>
      <w:bookmarkStart w:id="142" w:name="_Toc489517214"/>
      <w:r w:rsidRPr="00250D9E">
        <w:rPr>
          <w:rStyle w:val="Heading3Char"/>
        </w:rPr>
        <w:t>hexahedron.</w:t>
      </w:r>
      <w:bookmarkEnd w:id="142"/>
      <w:r w:rsidRPr="00250D9E">
        <w:rPr>
          <w:b/>
        </w:rPr>
        <w:t xml:space="preserve"> </w:t>
      </w:r>
      <w:r w:rsidR="001D4168" w:rsidRPr="00250D9E">
        <w:rPr>
          <w:b/>
          <w:bCs/>
        </w:rPr>
        <w:t>–</w:t>
      </w:r>
      <w:r w:rsidRPr="00250D9E">
        <w:t xml:space="preserve"> A geometric solid (i.e., box) with six rectangular or square plane surfaces.</w:t>
      </w:r>
      <w:r w:rsidR="00AD5D95">
        <w:t xml:space="preserve"> </w:t>
      </w:r>
      <w:r w:rsidRPr="00250D9E">
        <w:t>[5.58]</w:t>
      </w:r>
    </w:p>
    <w:p w:rsidR="003D2F5E" w:rsidRPr="00250D9E" w:rsidRDefault="003D2F5E" w:rsidP="000C1602">
      <w:pPr>
        <w:spacing w:before="60" w:after="240"/>
        <w:jc w:val="both"/>
      </w:pPr>
      <w:r w:rsidRPr="00250D9E">
        <w:t>(Added 2008)</w:t>
      </w:r>
    </w:p>
    <w:p w:rsidR="003D2F5E" w:rsidRPr="00250D9E" w:rsidRDefault="003D2F5E" w:rsidP="000C1602">
      <w:pPr>
        <w:spacing w:after="240"/>
        <w:jc w:val="both"/>
      </w:pPr>
      <w:bookmarkStart w:id="143" w:name="_Toc489517215"/>
      <w:r w:rsidRPr="00250D9E">
        <w:rPr>
          <w:rStyle w:val="Heading3Char"/>
        </w:rPr>
        <w:t>hired.</w:t>
      </w:r>
      <w:bookmarkEnd w:id="143"/>
      <w:r w:rsidRPr="00250D9E">
        <w:t xml:space="preserve"> </w:t>
      </w:r>
      <w:r w:rsidR="001D4168" w:rsidRPr="00250D9E">
        <w:rPr>
          <w:b/>
          <w:bCs/>
        </w:rPr>
        <w:t>–</w:t>
      </w:r>
      <w:r w:rsidRPr="00250D9E">
        <w:t xml:space="preserve"> A taximeter is “hired” when it is operative with respect to all applicable indications of fare or extras.  The indications of fare include time and distance where applicable unless qualified by another indication of “Time Not Recording” or an equivalent expression.</w:t>
      </w:r>
      <w:r w:rsidR="00AD5D95">
        <w:t xml:space="preserve"> </w:t>
      </w:r>
      <w:r w:rsidRPr="00250D9E">
        <w:t>[5.54]</w:t>
      </w:r>
    </w:p>
    <w:p w:rsidR="003D2F5E" w:rsidRPr="00250D9E" w:rsidRDefault="003D2F5E">
      <w:pPr>
        <w:jc w:val="both"/>
      </w:pPr>
      <w:bookmarkStart w:id="144" w:name="_Toc489517216"/>
      <w:r w:rsidRPr="00250D9E">
        <w:rPr>
          <w:rStyle w:val="Heading3Char"/>
        </w:rPr>
        <w:t>hopper scale.</w:t>
      </w:r>
      <w:bookmarkEnd w:id="144"/>
      <w:r w:rsidRPr="00250D9E">
        <w:rPr>
          <w:b/>
          <w:bCs/>
        </w:rPr>
        <w:t xml:space="preserve"> </w:t>
      </w:r>
      <w:r w:rsidR="001D4168" w:rsidRPr="00250D9E">
        <w:rPr>
          <w:b/>
          <w:bCs/>
        </w:rPr>
        <w:t>–</w:t>
      </w:r>
      <w:r w:rsidRPr="00250D9E">
        <w:t xml:space="preserve"> A scale designed for weighing bulk commodities whose load</w:t>
      </w:r>
      <w:r w:rsidRPr="00250D9E">
        <w:noBreakHyphen/>
        <w:t>receiving element is a tank, box, or hopper mounted on a weighing element.  (Also see “automatic hopper scale,” “grain hopper scale,” and “construction materials hopper scale.”</w:t>
      </w:r>
      <w:r w:rsidR="008539FE">
        <w:t>)</w:t>
      </w:r>
      <w:r w:rsidR="00AD5D95">
        <w:t xml:space="preserve"> </w:t>
      </w:r>
      <w:r w:rsidRPr="00250D9E">
        <w:t>[2.20]</w:t>
      </w:r>
    </w:p>
    <w:p w:rsidR="003D2F5E" w:rsidRPr="00250D9E" w:rsidRDefault="003D2F5E" w:rsidP="001D4168">
      <w:pPr>
        <w:pStyle w:val="Heading2"/>
      </w:pPr>
      <w:bookmarkStart w:id="145" w:name="_Toc489517217"/>
      <w:r w:rsidRPr="00250D9E">
        <w:t>I</w:t>
      </w:r>
      <w:bookmarkEnd w:id="145"/>
    </w:p>
    <w:p w:rsidR="006B5FE9" w:rsidRPr="00250D9E" w:rsidRDefault="006B5FE9" w:rsidP="006B5FE9">
      <w:pPr>
        <w:spacing w:after="240"/>
        <w:jc w:val="both"/>
      </w:pPr>
      <w:bookmarkStart w:id="146" w:name="_Toc489517218"/>
      <w:r w:rsidRPr="00250D9E">
        <w:rPr>
          <w:rStyle w:val="Heading3Char"/>
        </w:rPr>
        <w:t>idlers or idler rollers.</w:t>
      </w:r>
      <w:bookmarkEnd w:id="146"/>
      <w:r w:rsidRPr="00250D9E">
        <w:t xml:space="preserve"> </w:t>
      </w:r>
      <w:r w:rsidRPr="00250D9E">
        <w:rPr>
          <w:b/>
          <w:bCs/>
        </w:rPr>
        <w:t>–</w:t>
      </w:r>
      <w:r w:rsidRPr="00250D9E">
        <w:t xml:space="preserve"> Freely turning cylinders mounted on a frame to support the conveyor belt.  For a flat belt, the idlers consist of one or more horizontal cylinders transverse to the direction of belt travel.  For a troughed belt, the idlers consist of one or more horizontal cylinders and one or more cylinders at an angle to the horizontal to lift the sides of the belt to form a trough.</w:t>
      </w:r>
      <w:r>
        <w:t xml:space="preserve"> </w:t>
      </w:r>
      <w:r w:rsidRPr="00250D9E">
        <w:t>[2.21]</w:t>
      </w:r>
    </w:p>
    <w:p w:rsidR="003D2F5E" w:rsidRPr="00250D9E" w:rsidRDefault="003D2F5E" w:rsidP="000C1602">
      <w:pPr>
        <w:spacing w:after="240"/>
        <w:jc w:val="both"/>
      </w:pPr>
      <w:bookmarkStart w:id="147" w:name="_Toc489517219"/>
      <w:r w:rsidRPr="00250D9E">
        <w:rPr>
          <w:rStyle w:val="Heading3Char"/>
        </w:rPr>
        <w:t>idler space.</w:t>
      </w:r>
      <w:bookmarkEnd w:id="147"/>
      <w:r w:rsidRPr="00250D9E">
        <w:t xml:space="preserve"> </w:t>
      </w:r>
      <w:r w:rsidR="001D4168" w:rsidRPr="00250D9E">
        <w:rPr>
          <w:b/>
          <w:bCs/>
        </w:rPr>
        <w:t>–</w:t>
      </w:r>
      <w:r w:rsidRPr="00250D9E">
        <w:t xml:space="preserve"> The center</w:t>
      </w:r>
      <w:r w:rsidRPr="00250D9E">
        <w:noBreakHyphen/>
        <w:t>to</w:t>
      </w:r>
      <w:r w:rsidRPr="00250D9E">
        <w:noBreakHyphen/>
        <w:t>center distance between idler rollers measured parallel to the belt.</w:t>
      </w:r>
      <w:r w:rsidR="00AD5D95">
        <w:t xml:space="preserve"> </w:t>
      </w:r>
      <w:r w:rsidRPr="00250D9E">
        <w:t>[2.21]</w:t>
      </w:r>
    </w:p>
    <w:p w:rsidR="003D2F5E" w:rsidRPr="00250D9E" w:rsidRDefault="003D2F5E" w:rsidP="000C1602">
      <w:pPr>
        <w:spacing w:after="240"/>
        <w:jc w:val="both"/>
      </w:pPr>
      <w:bookmarkStart w:id="148" w:name="_Toc489517220"/>
      <w:r w:rsidRPr="00250D9E">
        <w:rPr>
          <w:rStyle w:val="Heading3Char"/>
        </w:rPr>
        <w:t>increasing</w:t>
      </w:r>
      <w:r w:rsidRPr="00250D9E">
        <w:rPr>
          <w:rStyle w:val="Heading3Char"/>
        </w:rPr>
        <w:noBreakHyphen/>
        <w:t>load test.</w:t>
      </w:r>
      <w:bookmarkEnd w:id="148"/>
      <w:r w:rsidRPr="00250D9E">
        <w:rPr>
          <w:b/>
          <w:bCs/>
        </w:rPr>
        <w:t xml:space="preserve"> </w:t>
      </w:r>
      <w:r w:rsidR="0045644D" w:rsidRPr="00250D9E">
        <w:rPr>
          <w:b/>
          <w:bCs/>
        </w:rPr>
        <w:t>–</w:t>
      </w:r>
      <w:r w:rsidRPr="00250D9E">
        <w:t xml:space="preserve"> The normal basic performance test for a scale in which observations are made as increments of test load are successively added to the load-receiving element of the scale.</w:t>
      </w:r>
      <w:r w:rsidR="00AD5D95">
        <w:t xml:space="preserve"> </w:t>
      </w:r>
      <w:r w:rsidRPr="00250D9E">
        <w:t>[2.20, 2.22]</w:t>
      </w:r>
    </w:p>
    <w:p w:rsidR="003D2F5E" w:rsidRPr="00250D9E" w:rsidRDefault="003D2F5E" w:rsidP="000C1602">
      <w:pPr>
        <w:spacing w:after="240"/>
        <w:jc w:val="both"/>
      </w:pPr>
      <w:bookmarkStart w:id="149" w:name="_Toc489517221"/>
      <w:r w:rsidRPr="00250D9E">
        <w:rPr>
          <w:rStyle w:val="Heading3Char"/>
        </w:rPr>
        <w:t>increment.</w:t>
      </w:r>
      <w:bookmarkEnd w:id="149"/>
      <w:r w:rsidRPr="00250D9E">
        <w:t xml:space="preserve"> </w:t>
      </w:r>
      <w:r w:rsidR="0045644D" w:rsidRPr="00250D9E">
        <w:rPr>
          <w:b/>
          <w:bCs/>
        </w:rPr>
        <w:t>–</w:t>
      </w:r>
      <w:r w:rsidRPr="00250D9E">
        <w:t xml:space="preserve"> The value of the smallest change in value that can be indicated or recorded by a digital device in normal operation.</w:t>
      </w:r>
      <w:r w:rsidR="00AD5D95">
        <w:t xml:space="preserve"> </w:t>
      </w:r>
      <w:r w:rsidRPr="00250D9E">
        <w:t>[1.10]</w:t>
      </w:r>
    </w:p>
    <w:p w:rsidR="003D2F5E" w:rsidRPr="00250D9E" w:rsidRDefault="003D2F5E" w:rsidP="000C1602">
      <w:pPr>
        <w:spacing w:after="240"/>
        <w:jc w:val="both"/>
      </w:pPr>
      <w:bookmarkStart w:id="150" w:name="_Toc489517222"/>
      <w:r w:rsidRPr="00250D9E">
        <w:rPr>
          <w:rStyle w:val="Heading3Char"/>
        </w:rPr>
        <w:t>index of an indicator.</w:t>
      </w:r>
      <w:bookmarkEnd w:id="150"/>
      <w:r w:rsidRPr="00250D9E">
        <w:t xml:space="preserve"> </w:t>
      </w:r>
      <w:r w:rsidR="0045644D" w:rsidRPr="00250D9E">
        <w:rPr>
          <w:b/>
          <w:bCs/>
        </w:rPr>
        <w:t>–</w:t>
      </w:r>
      <w:r w:rsidRPr="00250D9E">
        <w:t xml:space="preserve"> The particular portion of an indicator that is directly utilized in making a reading.</w:t>
      </w:r>
      <w:r w:rsidR="00AD5D95">
        <w:t xml:space="preserve"> </w:t>
      </w:r>
      <w:r w:rsidRPr="00250D9E">
        <w:t>[1.10]</w:t>
      </w:r>
    </w:p>
    <w:p w:rsidR="003D2F5E" w:rsidRPr="00250D9E" w:rsidRDefault="003D2F5E" w:rsidP="000C1602">
      <w:pPr>
        <w:spacing w:after="240"/>
        <w:jc w:val="both"/>
      </w:pPr>
      <w:bookmarkStart w:id="151" w:name="_Toc489517223"/>
      <w:r w:rsidRPr="00250D9E">
        <w:rPr>
          <w:rStyle w:val="Heading3Char"/>
        </w:rPr>
        <w:lastRenderedPageBreak/>
        <w:t>indicating element</w:t>
      </w:r>
      <w:bookmarkEnd w:id="151"/>
      <w:r w:rsidRPr="00250D9E">
        <w:rPr>
          <w:b/>
          <w:bCs/>
        </w:rPr>
        <w:t>.</w:t>
      </w:r>
      <w:r w:rsidRPr="00250D9E">
        <w:t xml:space="preserve"> </w:t>
      </w:r>
      <w:r w:rsidR="0045644D" w:rsidRPr="00250D9E">
        <w:rPr>
          <w:b/>
          <w:bCs/>
        </w:rPr>
        <w:t>–</w:t>
      </w:r>
      <w:r w:rsidRPr="00250D9E">
        <w:t xml:space="preserve"> An element incorporated in a weighing or measuring device by means of which its performance relative to quantity or money value is “read” from the device itself as, for example, an index</w:t>
      </w:r>
      <w:r w:rsidRPr="00250D9E">
        <w:noBreakHyphen/>
        <w:t>and</w:t>
      </w:r>
      <w:r w:rsidRPr="00250D9E">
        <w:noBreakHyphen/>
        <w:t>graduated</w:t>
      </w:r>
      <w:r w:rsidRPr="00250D9E">
        <w:noBreakHyphen/>
        <w:t>scale combination, a weighbeam</w:t>
      </w:r>
      <w:r w:rsidRPr="00250D9E">
        <w:noBreakHyphen/>
        <w:t>and</w:t>
      </w:r>
      <w:r w:rsidRPr="00250D9E">
        <w:noBreakHyphen/>
        <w:t>poise combination, a digital indicator, and the like.  (Also see “primary indicating or recording element.”)</w:t>
      </w:r>
      <w:r w:rsidR="00AD5D95">
        <w:t xml:space="preserve"> </w:t>
      </w:r>
      <w:r w:rsidRPr="00250D9E">
        <w:t>[1.10]</w:t>
      </w:r>
    </w:p>
    <w:p w:rsidR="003D2F5E" w:rsidRPr="00250D9E" w:rsidRDefault="003D2F5E" w:rsidP="000C1602">
      <w:pPr>
        <w:spacing w:after="240"/>
        <w:jc w:val="both"/>
      </w:pPr>
      <w:bookmarkStart w:id="152" w:name="_Toc489517224"/>
      <w:r w:rsidRPr="00250D9E">
        <w:rPr>
          <w:rStyle w:val="Heading3Char"/>
        </w:rPr>
        <w:t>indicator, balance.</w:t>
      </w:r>
      <w:bookmarkEnd w:id="152"/>
      <w:r w:rsidRPr="00250D9E">
        <w:t xml:space="preserve"> </w:t>
      </w:r>
      <w:r w:rsidR="0045644D" w:rsidRPr="00250D9E">
        <w:rPr>
          <w:b/>
          <w:bCs/>
        </w:rPr>
        <w:t>–</w:t>
      </w:r>
      <w:r w:rsidRPr="00250D9E">
        <w:t xml:space="preserve"> See “balance indicator.”</w:t>
      </w:r>
      <w:r w:rsidR="00AD5D95">
        <w:t xml:space="preserve"> </w:t>
      </w:r>
      <w:r w:rsidRPr="00250D9E">
        <w:t>[2.20]</w:t>
      </w:r>
    </w:p>
    <w:p w:rsidR="003D2F5E" w:rsidRPr="00250D9E" w:rsidRDefault="003D2F5E" w:rsidP="000C1602">
      <w:pPr>
        <w:spacing w:after="240"/>
        <w:jc w:val="both"/>
      </w:pPr>
      <w:bookmarkStart w:id="153" w:name="_Toc489517225"/>
      <w:r w:rsidRPr="00250D9E">
        <w:rPr>
          <w:rStyle w:val="Heading3Char"/>
        </w:rPr>
        <w:t>initial distance or time interval.</w:t>
      </w:r>
      <w:bookmarkEnd w:id="153"/>
      <w:r w:rsidRPr="00250D9E">
        <w:t xml:space="preserve"> </w:t>
      </w:r>
      <w:r w:rsidR="0045644D" w:rsidRPr="00250D9E">
        <w:rPr>
          <w:b/>
          <w:bCs/>
        </w:rPr>
        <w:t>–</w:t>
      </w:r>
      <w:r w:rsidRPr="00250D9E">
        <w:t xml:space="preserve"> The interval corresponding to the initial money drop.</w:t>
      </w:r>
      <w:r w:rsidR="00AD5D95">
        <w:t xml:space="preserve"> </w:t>
      </w:r>
      <w:r w:rsidRPr="00250D9E">
        <w:t>[5.54]</w:t>
      </w:r>
    </w:p>
    <w:p w:rsidR="003D2F5E" w:rsidRPr="00250D9E" w:rsidRDefault="003D2F5E" w:rsidP="00C92170">
      <w:pPr>
        <w:keepNext/>
      </w:pPr>
      <w:bookmarkStart w:id="154" w:name="_Toc489517226"/>
      <w:r w:rsidRPr="00250D9E">
        <w:rPr>
          <w:rStyle w:val="Heading3Char"/>
        </w:rPr>
        <w:t>initial zero-setting mechanism.</w:t>
      </w:r>
      <w:bookmarkEnd w:id="154"/>
      <w:r w:rsidR="0045644D" w:rsidRPr="00250D9E">
        <w:t xml:space="preserve"> </w:t>
      </w:r>
      <w:r w:rsidR="0045644D" w:rsidRPr="00250D9E">
        <w:rPr>
          <w:b/>
          <w:bCs/>
        </w:rPr>
        <w:t xml:space="preserve">– </w:t>
      </w:r>
      <w:r w:rsidR="00C92170" w:rsidRPr="00250D9E">
        <w:rPr>
          <w:bCs/>
        </w:rPr>
        <w:t>See “initial zero-setting mechanism” under “zero-setting mechanism.”</w:t>
      </w:r>
      <w:r w:rsidR="00AD5D95">
        <w:rPr>
          <w:bCs/>
        </w:rPr>
        <w:t xml:space="preserve"> </w:t>
      </w:r>
      <w:r w:rsidRPr="00250D9E">
        <w:t>[2.20]</w:t>
      </w:r>
    </w:p>
    <w:p w:rsidR="003D2F5E" w:rsidRPr="00250D9E" w:rsidRDefault="003D2F5E" w:rsidP="000C1602">
      <w:pPr>
        <w:spacing w:before="60" w:after="240"/>
        <w:jc w:val="both"/>
      </w:pPr>
      <w:r w:rsidRPr="00250D9E">
        <w:t>(Added 1990)</w:t>
      </w:r>
    </w:p>
    <w:p w:rsidR="006B5FE9" w:rsidRPr="00250D9E" w:rsidRDefault="006B5FE9" w:rsidP="000C1602">
      <w:pPr>
        <w:spacing w:after="240"/>
        <w:jc w:val="both"/>
      </w:pPr>
      <w:bookmarkStart w:id="155" w:name="_Toc489517227"/>
      <w:r w:rsidRPr="00250D9E">
        <w:rPr>
          <w:rStyle w:val="Heading3Char"/>
        </w:rPr>
        <w:t>in</w:t>
      </w:r>
      <w:r w:rsidRPr="00250D9E">
        <w:rPr>
          <w:rStyle w:val="Heading3Char"/>
        </w:rPr>
        <w:noBreakHyphen/>
        <w:t>service light indicator.</w:t>
      </w:r>
      <w:bookmarkEnd w:id="155"/>
      <w:r w:rsidRPr="00250D9E">
        <w:t xml:space="preserve"> </w:t>
      </w:r>
      <w:r w:rsidRPr="00250D9E">
        <w:rPr>
          <w:b/>
          <w:bCs/>
        </w:rPr>
        <w:t>–</w:t>
      </w:r>
      <w:r w:rsidRPr="00250D9E">
        <w:t xml:space="preserve"> A light used to indicate that a timing device is in operation.</w:t>
      </w:r>
      <w:r>
        <w:t xml:space="preserve"> </w:t>
      </w:r>
      <w:r w:rsidRPr="00250D9E">
        <w:t>[5.55]</w:t>
      </w:r>
    </w:p>
    <w:p w:rsidR="001E3DFC" w:rsidRDefault="001E3DFC" w:rsidP="00F92017">
      <w:pPr>
        <w:pStyle w:val="I-Normal1indent"/>
        <w:spacing w:after="0"/>
        <w:ind w:left="0"/>
      </w:pPr>
      <w:bookmarkStart w:id="156" w:name="_Toc489517228"/>
      <w:r w:rsidRPr="00350735">
        <w:rPr>
          <w:rStyle w:val="Heading3Char"/>
        </w:rPr>
        <w:t>integrator</w:t>
      </w:r>
      <w:r>
        <w:rPr>
          <w:rStyle w:val="Heading3Char"/>
        </w:rPr>
        <w:t>.</w:t>
      </w:r>
      <w:bookmarkEnd w:id="156"/>
      <w:r>
        <w:rPr>
          <w:rStyle w:val="Heading3Char"/>
        </w:rPr>
        <w:t xml:space="preserve"> </w:t>
      </w:r>
      <w:r w:rsidRPr="0083045B">
        <w:t xml:space="preserve">– </w:t>
      </w:r>
      <w:r w:rsidRPr="00F92017">
        <w:t xml:space="preserve">A device used with a belt-conveyor scale </w:t>
      </w:r>
      <w:r w:rsidR="008539FE">
        <w:t>that</w:t>
      </w:r>
      <w:r w:rsidRPr="00030851">
        <w:t xml:space="preserve"> combines conveyor belt load (e.g., lb/ft) and belt travel (e.g., feet) to produce a total weight of material passing over the belt-conveyor scale.  An integrator may be a separate, detached mechanism or may be a component within a totalizing device.  (Also see “master weight totalizer</w:t>
      </w:r>
      <w:r w:rsidR="00CE0E91">
        <w:t>.</w:t>
      </w:r>
      <w:r w:rsidRPr="00F92017">
        <w:t>”)</w:t>
      </w:r>
      <w:r w:rsidR="00AD5D95">
        <w:t xml:space="preserve"> </w:t>
      </w:r>
      <w:r w:rsidRPr="00F92017">
        <w:t>[2.21]</w:t>
      </w:r>
    </w:p>
    <w:p w:rsidR="001E3DFC" w:rsidRPr="00F92017" w:rsidRDefault="001E3DFC" w:rsidP="000C1602">
      <w:pPr>
        <w:spacing w:before="60" w:after="240"/>
        <w:jc w:val="both"/>
        <w:rPr>
          <w:rFonts w:eastAsiaTheme="majorEastAsia"/>
        </w:rPr>
      </w:pPr>
      <w:r w:rsidRPr="00250D9E">
        <w:t>(Added 20</w:t>
      </w:r>
      <w:r>
        <w:t>13</w:t>
      </w:r>
      <w:r w:rsidRPr="00250D9E">
        <w:t>)</w:t>
      </w:r>
    </w:p>
    <w:p w:rsidR="003D2F5E" w:rsidRPr="00250D9E" w:rsidRDefault="003D2F5E" w:rsidP="000C1602">
      <w:pPr>
        <w:spacing w:after="240"/>
        <w:jc w:val="both"/>
      </w:pPr>
      <w:bookmarkStart w:id="157" w:name="_Toc489517229"/>
      <w:r w:rsidRPr="00250D9E">
        <w:rPr>
          <w:rStyle w:val="Heading3Char"/>
        </w:rPr>
        <w:t>interval, clear, between graduations.</w:t>
      </w:r>
      <w:bookmarkEnd w:id="157"/>
      <w:r w:rsidRPr="00250D9E">
        <w:rPr>
          <w:b/>
          <w:bCs/>
        </w:rPr>
        <w:t xml:space="preserve"> </w:t>
      </w:r>
      <w:r w:rsidR="0045644D" w:rsidRPr="00250D9E">
        <w:rPr>
          <w:b/>
          <w:bCs/>
        </w:rPr>
        <w:t>–</w:t>
      </w:r>
      <w:r w:rsidRPr="00250D9E">
        <w:rPr>
          <w:b/>
          <w:bCs/>
        </w:rPr>
        <w:t xml:space="preserve"> </w:t>
      </w:r>
      <w:r w:rsidRPr="00250D9E">
        <w:t>See “clear interval between graduations.”</w:t>
      </w:r>
      <w:r w:rsidR="00AD5D95">
        <w:t xml:space="preserve"> </w:t>
      </w:r>
      <w:r w:rsidRPr="00250D9E">
        <w:t>[1.10]</w:t>
      </w:r>
    </w:p>
    <w:p w:rsidR="003D2F5E" w:rsidRPr="00250D9E" w:rsidRDefault="003D2F5E" w:rsidP="000C1602">
      <w:pPr>
        <w:spacing w:after="240"/>
        <w:jc w:val="both"/>
      </w:pPr>
      <w:bookmarkStart w:id="158" w:name="_Toc489517230"/>
      <w:r w:rsidRPr="00250D9E">
        <w:rPr>
          <w:rStyle w:val="Heading3Char"/>
        </w:rPr>
        <w:t>interval, graduated.</w:t>
      </w:r>
      <w:bookmarkEnd w:id="158"/>
      <w:r w:rsidRPr="00250D9E">
        <w:t xml:space="preserve"> </w:t>
      </w:r>
      <w:r w:rsidR="0045644D" w:rsidRPr="00250D9E">
        <w:rPr>
          <w:b/>
          <w:bCs/>
        </w:rPr>
        <w:t>–</w:t>
      </w:r>
      <w:r w:rsidRPr="00250D9E">
        <w:t xml:space="preserve"> See “graduated interval.”</w:t>
      </w:r>
      <w:r w:rsidR="00AD5D95">
        <w:t xml:space="preserve"> </w:t>
      </w:r>
      <w:r w:rsidRPr="00250D9E">
        <w:t>[1.10]</w:t>
      </w:r>
    </w:p>
    <w:p w:rsidR="003D2F5E" w:rsidRPr="00250D9E" w:rsidRDefault="003D2F5E">
      <w:pPr>
        <w:pStyle w:val="BodyText"/>
      </w:pPr>
      <w:bookmarkStart w:id="159" w:name="_Toc489517231"/>
      <w:r w:rsidRPr="00250D9E">
        <w:rPr>
          <w:rStyle w:val="Heading3Char"/>
        </w:rPr>
        <w:t>irregularly-shaped object.</w:t>
      </w:r>
      <w:bookmarkEnd w:id="159"/>
      <w:r w:rsidRPr="00250D9E">
        <w:t xml:space="preserve"> </w:t>
      </w:r>
      <w:r w:rsidR="000C5FD2" w:rsidRPr="00250D9E">
        <w:rPr>
          <w:b/>
          <w:bCs/>
        </w:rPr>
        <w:t>–</w:t>
      </w:r>
      <w:r w:rsidRPr="00250D9E">
        <w:t xml:space="preserve"> Any object that is not a hexahedron shape.</w:t>
      </w:r>
      <w:r w:rsidR="00AD5D95">
        <w:t xml:space="preserve"> </w:t>
      </w:r>
      <w:r w:rsidRPr="00250D9E">
        <w:t>[5.58]</w:t>
      </w:r>
    </w:p>
    <w:p w:rsidR="003D2F5E" w:rsidRPr="00250D9E" w:rsidRDefault="003D2F5E" w:rsidP="000C1602">
      <w:pPr>
        <w:spacing w:before="60" w:after="240"/>
        <w:jc w:val="both"/>
      </w:pPr>
      <w:r w:rsidRPr="00250D9E">
        <w:t>(Added 2008)</w:t>
      </w:r>
    </w:p>
    <w:p w:rsidR="003D2F5E" w:rsidRPr="00250D9E" w:rsidRDefault="003D2F5E" w:rsidP="000C1602">
      <w:pPr>
        <w:pStyle w:val="Heading2"/>
        <w:spacing w:after="240"/>
      </w:pPr>
      <w:bookmarkStart w:id="160" w:name="_Toc489517232"/>
      <w:r w:rsidRPr="00250D9E">
        <w:t>J</w:t>
      </w:r>
      <w:bookmarkEnd w:id="160"/>
    </w:p>
    <w:p w:rsidR="003D2F5E" w:rsidRPr="00250D9E" w:rsidRDefault="003D2F5E" w:rsidP="001F595E">
      <w:pPr>
        <w:spacing w:after="240"/>
        <w:jc w:val="both"/>
      </w:pPr>
      <w:bookmarkStart w:id="161" w:name="_Toc489517233"/>
      <w:r w:rsidRPr="00250D9E">
        <w:rPr>
          <w:rStyle w:val="Heading3Char"/>
        </w:rPr>
        <w:t>jewelers’ scale.</w:t>
      </w:r>
      <w:bookmarkEnd w:id="161"/>
      <w:r w:rsidRPr="00250D9E">
        <w:t xml:space="preserve"> </w:t>
      </w:r>
      <w:r w:rsidR="009A0790" w:rsidRPr="00250D9E">
        <w:rPr>
          <w:b/>
          <w:bCs/>
        </w:rPr>
        <w:t>–</w:t>
      </w:r>
      <w:r w:rsidRPr="00250D9E">
        <w:t xml:space="preserve"> One adapted to weighing gems and precious metals.</w:t>
      </w:r>
      <w:r w:rsidR="00AD5D95">
        <w:t xml:space="preserve"> </w:t>
      </w:r>
      <w:r w:rsidRPr="00250D9E">
        <w:t>[2.20]</w:t>
      </w:r>
    </w:p>
    <w:p w:rsidR="003D2F5E" w:rsidRPr="00250D9E" w:rsidRDefault="003D2F5E" w:rsidP="009A0790">
      <w:pPr>
        <w:pStyle w:val="Heading2"/>
      </w:pPr>
      <w:bookmarkStart w:id="162" w:name="_Toc489517234"/>
      <w:r w:rsidRPr="00250D9E">
        <w:t>K</w:t>
      </w:r>
      <w:bookmarkEnd w:id="162"/>
    </w:p>
    <w:p w:rsidR="003D2F5E" w:rsidRPr="00250D9E" w:rsidRDefault="003D2F5E" w:rsidP="000A229E">
      <w:pPr>
        <w:spacing w:after="240" w:line="228" w:lineRule="auto"/>
        <w:jc w:val="both"/>
      </w:pPr>
      <w:bookmarkStart w:id="163" w:name="_Toc489517235"/>
      <w:r w:rsidRPr="00250D9E">
        <w:rPr>
          <w:rStyle w:val="Heading3Char"/>
        </w:rPr>
        <w:t>kind of grain.</w:t>
      </w:r>
      <w:bookmarkEnd w:id="163"/>
      <w:r w:rsidRPr="00250D9E">
        <w:t xml:space="preserve"> </w:t>
      </w:r>
      <w:r w:rsidR="009A0790" w:rsidRPr="00250D9E">
        <w:rPr>
          <w:b/>
          <w:bCs/>
        </w:rPr>
        <w:t>–</w:t>
      </w:r>
      <w:r w:rsidRPr="00250D9E">
        <w:t xml:space="preserve"> Corn as distinguished from soybeans as distinguished from wheat, etc.</w:t>
      </w:r>
      <w:r w:rsidR="00AD5D95">
        <w:t xml:space="preserve"> </w:t>
      </w:r>
      <w:r w:rsidRPr="00250D9E">
        <w:t>[5.56(a), 5.56(b)]</w:t>
      </w:r>
    </w:p>
    <w:p w:rsidR="003D2F5E" w:rsidRPr="00250D9E" w:rsidRDefault="003D2F5E" w:rsidP="009A0790">
      <w:pPr>
        <w:pStyle w:val="Heading2"/>
      </w:pPr>
      <w:bookmarkStart w:id="164" w:name="_Toc489517236"/>
      <w:r w:rsidRPr="00250D9E">
        <w:t>L</w:t>
      </w:r>
      <w:bookmarkEnd w:id="164"/>
    </w:p>
    <w:p w:rsidR="003D2F5E" w:rsidRPr="00250D9E" w:rsidRDefault="003D2F5E" w:rsidP="00CD0515">
      <w:pPr>
        <w:keepLines/>
        <w:spacing w:after="240" w:line="228" w:lineRule="auto"/>
        <w:jc w:val="both"/>
      </w:pPr>
      <w:bookmarkStart w:id="165" w:name="_Toc489517237"/>
      <w:r w:rsidRPr="00250D9E">
        <w:rPr>
          <w:rStyle w:val="Heading3Char"/>
        </w:rPr>
        <w:t>label.</w:t>
      </w:r>
      <w:bookmarkEnd w:id="165"/>
      <w:r w:rsidRPr="00250D9E">
        <w:t xml:space="preserve"> </w:t>
      </w:r>
      <w:r w:rsidR="009A0790" w:rsidRPr="00250D9E">
        <w:rPr>
          <w:b/>
          <w:bCs/>
        </w:rPr>
        <w:t>–</w:t>
      </w:r>
      <w:r w:rsidRPr="00250D9E">
        <w:t xml:space="preserve"> A printed ticket, to be attached to a package, produced by a printer that is a part of a prepackaging scale or that is an auxiliary device.</w:t>
      </w:r>
      <w:r w:rsidR="00AD5D95">
        <w:t xml:space="preserve"> </w:t>
      </w:r>
      <w:r w:rsidRPr="00250D9E">
        <w:t>[2.20]</w:t>
      </w:r>
    </w:p>
    <w:p w:rsidR="003D2F5E" w:rsidRPr="00250D9E" w:rsidRDefault="003D2F5E" w:rsidP="00CD0515">
      <w:pPr>
        <w:spacing w:after="240" w:line="228" w:lineRule="auto"/>
        <w:jc w:val="both"/>
      </w:pPr>
      <w:bookmarkStart w:id="166" w:name="_Toc489517238"/>
      <w:r w:rsidRPr="00250D9E">
        <w:rPr>
          <w:rStyle w:val="Heading3Char"/>
        </w:rPr>
        <w:t>large</w:t>
      </w:r>
      <w:r w:rsidRPr="00250D9E">
        <w:rPr>
          <w:rStyle w:val="Heading3Char"/>
        </w:rPr>
        <w:noBreakHyphen/>
        <w:t>delivery device.</w:t>
      </w:r>
      <w:bookmarkEnd w:id="166"/>
      <w:r w:rsidRPr="00250D9E">
        <w:t xml:space="preserve"> </w:t>
      </w:r>
      <w:r w:rsidR="009A0790" w:rsidRPr="00250D9E">
        <w:rPr>
          <w:b/>
          <w:bCs/>
        </w:rPr>
        <w:t>–</w:t>
      </w:r>
      <w:r w:rsidRPr="00250D9E">
        <w:t xml:space="preserve"> Devices used primarily for single deliveries greater than 200 gallons, 2000 pounds, 20 000 cubic feet, 2000 liters, or 2000 kilograms.</w:t>
      </w:r>
      <w:r w:rsidR="00AD5D95">
        <w:t xml:space="preserve"> </w:t>
      </w:r>
      <w:r w:rsidRPr="00250D9E">
        <w:t>[3.34, 3.38]</w:t>
      </w:r>
    </w:p>
    <w:p w:rsidR="003D2F5E" w:rsidRPr="00250D9E" w:rsidRDefault="003D2F5E" w:rsidP="00CD0515">
      <w:pPr>
        <w:spacing w:after="240" w:line="228" w:lineRule="auto"/>
        <w:jc w:val="both"/>
      </w:pPr>
      <w:bookmarkStart w:id="167" w:name="_Toc489517239"/>
      <w:r w:rsidRPr="00250D9E">
        <w:rPr>
          <w:rStyle w:val="Heading3Char"/>
        </w:rPr>
        <w:t>laundry</w:t>
      </w:r>
      <w:r w:rsidRPr="00250D9E">
        <w:rPr>
          <w:rStyle w:val="Heading3Char"/>
        </w:rPr>
        <w:noBreakHyphen/>
        <w:t>drier timer.</w:t>
      </w:r>
      <w:bookmarkEnd w:id="167"/>
      <w:r w:rsidRPr="00250D9E">
        <w:t xml:space="preserve"> </w:t>
      </w:r>
      <w:r w:rsidR="009A0790" w:rsidRPr="00250D9E">
        <w:rPr>
          <w:b/>
          <w:bCs/>
        </w:rPr>
        <w:t>–</w:t>
      </w:r>
      <w:r w:rsidRPr="00250D9E">
        <w:t xml:space="preserve"> A timer used in conjunction with a coin</w:t>
      </w:r>
      <w:r w:rsidRPr="00250D9E">
        <w:noBreakHyphen/>
        <w:t>operated device to measure the period of time that a laundry drier is in operation.</w:t>
      </w:r>
      <w:r w:rsidR="00AD5D95">
        <w:t xml:space="preserve"> </w:t>
      </w:r>
      <w:r w:rsidRPr="00250D9E">
        <w:t>[5.55]</w:t>
      </w:r>
    </w:p>
    <w:p w:rsidR="003D2F5E" w:rsidRPr="00250D9E" w:rsidRDefault="003D2F5E" w:rsidP="00CD0515">
      <w:pPr>
        <w:spacing w:after="240" w:line="228" w:lineRule="auto"/>
        <w:jc w:val="both"/>
      </w:pPr>
      <w:bookmarkStart w:id="168" w:name="_Toc489517240"/>
      <w:r w:rsidRPr="00250D9E">
        <w:rPr>
          <w:rStyle w:val="Heading3Char"/>
        </w:rPr>
        <w:t>liquefied petroleum gas.</w:t>
      </w:r>
      <w:bookmarkEnd w:id="168"/>
      <w:r w:rsidRPr="00250D9E">
        <w:t xml:space="preserve"> </w:t>
      </w:r>
      <w:r w:rsidR="009A0790" w:rsidRPr="00250D9E">
        <w:rPr>
          <w:b/>
          <w:bCs/>
        </w:rPr>
        <w:t>–</w:t>
      </w:r>
      <w:r w:rsidRPr="00250D9E">
        <w:t xml:space="preserve"> A petroleum product composed predominantly of any of the following hydrocarbons or mixtures thereof:  propane, propylene, butanes (normal butane or isobutane), and butylenes.</w:t>
      </w:r>
      <w:r w:rsidR="00AD5D95">
        <w:t xml:space="preserve"> </w:t>
      </w:r>
      <w:r w:rsidRPr="00250D9E">
        <w:t>[3.31, 3.32, 3.33, 3.34, 3.37]</w:t>
      </w:r>
    </w:p>
    <w:p w:rsidR="003D2F5E" w:rsidRPr="00250D9E" w:rsidRDefault="003D2F5E">
      <w:pPr>
        <w:spacing w:line="228" w:lineRule="auto"/>
        <w:jc w:val="both"/>
      </w:pPr>
    </w:p>
    <w:p w:rsidR="003D2F5E" w:rsidRPr="00250D9E" w:rsidRDefault="003D2F5E">
      <w:pPr>
        <w:spacing w:line="228" w:lineRule="auto"/>
        <w:jc w:val="both"/>
      </w:pPr>
      <w:bookmarkStart w:id="169" w:name="_Toc489517241"/>
      <w:r w:rsidRPr="00250D9E">
        <w:rPr>
          <w:rStyle w:val="Heading3Char"/>
        </w:rPr>
        <w:t>liquefied petroleum gas liquid</w:t>
      </w:r>
      <w:r w:rsidRPr="00250D9E">
        <w:rPr>
          <w:rStyle w:val="Heading3Char"/>
        </w:rPr>
        <w:noBreakHyphen/>
        <w:t>measuring device.</w:t>
      </w:r>
      <w:bookmarkEnd w:id="169"/>
      <w:r w:rsidRPr="00250D9E">
        <w:t xml:space="preserve"> </w:t>
      </w:r>
      <w:r w:rsidR="009A0790" w:rsidRPr="00250D9E">
        <w:rPr>
          <w:b/>
          <w:bCs/>
        </w:rPr>
        <w:t>–</w:t>
      </w:r>
      <w:r w:rsidRPr="00250D9E">
        <w:t xml:space="preserve"> A system including a mechanism or machine of the meter type designed to measure and deliver liquefied petroleum gas in the liquid state by a definite quantity, whether installed in a permanent location or mounted on a vehicle.  Means may or may not be provided to indicate automatically, for one of a series of unit prices, the total money value of the liquid measured.</w:t>
      </w:r>
      <w:r w:rsidR="00AD5D95">
        <w:t xml:space="preserve"> </w:t>
      </w:r>
      <w:r w:rsidRPr="00250D9E">
        <w:t>[3.33]</w:t>
      </w:r>
    </w:p>
    <w:p w:rsidR="003D2F5E" w:rsidRPr="00250D9E" w:rsidRDefault="003D2F5E" w:rsidP="00CD0515">
      <w:pPr>
        <w:spacing w:before="60" w:after="240"/>
        <w:jc w:val="both"/>
      </w:pPr>
      <w:r w:rsidRPr="00250D9E">
        <w:t>(Amended 1987)</w:t>
      </w:r>
    </w:p>
    <w:p w:rsidR="003D2F5E" w:rsidRPr="00250D9E" w:rsidRDefault="003D2F5E">
      <w:pPr>
        <w:spacing w:line="228" w:lineRule="auto"/>
        <w:jc w:val="both"/>
      </w:pPr>
    </w:p>
    <w:p w:rsidR="003D2F5E" w:rsidRPr="00250D9E" w:rsidRDefault="003D2F5E" w:rsidP="00CD0515">
      <w:pPr>
        <w:spacing w:after="240" w:line="228" w:lineRule="auto"/>
        <w:jc w:val="both"/>
      </w:pPr>
      <w:bookmarkStart w:id="170" w:name="_Toc489517242"/>
      <w:r w:rsidRPr="00250D9E">
        <w:rPr>
          <w:rStyle w:val="Heading3Char"/>
        </w:rPr>
        <w:t>liquefied petroleum gas vapor</w:t>
      </w:r>
      <w:r w:rsidRPr="00250D9E">
        <w:rPr>
          <w:rStyle w:val="Heading3Char"/>
        </w:rPr>
        <w:noBreakHyphen/>
        <w:t>measuring device.</w:t>
      </w:r>
      <w:bookmarkEnd w:id="170"/>
      <w:r w:rsidRPr="00250D9E">
        <w:t xml:space="preserve"> </w:t>
      </w:r>
      <w:r w:rsidR="009A0790" w:rsidRPr="00250D9E">
        <w:rPr>
          <w:b/>
          <w:bCs/>
        </w:rPr>
        <w:t>–</w:t>
      </w:r>
      <w:r w:rsidRPr="00250D9E">
        <w:t xml:space="preserve"> A system including a mechanism or device of the meter type, equipped with a totalizing index, designed to measure and deliver liquefied petroleum gas in the vapor state by definite volumes, and generally installed in a permanent location.  The meters are similar in construction and operation to the conventional natural</w:t>
      </w:r>
      <w:r w:rsidRPr="00250D9E">
        <w:noBreakHyphen/>
        <w:t xml:space="preserve"> and manufactured</w:t>
      </w:r>
      <w:r w:rsidRPr="00250D9E">
        <w:noBreakHyphen/>
        <w:t>gas meters.</w:t>
      </w:r>
      <w:r w:rsidR="00AD5D95">
        <w:t xml:space="preserve"> </w:t>
      </w:r>
      <w:r w:rsidRPr="00250D9E">
        <w:t>[3.33]</w:t>
      </w:r>
    </w:p>
    <w:p w:rsidR="003D2F5E" w:rsidRPr="00250D9E" w:rsidRDefault="003D2F5E" w:rsidP="00CD0515">
      <w:pPr>
        <w:spacing w:after="240" w:line="228" w:lineRule="auto"/>
        <w:jc w:val="both"/>
      </w:pPr>
      <w:bookmarkStart w:id="171" w:name="_Toc489517243"/>
      <w:r w:rsidRPr="00250D9E">
        <w:rPr>
          <w:rStyle w:val="Heading3Char"/>
        </w:rPr>
        <w:t>liquid fuel.</w:t>
      </w:r>
      <w:bookmarkEnd w:id="171"/>
      <w:r w:rsidRPr="00250D9E">
        <w:t xml:space="preserve"> </w:t>
      </w:r>
      <w:r w:rsidR="00BD0651" w:rsidRPr="00250D9E">
        <w:rPr>
          <w:b/>
          <w:bCs/>
        </w:rPr>
        <w:t>–</w:t>
      </w:r>
      <w:r w:rsidRPr="00250D9E">
        <w:t xml:space="preserve"> Any liquid used for fuel purposes, that is, as a fuel, including motor-fuel.</w:t>
      </w:r>
      <w:r w:rsidR="00AD5D95">
        <w:t xml:space="preserve"> </w:t>
      </w:r>
      <w:r w:rsidRPr="00250D9E">
        <w:t>[3.30, 3.31]</w:t>
      </w:r>
    </w:p>
    <w:p w:rsidR="003D2F5E" w:rsidRPr="00250D9E" w:rsidRDefault="003D2F5E" w:rsidP="00CD0515">
      <w:pPr>
        <w:spacing w:after="240" w:line="228" w:lineRule="auto"/>
        <w:jc w:val="both"/>
      </w:pPr>
      <w:bookmarkStart w:id="172" w:name="_Toc489517244"/>
      <w:r w:rsidRPr="00250D9E">
        <w:rPr>
          <w:rStyle w:val="Heading3Char"/>
        </w:rPr>
        <w:t>liquid</w:t>
      </w:r>
      <w:r w:rsidRPr="00250D9E">
        <w:rPr>
          <w:rStyle w:val="Heading3Char"/>
        </w:rPr>
        <w:noBreakHyphen/>
        <w:t>fuel device</w:t>
      </w:r>
      <w:bookmarkEnd w:id="172"/>
      <w:r w:rsidRPr="00250D9E">
        <w:rPr>
          <w:b/>
          <w:bCs/>
        </w:rPr>
        <w:t>.</w:t>
      </w:r>
      <w:r w:rsidRPr="00250D9E">
        <w:t xml:space="preserve"> </w:t>
      </w:r>
      <w:r w:rsidR="00BD0651" w:rsidRPr="00250D9E">
        <w:rPr>
          <w:b/>
          <w:bCs/>
        </w:rPr>
        <w:t>–</w:t>
      </w:r>
      <w:r w:rsidRPr="00250D9E">
        <w:t xml:space="preserve"> A device designed for the measurement and delivery of liquid fuels.</w:t>
      </w:r>
      <w:r w:rsidR="00AD5D95">
        <w:t xml:space="preserve"> </w:t>
      </w:r>
      <w:r w:rsidRPr="00250D9E">
        <w:t>[3.30]</w:t>
      </w:r>
    </w:p>
    <w:p w:rsidR="003D2F5E" w:rsidRPr="00250D9E" w:rsidRDefault="003D2F5E" w:rsidP="00CD0515">
      <w:pPr>
        <w:spacing w:after="240" w:line="228" w:lineRule="auto"/>
        <w:jc w:val="both"/>
      </w:pPr>
      <w:bookmarkStart w:id="173" w:name="_Toc489517245"/>
      <w:r w:rsidRPr="00250D9E">
        <w:rPr>
          <w:rStyle w:val="Heading3Char"/>
        </w:rPr>
        <w:t>liquid</w:t>
      </w:r>
      <w:r w:rsidRPr="00250D9E">
        <w:rPr>
          <w:rStyle w:val="Heading3Char"/>
        </w:rPr>
        <w:noBreakHyphen/>
        <w:t>measuring device.</w:t>
      </w:r>
      <w:bookmarkEnd w:id="173"/>
      <w:r w:rsidRPr="00250D9E">
        <w:t xml:space="preserve"> </w:t>
      </w:r>
      <w:r w:rsidR="00BD0651" w:rsidRPr="00250D9E">
        <w:rPr>
          <w:b/>
          <w:bCs/>
        </w:rPr>
        <w:t>–</w:t>
      </w:r>
      <w:r w:rsidRPr="00250D9E">
        <w:t xml:space="preserve"> A mechanism or machine designed to measure and deliver liquid by definite volume.  Means may or may not be provided to indicate automatically, for one of a series of unit prices, the total money value of the liquid measured, or to make deliveries corresponding to specific money values at a definite unit price.</w:t>
      </w:r>
      <w:r w:rsidR="00AD5D95">
        <w:t xml:space="preserve"> </w:t>
      </w:r>
      <w:r w:rsidRPr="00250D9E">
        <w:t>[3.30]</w:t>
      </w:r>
    </w:p>
    <w:p w:rsidR="005B18C0" w:rsidRPr="00250D9E" w:rsidRDefault="005B18C0" w:rsidP="005B18C0">
      <w:pPr>
        <w:spacing w:after="240" w:line="228" w:lineRule="auto"/>
        <w:jc w:val="both"/>
      </w:pPr>
      <w:bookmarkStart w:id="174" w:name="_Toc489517246"/>
      <w:r w:rsidRPr="00250D9E">
        <w:rPr>
          <w:rStyle w:val="Heading3Char"/>
        </w:rPr>
        <w:t>liquid volume correction factor.</w:t>
      </w:r>
      <w:bookmarkEnd w:id="174"/>
      <w:r w:rsidRPr="00250D9E">
        <w:t xml:space="preserve"> </w:t>
      </w:r>
      <w:r w:rsidRPr="00250D9E">
        <w:rPr>
          <w:b/>
          <w:bCs/>
        </w:rPr>
        <w:t>–</w:t>
      </w:r>
      <w:r w:rsidRPr="00250D9E">
        <w:t xml:space="preserve"> A correction factor used to adjust the liquid volume of a cryogenic product at the time of measurement to the liquid volume at NBP.</w:t>
      </w:r>
      <w:r>
        <w:t xml:space="preserve"> </w:t>
      </w:r>
      <w:r w:rsidRPr="00250D9E">
        <w:t>[3.34]</w:t>
      </w:r>
    </w:p>
    <w:p w:rsidR="003D2F5E" w:rsidRPr="00250D9E" w:rsidRDefault="003D2F5E">
      <w:pPr>
        <w:keepNext/>
        <w:spacing w:line="228" w:lineRule="auto"/>
        <w:jc w:val="both"/>
      </w:pPr>
      <w:bookmarkStart w:id="175" w:name="_Toc489517247"/>
      <w:r w:rsidRPr="00250D9E">
        <w:rPr>
          <w:rStyle w:val="Heading3Char"/>
        </w:rPr>
        <w:t>livestock scale.</w:t>
      </w:r>
      <w:bookmarkEnd w:id="175"/>
      <w:r w:rsidRPr="00250D9E">
        <w:t xml:space="preserve"> </w:t>
      </w:r>
      <w:r w:rsidR="00BD0651" w:rsidRPr="00250D9E">
        <w:rPr>
          <w:b/>
          <w:bCs/>
        </w:rPr>
        <w:t>–</w:t>
      </w:r>
      <w:r w:rsidRPr="00250D9E">
        <w:t xml:space="preserve"> A scale equipped with stock racks and gates and adapted to weighing livestock standing on the scale platform.</w:t>
      </w:r>
      <w:r w:rsidR="00AD5D95">
        <w:t xml:space="preserve"> </w:t>
      </w:r>
      <w:r w:rsidRPr="00250D9E">
        <w:t>[2.20]</w:t>
      </w:r>
    </w:p>
    <w:p w:rsidR="003D2F5E" w:rsidRPr="00250D9E" w:rsidRDefault="003D2F5E" w:rsidP="00CD0515">
      <w:pPr>
        <w:spacing w:before="60" w:after="240"/>
        <w:jc w:val="both"/>
      </w:pPr>
      <w:r w:rsidRPr="00250D9E">
        <w:t>(Amended 1989)</w:t>
      </w:r>
    </w:p>
    <w:p w:rsidR="003D2F5E" w:rsidRPr="00250D9E" w:rsidRDefault="003D2F5E" w:rsidP="00CD0515">
      <w:pPr>
        <w:spacing w:after="240" w:line="228" w:lineRule="auto"/>
        <w:jc w:val="both"/>
      </w:pPr>
      <w:bookmarkStart w:id="176" w:name="_Toc489517248"/>
      <w:r w:rsidRPr="00250D9E">
        <w:rPr>
          <w:rStyle w:val="Heading3Char"/>
        </w:rPr>
        <w:t>load cell.</w:t>
      </w:r>
      <w:bookmarkEnd w:id="176"/>
      <w:r w:rsidRPr="00250D9E">
        <w:rPr>
          <w:b/>
          <w:bCs/>
        </w:rPr>
        <w:t xml:space="preserve"> </w:t>
      </w:r>
      <w:r w:rsidR="00BD0651" w:rsidRPr="00250D9E">
        <w:rPr>
          <w:b/>
          <w:bCs/>
        </w:rPr>
        <w:t>–</w:t>
      </w:r>
      <w:r w:rsidRPr="00250D9E">
        <w:rPr>
          <w:b/>
          <w:bCs/>
        </w:rPr>
        <w:t xml:space="preserve"> </w:t>
      </w:r>
      <w:r w:rsidRPr="00250D9E">
        <w:t>A device, whether electric, hydraulic, or pneumatic, that produces a signal (change in output) proportional to the load applied.</w:t>
      </w:r>
      <w:r w:rsidR="00AD5D95">
        <w:t xml:space="preserve"> </w:t>
      </w:r>
      <w:r w:rsidRPr="00250D9E">
        <w:t>[2.20, 2.21, 2.23]</w:t>
      </w:r>
    </w:p>
    <w:p w:rsidR="003D2F5E" w:rsidRPr="00250D9E" w:rsidRDefault="003D2F5E">
      <w:pPr>
        <w:keepNext/>
        <w:spacing w:line="228" w:lineRule="auto"/>
        <w:jc w:val="both"/>
      </w:pPr>
      <w:bookmarkStart w:id="177" w:name="_Toc489517249"/>
      <w:r w:rsidRPr="00250D9E">
        <w:rPr>
          <w:rStyle w:val="Heading3Char"/>
        </w:rPr>
        <w:t>load cell verification interval (v).</w:t>
      </w:r>
      <w:bookmarkEnd w:id="177"/>
      <w:r w:rsidRPr="00250D9E">
        <w:t xml:space="preserve"> </w:t>
      </w:r>
      <w:r w:rsidR="00CF003C" w:rsidRPr="00250D9E">
        <w:rPr>
          <w:b/>
          <w:bCs/>
        </w:rPr>
        <w:t>–</w:t>
      </w:r>
      <w:r w:rsidRPr="00250D9E">
        <w:t xml:space="preserve"> The load cell interval, expressed in units of mass, used in the test of the load cell for accuracy classification.</w:t>
      </w:r>
      <w:r w:rsidR="00AD5D95">
        <w:t xml:space="preserve"> </w:t>
      </w:r>
      <w:r w:rsidRPr="00250D9E">
        <w:t>[2.20, 2.21]</w:t>
      </w:r>
    </w:p>
    <w:p w:rsidR="003D2F5E" w:rsidRPr="00250D9E" w:rsidRDefault="003D2F5E" w:rsidP="00CD0515">
      <w:pPr>
        <w:spacing w:before="60" w:after="240"/>
        <w:jc w:val="both"/>
      </w:pPr>
      <w:r w:rsidRPr="00250D9E">
        <w:t>(Added 1996)</w:t>
      </w:r>
    </w:p>
    <w:p w:rsidR="003D2F5E" w:rsidRPr="00CE0E91" w:rsidRDefault="003D2F5E">
      <w:pPr>
        <w:spacing w:line="228" w:lineRule="auto"/>
        <w:jc w:val="both"/>
      </w:pPr>
      <w:bookmarkStart w:id="178" w:name="_Toc489517250"/>
      <w:r w:rsidRPr="00CE0E91">
        <w:rPr>
          <w:rStyle w:val="Heading3Char"/>
        </w:rPr>
        <w:t>loading point.</w:t>
      </w:r>
      <w:bookmarkEnd w:id="178"/>
      <w:r w:rsidRPr="00CE0E91">
        <w:t xml:space="preserve"> </w:t>
      </w:r>
      <w:r w:rsidR="00CF003C" w:rsidRPr="00CE0E91">
        <w:rPr>
          <w:b/>
          <w:bCs/>
        </w:rPr>
        <w:t>–</w:t>
      </w:r>
      <w:r w:rsidR="008539FE">
        <w:rPr>
          <w:b/>
          <w:bCs/>
        </w:rPr>
        <w:t xml:space="preserve"> </w:t>
      </w:r>
      <w:r w:rsidR="001E3DFC" w:rsidRPr="00F92017">
        <w:rPr>
          <w:bCs/>
        </w:rPr>
        <w:t>A</w:t>
      </w:r>
      <w:r w:rsidR="001E3DFC" w:rsidRPr="00CE0E91">
        <w:t xml:space="preserve"> location </w:t>
      </w:r>
      <w:r w:rsidR="001E3DFC" w:rsidRPr="00030851">
        <w:rPr>
          <w:bCs/>
        </w:rPr>
        <w:t xml:space="preserve">on a conveyor where the material is received by the belt.  The location of the discharge </w:t>
      </w:r>
      <w:r w:rsidR="008E2DAD" w:rsidRPr="00030851">
        <w:rPr>
          <w:bCs/>
        </w:rPr>
        <w:t>from</w:t>
      </w:r>
      <w:r w:rsidR="001E3DFC" w:rsidRPr="00030851">
        <w:rPr>
          <w:bCs/>
        </w:rPr>
        <w:t xml:space="preserve"> a </w:t>
      </w:r>
      <w:r w:rsidR="008E2DAD" w:rsidRPr="00030851">
        <w:rPr>
          <w:bCs/>
        </w:rPr>
        <w:t>hopper, chute</w:t>
      </w:r>
      <w:r w:rsidR="00CE0E91">
        <w:rPr>
          <w:bCs/>
        </w:rPr>
        <w:t>,</w:t>
      </w:r>
      <w:r w:rsidR="008E2DAD" w:rsidRPr="00F92017">
        <w:rPr>
          <w:bCs/>
        </w:rPr>
        <w:t xml:space="preserve"> or </w:t>
      </w:r>
      <w:r w:rsidR="001E3DFC" w:rsidRPr="00F92017">
        <w:rPr>
          <w:bCs/>
        </w:rPr>
        <w:t>pre-feed device used to supply material to a conveyor</w:t>
      </w:r>
      <w:r w:rsidRPr="00CE0E91">
        <w:t>.</w:t>
      </w:r>
      <w:r w:rsidR="00AD5D95">
        <w:t xml:space="preserve"> </w:t>
      </w:r>
      <w:r w:rsidRPr="00CE0E91">
        <w:t>[2.21]</w:t>
      </w:r>
    </w:p>
    <w:p w:rsidR="00B46C93" w:rsidRPr="00CE0E91" w:rsidRDefault="00B46C93" w:rsidP="00CD0515">
      <w:pPr>
        <w:spacing w:before="60" w:after="240"/>
        <w:jc w:val="both"/>
      </w:pPr>
      <w:r w:rsidRPr="00CE0E91">
        <w:t>(Amended 2013)</w:t>
      </w:r>
    </w:p>
    <w:p w:rsidR="003D2F5E" w:rsidRPr="00250D9E" w:rsidRDefault="003D2F5E" w:rsidP="00CD0515">
      <w:pPr>
        <w:spacing w:after="240" w:line="228" w:lineRule="auto"/>
        <w:jc w:val="both"/>
      </w:pPr>
      <w:bookmarkStart w:id="179" w:name="_Toc489517251"/>
      <w:r w:rsidRPr="00250D9E">
        <w:rPr>
          <w:rStyle w:val="Heading3Char"/>
        </w:rPr>
        <w:t>load</w:t>
      </w:r>
      <w:r w:rsidRPr="00250D9E">
        <w:rPr>
          <w:rStyle w:val="Heading3Char"/>
        </w:rPr>
        <w:noBreakHyphen/>
        <w:t>receiving element.</w:t>
      </w:r>
      <w:bookmarkEnd w:id="179"/>
      <w:r w:rsidRPr="00250D9E">
        <w:rPr>
          <w:b/>
          <w:bCs/>
        </w:rPr>
        <w:t xml:space="preserve"> </w:t>
      </w:r>
      <w:r w:rsidR="00CF003C" w:rsidRPr="00250D9E">
        <w:rPr>
          <w:b/>
          <w:bCs/>
        </w:rPr>
        <w:t>–</w:t>
      </w:r>
      <w:r w:rsidRPr="00250D9E">
        <w:t xml:space="preserve"> That element of a scale that is designed to receive the load to be weighed; for example, platform, deck, rail, hopper, platter, plate, scoop.</w:t>
      </w:r>
      <w:r w:rsidR="00AD5D95">
        <w:t xml:space="preserve"> </w:t>
      </w:r>
      <w:r w:rsidRPr="00250D9E">
        <w:t>[2.20, 2.21, 2.23]</w:t>
      </w:r>
    </w:p>
    <w:p w:rsidR="007749F0" w:rsidRDefault="007749F0">
      <w:pPr>
        <w:spacing w:line="228" w:lineRule="auto"/>
        <w:jc w:val="both"/>
      </w:pPr>
      <w:bookmarkStart w:id="180" w:name="_Toc489517252"/>
      <w:r w:rsidRPr="00A7074F">
        <w:rPr>
          <w:rStyle w:val="Heading3Char"/>
        </w:rPr>
        <w:t>location services</w:t>
      </w:r>
      <w:bookmarkEnd w:id="180"/>
      <w:r>
        <w:t>. – Any of the various technologies used to determine the geographical locat</w:t>
      </w:r>
      <w:r w:rsidR="00F97BC9">
        <w:t>i</w:t>
      </w:r>
      <w:r>
        <w:t>on of a receiving unit in or physically</w:t>
      </w:r>
      <w:r w:rsidR="00051315">
        <w:t xml:space="preserve"> attached to a vehicle.  These t</w:t>
      </w:r>
      <w:r>
        <w:t>echnologies may inclu</w:t>
      </w:r>
      <w:r w:rsidR="00F97BC9">
        <w:t>d</w:t>
      </w:r>
      <w:r>
        <w:t>e but are not lim</w:t>
      </w:r>
      <w:r w:rsidR="00F97BC9">
        <w:t>i</w:t>
      </w:r>
      <w:r>
        <w:t>ted to</w:t>
      </w:r>
      <w:r w:rsidR="00051315">
        <w:t>:  global positioning ser</w:t>
      </w:r>
      <w:r>
        <w:t>vice</w:t>
      </w:r>
      <w:r w:rsidR="00051315">
        <w:t>s</w:t>
      </w:r>
      <w:r>
        <w:t xml:space="preserve">; cellular networks; </w:t>
      </w:r>
      <w:r w:rsidR="00051315">
        <w:t xml:space="preserve">or </w:t>
      </w:r>
      <w:r>
        <w:t>wi-fi networks. [5.54, 5.60]</w:t>
      </w:r>
    </w:p>
    <w:p w:rsidR="007749F0" w:rsidRPr="00250D9E" w:rsidRDefault="007749F0" w:rsidP="00CD0515">
      <w:pPr>
        <w:spacing w:before="60" w:after="240" w:line="228" w:lineRule="auto"/>
        <w:jc w:val="both"/>
      </w:pPr>
      <w:r>
        <w:t>(Added 2017)</w:t>
      </w:r>
    </w:p>
    <w:p w:rsidR="003D2F5E" w:rsidRPr="00250D9E" w:rsidRDefault="003D2F5E" w:rsidP="00CD0515">
      <w:pPr>
        <w:spacing w:after="240" w:line="228" w:lineRule="auto"/>
        <w:jc w:val="both"/>
      </w:pPr>
      <w:bookmarkStart w:id="181" w:name="_Toc489517253"/>
      <w:r w:rsidRPr="00250D9E">
        <w:rPr>
          <w:rStyle w:val="Heading3Char"/>
        </w:rPr>
        <w:t>low</w:t>
      </w:r>
      <w:r w:rsidRPr="00250D9E">
        <w:rPr>
          <w:rStyle w:val="Heading3Char"/>
        </w:rPr>
        <w:noBreakHyphen/>
        <w:t>flame test.</w:t>
      </w:r>
      <w:bookmarkEnd w:id="181"/>
      <w:r w:rsidRPr="00250D9E">
        <w:t xml:space="preserve"> </w:t>
      </w:r>
      <w:r w:rsidR="00CF003C" w:rsidRPr="00250D9E">
        <w:rPr>
          <w:b/>
          <w:bCs/>
        </w:rPr>
        <w:t>–</w:t>
      </w:r>
      <w:r w:rsidRPr="00250D9E">
        <w:t xml:space="preserve"> A test simulating extremely low</w:t>
      </w:r>
      <w:r w:rsidRPr="00250D9E">
        <w:noBreakHyphen/>
        <w:t>flow rates such as caused by pilot lights.</w:t>
      </w:r>
      <w:r w:rsidR="00AD5D95">
        <w:t xml:space="preserve"> </w:t>
      </w:r>
      <w:r w:rsidRPr="00250D9E">
        <w:t>[3.33]</w:t>
      </w:r>
    </w:p>
    <w:p w:rsidR="003D2F5E" w:rsidRPr="00250D9E" w:rsidRDefault="003D2F5E" w:rsidP="00CD0515">
      <w:pPr>
        <w:spacing w:after="240" w:line="228" w:lineRule="auto"/>
        <w:jc w:val="both"/>
      </w:pPr>
      <w:bookmarkStart w:id="182" w:name="_Toc489517254"/>
      <w:r w:rsidRPr="00250D9E">
        <w:rPr>
          <w:rStyle w:val="Heading3Char"/>
        </w:rPr>
        <w:t>lubricant device.</w:t>
      </w:r>
      <w:bookmarkEnd w:id="182"/>
      <w:r w:rsidRPr="00250D9E">
        <w:t xml:space="preserve"> </w:t>
      </w:r>
      <w:r w:rsidR="00CF003C" w:rsidRPr="00250D9E">
        <w:rPr>
          <w:b/>
          <w:bCs/>
        </w:rPr>
        <w:t>–</w:t>
      </w:r>
      <w:r w:rsidRPr="00250D9E">
        <w:t xml:space="preserve"> A device designed for the measurement and delivery of liquid lubricants, including, but not limited to, heavy gear lubricants and automatic transmission fluids (automotive).</w:t>
      </w:r>
      <w:r w:rsidR="00AD5D95">
        <w:t xml:space="preserve"> </w:t>
      </w:r>
      <w:r w:rsidRPr="00250D9E">
        <w:t>[3.30]</w:t>
      </w:r>
    </w:p>
    <w:p w:rsidR="003D2F5E" w:rsidRPr="00250D9E" w:rsidRDefault="003D2F5E" w:rsidP="003326C1">
      <w:pPr>
        <w:pStyle w:val="Heading2"/>
      </w:pPr>
      <w:bookmarkStart w:id="183" w:name="_Toc489517255"/>
      <w:r w:rsidRPr="00250D9E">
        <w:t>M</w:t>
      </w:r>
      <w:bookmarkEnd w:id="183"/>
    </w:p>
    <w:p w:rsidR="00E24D72" w:rsidRPr="00250D9E" w:rsidRDefault="00E24D72" w:rsidP="00E24D72">
      <w:pPr>
        <w:spacing w:after="240"/>
        <w:jc w:val="both"/>
      </w:pPr>
      <w:bookmarkStart w:id="184" w:name="_Toc489517256"/>
      <w:r w:rsidRPr="00250D9E">
        <w:rPr>
          <w:rStyle w:val="Heading3Char"/>
        </w:rPr>
        <w:t>m</w:t>
      </w:r>
      <w:r w:rsidRPr="00250D9E">
        <w:rPr>
          <w:rStyle w:val="Heading3Char"/>
          <w:vertAlign w:val="superscript"/>
        </w:rPr>
        <w:t>3</w:t>
      </w:r>
      <w:r w:rsidRPr="00250D9E">
        <w:rPr>
          <w:rStyle w:val="Heading3Char"/>
        </w:rPr>
        <w:t>/h.</w:t>
      </w:r>
      <w:bookmarkEnd w:id="184"/>
      <w:r w:rsidRPr="00250D9E">
        <w:t xml:space="preserve"> </w:t>
      </w:r>
      <w:r w:rsidRPr="00250D9E">
        <w:rPr>
          <w:b/>
          <w:bCs/>
        </w:rPr>
        <w:t>–</w:t>
      </w:r>
      <w:r w:rsidRPr="00250D9E">
        <w:t xml:space="preserve"> Cubic meters per hour.</w:t>
      </w:r>
      <w:r>
        <w:t xml:space="preserve"> </w:t>
      </w:r>
      <w:r w:rsidRPr="00250D9E">
        <w:t>[3.33]</w:t>
      </w:r>
    </w:p>
    <w:p w:rsidR="003D2F5E" w:rsidRPr="00250D9E" w:rsidRDefault="003D2F5E" w:rsidP="00CD0515">
      <w:pPr>
        <w:spacing w:after="240"/>
        <w:jc w:val="both"/>
      </w:pPr>
      <w:bookmarkStart w:id="185" w:name="_Toc489517257"/>
      <w:r w:rsidRPr="00250D9E">
        <w:rPr>
          <w:rStyle w:val="Heading3Char"/>
        </w:rPr>
        <w:t>main bar.</w:t>
      </w:r>
      <w:bookmarkEnd w:id="185"/>
      <w:r w:rsidRPr="00250D9E">
        <w:t xml:space="preserve"> </w:t>
      </w:r>
      <w:r w:rsidR="003326C1" w:rsidRPr="00250D9E">
        <w:rPr>
          <w:b/>
          <w:bCs/>
        </w:rPr>
        <w:t>–</w:t>
      </w:r>
      <w:r w:rsidRPr="00250D9E">
        <w:t xml:space="preserve"> A principal weighbeam bar, usually of relatively large capacity as compared with other bars of the same weighbeam.  (On an automatic</w:t>
      </w:r>
      <w:r w:rsidRPr="00250D9E">
        <w:noBreakHyphen/>
        <w:t>indicating scale equipped with a weighbeam, the main weighbeam bar is frequently called the “capacity bar.”)</w:t>
      </w:r>
      <w:r w:rsidR="00AD5D95">
        <w:t xml:space="preserve"> </w:t>
      </w:r>
      <w:r w:rsidRPr="00250D9E">
        <w:t>[2.20]</w:t>
      </w:r>
    </w:p>
    <w:p w:rsidR="003D2F5E" w:rsidRPr="00250D9E" w:rsidRDefault="003D2F5E" w:rsidP="00CD0515">
      <w:pPr>
        <w:spacing w:after="240"/>
        <w:jc w:val="both"/>
      </w:pPr>
      <w:bookmarkStart w:id="186" w:name="_Toc489517258"/>
      <w:r w:rsidRPr="00250D9E">
        <w:rPr>
          <w:rStyle w:val="Heading3Char"/>
        </w:rPr>
        <w:t>main graduation.</w:t>
      </w:r>
      <w:bookmarkEnd w:id="186"/>
      <w:r w:rsidRPr="00250D9E">
        <w:rPr>
          <w:b/>
          <w:bCs/>
        </w:rPr>
        <w:t xml:space="preserve"> </w:t>
      </w:r>
      <w:r w:rsidR="003326C1" w:rsidRPr="00250D9E">
        <w:rPr>
          <w:b/>
          <w:bCs/>
        </w:rPr>
        <w:t>–</w:t>
      </w:r>
      <w:r w:rsidRPr="00250D9E">
        <w:t xml:space="preserve"> A graduation defining the primary or principal subdivisions of a graduated series.  (Also see</w:t>
      </w:r>
      <w:r w:rsidR="007073E0">
        <w:t xml:space="preserve"> </w:t>
      </w:r>
      <w:r w:rsidRPr="00250D9E">
        <w:t>“graduation.”)</w:t>
      </w:r>
      <w:r w:rsidR="00AD5D95">
        <w:t xml:space="preserve"> </w:t>
      </w:r>
      <w:r w:rsidRPr="00250D9E">
        <w:t>[1.10]</w:t>
      </w:r>
    </w:p>
    <w:p w:rsidR="003D2F5E" w:rsidRPr="00250D9E" w:rsidRDefault="003D2F5E" w:rsidP="00CD0515">
      <w:pPr>
        <w:spacing w:after="240"/>
        <w:jc w:val="both"/>
      </w:pPr>
      <w:bookmarkStart w:id="187" w:name="_Toc489517259"/>
      <w:r w:rsidRPr="00250D9E">
        <w:rPr>
          <w:rStyle w:val="Heading3Char"/>
        </w:rPr>
        <w:lastRenderedPageBreak/>
        <w:t>main</w:t>
      </w:r>
      <w:r w:rsidRPr="00250D9E">
        <w:rPr>
          <w:rStyle w:val="Heading3Char"/>
        </w:rPr>
        <w:noBreakHyphen/>
        <w:t>weighbeam elements.</w:t>
      </w:r>
      <w:bookmarkEnd w:id="187"/>
      <w:r w:rsidRPr="00250D9E">
        <w:t xml:space="preserve"> </w:t>
      </w:r>
      <w:r w:rsidR="003326C1" w:rsidRPr="00250D9E">
        <w:rPr>
          <w:b/>
          <w:bCs/>
        </w:rPr>
        <w:t>–</w:t>
      </w:r>
      <w:r w:rsidRPr="00250D9E">
        <w:t xml:space="preserve"> The combination of a main bar and its fractional bar, or a main bar alone if no fractional bar is associated with it.</w:t>
      </w:r>
      <w:r w:rsidR="00AD5D95">
        <w:t xml:space="preserve"> </w:t>
      </w:r>
      <w:r w:rsidRPr="00250D9E">
        <w:t>[2.20]</w:t>
      </w:r>
    </w:p>
    <w:p w:rsidR="003D2F5E" w:rsidRPr="00250D9E" w:rsidRDefault="003D2F5E" w:rsidP="00CD0515">
      <w:pPr>
        <w:spacing w:after="240"/>
        <w:jc w:val="both"/>
      </w:pPr>
      <w:bookmarkStart w:id="188" w:name="_Toc489517260"/>
      <w:r w:rsidRPr="00250D9E">
        <w:rPr>
          <w:rStyle w:val="Heading3Char"/>
        </w:rPr>
        <w:t>manual zero</w:t>
      </w:r>
      <w:r w:rsidRPr="00250D9E">
        <w:rPr>
          <w:rStyle w:val="Heading3Char"/>
        </w:rPr>
        <w:noBreakHyphen/>
        <w:t>setting mechanism</w:t>
      </w:r>
      <w:bookmarkEnd w:id="188"/>
      <w:r w:rsidRPr="00250D9E">
        <w:rPr>
          <w:b/>
          <w:bCs/>
        </w:rPr>
        <w:t>.</w:t>
      </w:r>
      <w:r w:rsidRPr="00250D9E">
        <w:t xml:space="preserve"> </w:t>
      </w:r>
      <w:r w:rsidR="003326C1" w:rsidRPr="00250D9E">
        <w:rPr>
          <w:b/>
          <w:bCs/>
        </w:rPr>
        <w:t>–</w:t>
      </w:r>
      <w:r w:rsidRPr="00250D9E">
        <w:t xml:space="preserve"> </w:t>
      </w:r>
      <w:r w:rsidR="002071DE" w:rsidRPr="00250D9E">
        <w:t>See “manual zero-setting mechanism” under “zero-setting mechanism.”</w:t>
      </w:r>
      <w:r w:rsidR="00AD5D95">
        <w:t xml:space="preserve"> </w:t>
      </w:r>
      <w:r w:rsidRPr="00250D9E">
        <w:t>[2.20]</w:t>
      </w:r>
    </w:p>
    <w:p w:rsidR="003D2F5E" w:rsidRPr="00250D9E" w:rsidRDefault="003D2F5E">
      <w:pPr>
        <w:keepNext/>
        <w:jc w:val="both"/>
      </w:pPr>
      <w:bookmarkStart w:id="189" w:name="_Toc489517261"/>
      <w:r w:rsidRPr="00250D9E">
        <w:rPr>
          <w:rStyle w:val="Heading3Char"/>
        </w:rPr>
        <w:t>manufactured device.</w:t>
      </w:r>
      <w:bookmarkEnd w:id="189"/>
      <w:r w:rsidRPr="00250D9E">
        <w:t xml:space="preserve"> </w:t>
      </w:r>
      <w:r w:rsidR="003326C1" w:rsidRPr="00250D9E">
        <w:rPr>
          <w:b/>
          <w:bCs/>
        </w:rPr>
        <w:t>–</w:t>
      </w:r>
      <w:r w:rsidRPr="00250D9E">
        <w:t xml:space="preserve"> Any commercial weighing or measuring device shipped as new from the original equipment manufacturer.</w:t>
      </w:r>
      <w:r w:rsidR="00AD5D95">
        <w:t xml:space="preserve"> </w:t>
      </w:r>
      <w:r w:rsidRPr="00250D9E">
        <w:t>[1.10]</w:t>
      </w:r>
    </w:p>
    <w:p w:rsidR="003D2F5E" w:rsidRPr="00250D9E" w:rsidRDefault="003D2F5E" w:rsidP="00CD0515">
      <w:pPr>
        <w:spacing w:before="60" w:after="240"/>
        <w:jc w:val="both"/>
      </w:pPr>
      <w:r w:rsidRPr="00250D9E">
        <w:t>(Amended 2001)</w:t>
      </w:r>
    </w:p>
    <w:p w:rsidR="003D2F5E" w:rsidRPr="00250D9E" w:rsidRDefault="003D2F5E" w:rsidP="00CD0515">
      <w:pPr>
        <w:spacing w:after="240"/>
        <w:jc w:val="both"/>
      </w:pPr>
      <w:bookmarkStart w:id="190" w:name="_Toc489517262"/>
      <w:r w:rsidRPr="00250D9E">
        <w:rPr>
          <w:rStyle w:val="Heading3Char"/>
        </w:rPr>
        <w:t>mass flow meter.</w:t>
      </w:r>
      <w:bookmarkEnd w:id="190"/>
      <w:r w:rsidRPr="00250D9E">
        <w:t xml:space="preserve"> </w:t>
      </w:r>
      <w:r w:rsidR="003326C1" w:rsidRPr="00250D9E">
        <w:rPr>
          <w:b/>
          <w:bCs/>
        </w:rPr>
        <w:t>–</w:t>
      </w:r>
      <w:r w:rsidRPr="00250D9E">
        <w:t xml:space="preserve"> A device that measures the mass of a product flowing through the system.  The mass measurement may be determined directly from the effects of mass on the sensing unit or may be inferred by measuring the properties of the product, such as the volume, density, temperature, or pressure, and displaying the quantity in mass units.</w:t>
      </w:r>
      <w:r w:rsidR="00AD5D95">
        <w:t xml:space="preserve"> </w:t>
      </w:r>
      <w:r w:rsidRPr="00250D9E">
        <w:t>[3.37]</w:t>
      </w:r>
    </w:p>
    <w:p w:rsidR="003D2F5E" w:rsidRPr="00250D9E" w:rsidRDefault="003D2F5E" w:rsidP="00CD0515">
      <w:pPr>
        <w:spacing w:after="240"/>
        <w:jc w:val="both"/>
      </w:pPr>
      <w:bookmarkStart w:id="191" w:name="_Toc489517263"/>
      <w:r w:rsidRPr="00250D9E">
        <w:rPr>
          <w:rStyle w:val="Heading3Char"/>
        </w:rPr>
        <w:t>master meter test method.</w:t>
      </w:r>
      <w:bookmarkEnd w:id="191"/>
      <w:r w:rsidRPr="00250D9E">
        <w:t xml:space="preserve"> </w:t>
      </w:r>
      <w:r w:rsidR="003326C1" w:rsidRPr="00250D9E">
        <w:rPr>
          <w:b/>
          <w:bCs/>
        </w:rPr>
        <w:t>–</w:t>
      </w:r>
      <w:r w:rsidRPr="00250D9E">
        <w:t xml:space="preserve"> A method of testing milk tanks that utilizes an approved master meter system for measuring test liquid removed from or introduced into the tank.</w:t>
      </w:r>
      <w:r w:rsidR="00AD5D95">
        <w:t xml:space="preserve"> </w:t>
      </w:r>
      <w:r w:rsidRPr="00250D9E">
        <w:t>[4.42]</w:t>
      </w:r>
    </w:p>
    <w:p w:rsidR="003D2F5E" w:rsidRDefault="003D2F5E">
      <w:pPr>
        <w:jc w:val="both"/>
      </w:pPr>
      <w:bookmarkStart w:id="192" w:name="_Toc489517264"/>
      <w:r w:rsidRPr="00250D9E">
        <w:rPr>
          <w:rStyle w:val="Heading3Char"/>
        </w:rPr>
        <w:t>master weight totalizer.</w:t>
      </w:r>
      <w:bookmarkEnd w:id="192"/>
      <w:r w:rsidRPr="00250D9E">
        <w:rPr>
          <w:b/>
          <w:bCs/>
        </w:rPr>
        <w:t xml:space="preserve"> </w:t>
      </w:r>
      <w:r w:rsidR="003326C1" w:rsidRPr="00250D9E">
        <w:rPr>
          <w:b/>
          <w:bCs/>
        </w:rPr>
        <w:t>–</w:t>
      </w:r>
      <w:r w:rsidRPr="00250D9E">
        <w:t xml:space="preserve"> A</w:t>
      </w:r>
      <w:r w:rsidR="00B46C93">
        <w:t xml:space="preserve"> primary</w:t>
      </w:r>
      <w:r w:rsidR="008539FE">
        <w:t xml:space="preserve"> </w:t>
      </w:r>
      <w:r w:rsidRPr="00250D9E">
        <w:t>indicating element used with a belt-conveyor scale</w:t>
      </w:r>
      <w:r w:rsidR="00B46C93">
        <w:t xml:space="preserve"> </w:t>
      </w:r>
      <w:r w:rsidR="00B853CD">
        <w:t>that</w:t>
      </w:r>
      <w:r w:rsidR="00B46C93">
        <w:t xml:space="preserve"> incorporates the function of an integrator</w:t>
      </w:r>
      <w:r w:rsidRPr="00250D9E">
        <w:t xml:space="preserve"> to indicate the </w:t>
      </w:r>
      <w:r w:rsidR="00B46C93">
        <w:t xml:space="preserve">totalized </w:t>
      </w:r>
      <w:r w:rsidRPr="00250D9E">
        <w:t xml:space="preserve">weight of material passed over the scale.  </w:t>
      </w:r>
      <w:r w:rsidR="00E070B0">
        <w:t>(Also see “integrator</w:t>
      </w:r>
      <w:r w:rsidR="008539FE">
        <w:t>.</w:t>
      </w:r>
      <w:r w:rsidR="00E070B0">
        <w:t>”)</w:t>
      </w:r>
      <w:r w:rsidR="00AD5D95">
        <w:t xml:space="preserve"> </w:t>
      </w:r>
      <w:r w:rsidRPr="00250D9E">
        <w:t>[2.21]</w:t>
      </w:r>
    </w:p>
    <w:p w:rsidR="008539FE" w:rsidRPr="00250D9E" w:rsidRDefault="00E070B0" w:rsidP="00CD0515">
      <w:pPr>
        <w:spacing w:before="60" w:after="240"/>
        <w:jc w:val="both"/>
      </w:pPr>
      <w:r>
        <w:t>(Amended 2013</w:t>
      </w:r>
      <w:r w:rsidRPr="00250D9E">
        <w:t>)</w:t>
      </w:r>
    </w:p>
    <w:p w:rsidR="003D2F5E" w:rsidRPr="00250D9E" w:rsidRDefault="003D2F5E">
      <w:pPr>
        <w:keepNext/>
        <w:jc w:val="both"/>
      </w:pPr>
      <w:bookmarkStart w:id="193" w:name="_Toc489517265"/>
      <w:r w:rsidRPr="00250D9E">
        <w:rPr>
          <w:rStyle w:val="Heading3Char"/>
        </w:rPr>
        <w:t>material test.</w:t>
      </w:r>
      <w:bookmarkEnd w:id="193"/>
      <w:r w:rsidRPr="00250D9E">
        <w:t xml:space="preserve"> </w:t>
      </w:r>
      <w:r w:rsidR="003326C1" w:rsidRPr="00250D9E">
        <w:rPr>
          <w:b/>
          <w:bCs/>
        </w:rPr>
        <w:t>–</w:t>
      </w:r>
      <w:r w:rsidRPr="00250D9E">
        <w:t xml:space="preserve"> The test of a belt</w:t>
      </w:r>
      <w:r w:rsidRPr="00250D9E">
        <w:noBreakHyphen/>
        <w:t>conveyor scale using material (preferably that for which the device is normally used) that has been weighed to an accuracy of 0.1 %.</w:t>
      </w:r>
      <w:r w:rsidR="00AD5D95">
        <w:t xml:space="preserve"> </w:t>
      </w:r>
      <w:r w:rsidRPr="00250D9E">
        <w:t>[2.21]</w:t>
      </w:r>
    </w:p>
    <w:p w:rsidR="003D2F5E" w:rsidRPr="00250D9E" w:rsidRDefault="003D2F5E" w:rsidP="00CD0515">
      <w:pPr>
        <w:spacing w:before="60" w:after="240"/>
        <w:jc w:val="both"/>
      </w:pPr>
      <w:r w:rsidRPr="00250D9E">
        <w:t>(Amended 1989)</w:t>
      </w:r>
    </w:p>
    <w:p w:rsidR="003D2F5E" w:rsidRPr="00250D9E" w:rsidRDefault="003D2F5E">
      <w:pPr>
        <w:keepNext/>
        <w:jc w:val="both"/>
      </w:pPr>
      <w:bookmarkStart w:id="194" w:name="_Toc489517266"/>
      <w:r w:rsidRPr="00250D9E">
        <w:rPr>
          <w:rStyle w:val="Heading3Char"/>
        </w:rPr>
        <w:t>maximum capacity.</w:t>
      </w:r>
      <w:bookmarkEnd w:id="194"/>
      <w:r w:rsidRPr="00250D9E">
        <w:t xml:space="preserve"> </w:t>
      </w:r>
      <w:r w:rsidR="003326C1" w:rsidRPr="00250D9E">
        <w:rPr>
          <w:b/>
          <w:bCs/>
        </w:rPr>
        <w:t>–</w:t>
      </w:r>
      <w:r w:rsidRPr="00250D9E">
        <w:t xml:space="preserve"> The largest load that may be accurately weighed.</w:t>
      </w:r>
      <w:r w:rsidR="00AD5D95">
        <w:t xml:space="preserve"> </w:t>
      </w:r>
      <w:r w:rsidRPr="00250D9E">
        <w:t>[2.20, 2.24]</w:t>
      </w:r>
    </w:p>
    <w:p w:rsidR="003D2F5E" w:rsidRPr="00250D9E" w:rsidRDefault="003D2F5E" w:rsidP="00CD0515">
      <w:pPr>
        <w:spacing w:before="60" w:after="240"/>
        <w:jc w:val="both"/>
      </w:pPr>
      <w:r w:rsidRPr="00250D9E">
        <w:t>(Added 1999)</w:t>
      </w:r>
    </w:p>
    <w:p w:rsidR="003D2F5E" w:rsidRPr="00250D9E" w:rsidRDefault="003D2F5E" w:rsidP="00CD0515">
      <w:pPr>
        <w:spacing w:after="240"/>
        <w:jc w:val="both"/>
      </w:pPr>
      <w:bookmarkStart w:id="195" w:name="_Toc489517267"/>
      <w:r w:rsidRPr="00250D9E">
        <w:rPr>
          <w:rStyle w:val="Heading3Char"/>
        </w:rPr>
        <w:t>maximum cargo load.</w:t>
      </w:r>
      <w:bookmarkEnd w:id="195"/>
      <w:r w:rsidRPr="00250D9E">
        <w:t xml:space="preserve"> </w:t>
      </w:r>
      <w:r w:rsidR="000E0C0F" w:rsidRPr="00250D9E">
        <w:rPr>
          <w:b/>
          <w:bCs/>
        </w:rPr>
        <w:t>–</w:t>
      </w:r>
      <w:r w:rsidRPr="00250D9E">
        <w:t xml:space="preserve"> The maximum cargo load for trucks is the difference between the manufacturer’s rated gross vehicle weight and the actual weight of the vehicle having no cargo load.</w:t>
      </w:r>
      <w:r w:rsidR="00AD5D95">
        <w:t xml:space="preserve"> </w:t>
      </w:r>
      <w:r w:rsidRPr="00250D9E">
        <w:t>[5.53]</w:t>
      </w:r>
    </w:p>
    <w:p w:rsidR="003D2F5E" w:rsidRPr="00250D9E" w:rsidRDefault="003D2F5E" w:rsidP="00CD0515">
      <w:pPr>
        <w:spacing w:after="240"/>
        <w:jc w:val="both"/>
      </w:pPr>
      <w:bookmarkStart w:id="196" w:name="_Toc489517268"/>
      <w:r w:rsidRPr="00250D9E">
        <w:rPr>
          <w:rStyle w:val="Heading3Char"/>
        </w:rPr>
        <w:t>measurement field.</w:t>
      </w:r>
      <w:bookmarkEnd w:id="196"/>
      <w:r w:rsidRPr="00250D9E">
        <w:rPr>
          <w:b/>
          <w:bCs/>
        </w:rPr>
        <w:t xml:space="preserve"> </w:t>
      </w:r>
      <w:r w:rsidR="000E0C0F" w:rsidRPr="00250D9E">
        <w:rPr>
          <w:b/>
          <w:bCs/>
        </w:rPr>
        <w:t>–</w:t>
      </w:r>
      <w:r w:rsidRPr="00250D9E">
        <w:rPr>
          <w:b/>
          <w:bCs/>
        </w:rPr>
        <w:t xml:space="preserve"> </w:t>
      </w:r>
      <w:r w:rsidRPr="00250D9E">
        <w:t>A region of space or the measurement pattern produced by the measuring instrument in which objects are placed or passed through, either singly or in groups, when being measured by a single device.</w:t>
      </w:r>
      <w:r w:rsidR="00AD5D95">
        <w:t xml:space="preserve"> </w:t>
      </w:r>
      <w:r w:rsidRPr="00250D9E">
        <w:t>[5.58]</w:t>
      </w:r>
    </w:p>
    <w:p w:rsidR="003D2F5E" w:rsidRPr="00250D9E" w:rsidRDefault="003D2F5E" w:rsidP="00CD0515">
      <w:pPr>
        <w:spacing w:after="240"/>
        <w:jc w:val="both"/>
      </w:pPr>
      <w:bookmarkStart w:id="197" w:name="_Toc489517269"/>
      <w:r w:rsidRPr="00250D9E">
        <w:rPr>
          <w:rStyle w:val="Heading3Char"/>
        </w:rPr>
        <w:t>measuring element.</w:t>
      </w:r>
      <w:bookmarkEnd w:id="197"/>
      <w:r w:rsidRPr="00250D9E">
        <w:t xml:space="preserve"> </w:t>
      </w:r>
      <w:r w:rsidR="000E0C0F" w:rsidRPr="00250D9E">
        <w:rPr>
          <w:b/>
          <w:bCs/>
        </w:rPr>
        <w:t>–</w:t>
      </w:r>
      <w:r w:rsidRPr="00250D9E">
        <w:t xml:space="preserve"> That portion of a complete multiple dimension measuring device that does not include the indicating element.</w:t>
      </w:r>
      <w:r w:rsidR="00AD5D95">
        <w:t xml:space="preserve"> </w:t>
      </w:r>
      <w:r w:rsidRPr="00250D9E">
        <w:t>[5.58]</w:t>
      </w:r>
    </w:p>
    <w:p w:rsidR="003D2F5E" w:rsidRPr="00250D9E" w:rsidRDefault="003D2F5E" w:rsidP="00CD0515">
      <w:pPr>
        <w:spacing w:after="240"/>
        <w:jc w:val="both"/>
      </w:pPr>
      <w:bookmarkStart w:id="198" w:name="_Toc489517270"/>
      <w:r w:rsidRPr="00250D9E">
        <w:rPr>
          <w:rStyle w:val="Heading3Char"/>
        </w:rPr>
        <w:t>meter register.</w:t>
      </w:r>
      <w:bookmarkEnd w:id="198"/>
      <w:r w:rsidRPr="00250D9E">
        <w:t xml:space="preserve"> </w:t>
      </w:r>
      <w:r w:rsidR="000E0C0F" w:rsidRPr="00250D9E">
        <w:rPr>
          <w:b/>
          <w:bCs/>
        </w:rPr>
        <w:t>–</w:t>
      </w:r>
      <w:r w:rsidRPr="00250D9E">
        <w:t xml:space="preserve"> An observation index for the cumulative reading of the gas flow through the meter.  In addition there are one or two proving circles in which one revolution of the test hand represents ½, 1, 2, 5, or 10 cubic feet, or 0.025, 0.05, 0.1, 0.2, or 0.25 cubic meter, depending on meter size.  If two proving circles are present, the circle representing the smallest volume per revolution is referred to as the “leak</w:t>
      </w:r>
      <w:r w:rsidRPr="00250D9E">
        <w:noBreakHyphen/>
        <w:t>test circle.”</w:t>
      </w:r>
      <w:r w:rsidR="00AD5D95">
        <w:t xml:space="preserve"> </w:t>
      </w:r>
      <w:r w:rsidRPr="00250D9E">
        <w:t>[3.33]</w:t>
      </w:r>
    </w:p>
    <w:p w:rsidR="003D2F5E" w:rsidRPr="00250D9E" w:rsidRDefault="003D2F5E">
      <w:pPr>
        <w:keepNext/>
        <w:jc w:val="both"/>
      </w:pPr>
      <w:bookmarkStart w:id="199" w:name="_Toc489517271"/>
      <w:r w:rsidRPr="00250D9E">
        <w:rPr>
          <w:rStyle w:val="Heading3Char"/>
        </w:rPr>
        <w:t>metrological integrity (of a device).</w:t>
      </w:r>
      <w:bookmarkEnd w:id="199"/>
      <w:r w:rsidRPr="00250D9E">
        <w:t xml:space="preserve"> </w:t>
      </w:r>
      <w:r w:rsidR="000E0C0F" w:rsidRPr="00250D9E">
        <w:rPr>
          <w:b/>
          <w:bCs/>
        </w:rPr>
        <w:t>–</w:t>
      </w:r>
      <w:r w:rsidRPr="00250D9E">
        <w:t xml:space="preserve"> The design, features, operation, installation, or use of a device that facilitates (1) the accuracy and validity of a measurement or transaction, (2) compliance of the device with weights and measures requirements, or (3) the suitability of the device for a given application.</w:t>
      </w:r>
      <w:r w:rsidR="00AD5D95">
        <w:t xml:space="preserve"> </w:t>
      </w:r>
      <w:r w:rsidRPr="00250D9E">
        <w:t>[1.10, 2.20]</w:t>
      </w:r>
    </w:p>
    <w:p w:rsidR="003D2F5E" w:rsidRPr="00250D9E" w:rsidRDefault="003D2F5E" w:rsidP="00CD0515">
      <w:pPr>
        <w:spacing w:before="60" w:after="240"/>
        <w:jc w:val="both"/>
      </w:pPr>
      <w:r w:rsidRPr="00250D9E">
        <w:t>(Added 1993)</w:t>
      </w:r>
    </w:p>
    <w:p w:rsidR="003D2F5E" w:rsidRPr="00250D9E" w:rsidRDefault="003D2F5E">
      <w:pPr>
        <w:keepNext/>
        <w:jc w:val="both"/>
      </w:pPr>
      <w:bookmarkStart w:id="200" w:name="_Toc489517272"/>
      <w:r w:rsidRPr="00250D9E">
        <w:rPr>
          <w:rStyle w:val="Heading3Char"/>
        </w:rPr>
        <w:t>minimum capacity.</w:t>
      </w:r>
      <w:bookmarkEnd w:id="200"/>
      <w:r w:rsidRPr="00250D9E">
        <w:t xml:space="preserve"> </w:t>
      </w:r>
      <w:r w:rsidR="000E0C0F" w:rsidRPr="00250D9E">
        <w:rPr>
          <w:b/>
          <w:bCs/>
        </w:rPr>
        <w:t>–</w:t>
      </w:r>
      <w:r w:rsidRPr="00250D9E">
        <w:t xml:space="preserve"> The smallest load that may be accurately weighed.  The weighing results may be subject to excessive error if used below this value.</w:t>
      </w:r>
      <w:r w:rsidR="00AD5D95">
        <w:t xml:space="preserve"> </w:t>
      </w:r>
      <w:r w:rsidRPr="00250D9E">
        <w:t>[2.20, 2.24]</w:t>
      </w:r>
    </w:p>
    <w:p w:rsidR="003D2F5E" w:rsidRPr="00250D9E" w:rsidRDefault="003D2F5E" w:rsidP="00CD0515">
      <w:pPr>
        <w:spacing w:before="60" w:after="240"/>
        <w:jc w:val="both"/>
      </w:pPr>
      <w:r w:rsidRPr="00250D9E">
        <w:t>(Added 1999)</w:t>
      </w:r>
    </w:p>
    <w:p w:rsidR="003D2F5E" w:rsidRPr="00250D9E" w:rsidRDefault="003D2F5E" w:rsidP="00CD0515">
      <w:pPr>
        <w:spacing w:after="240"/>
        <w:jc w:val="both"/>
      </w:pPr>
      <w:bookmarkStart w:id="201" w:name="_Toc489517273"/>
      <w:r w:rsidRPr="00250D9E">
        <w:rPr>
          <w:rStyle w:val="Heading3Char"/>
        </w:rPr>
        <w:t>minimum clear interval</w:t>
      </w:r>
      <w:bookmarkEnd w:id="201"/>
      <w:r w:rsidRPr="00250D9E">
        <w:rPr>
          <w:b/>
          <w:bCs/>
        </w:rPr>
        <w:t>.</w:t>
      </w:r>
      <w:r w:rsidRPr="00250D9E">
        <w:t xml:space="preserve"> </w:t>
      </w:r>
      <w:r w:rsidR="000E0C0F" w:rsidRPr="00250D9E">
        <w:rPr>
          <w:b/>
          <w:bCs/>
        </w:rPr>
        <w:t>–</w:t>
      </w:r>
      <w:r w:rsidRPr="00250D9E">
        <w:t xml:space="preserve"> The shortest distance between adjacent graduations when the graduations are not parallel.  (Also see “clear interval.”)</w:t>
      </w:r>
      <w:r w:rsidR="00AD5D95">
        <w:t xml:space="preserve"> </w:t>
      </w:r>
      <w:r w:rsidRPr="00250D9E">
        <w:t>[3.30, 3.31, 3.32, 3.33, 3.34, 3.35, 3.36, 3.38, 5.50, 5.51, 5.56(b)]</w:t>
      </w:r>
    </w:p>
    <w:p w:rsidR="003D2F5E" w:rsidRPr="00250D9E" w:rsidRDefault="003D2F5E" w:rsidP="00C818D1">
      <w:pPr>
        <w:spacing w:after="240"/>
        <w:jc w:val="both"/>
      </w:pPr>
      <w:bookmarkStart w:id="202" w:name="_Toc489517274"/>
      <w:r w:rsidRPr="00250D9E">
        <w:rPr>
          <w:rStyle w:val="Heading3Char"/>
        </w:rPr>
        <w:lastRenderedPageBreak/>
        <w:t>minimum delivery.</w:t>
      </w:r>
      <w:bookmarkEnd w:id="202"/>
      <w:r w:rsidRPr="00250D9E">
        <w:t xml:space="preserve"> </w:t>
      </w:r>
      <w:r w:rsidR="000E0C0F" w:rsidRPr="00250D9E">
        <w:rPr>
          <w:b/>
          <w:bCs/>
        </w:rPr>
        <w:t>–</w:t>
      </w:r>
      <w:r w:rsidRPr="00250D9E">
        <w:t xml:space="preserve"> The least amount of weight that is to be delivered as a single weighment by a belt</w:t>
      </w:r>
      <w:r w:rsidRPr="00250D9E">
        <w:noBreakHyphen/>
        <w:t>conveyor scale system in normal use.</w:t>
      </w:r>
      <w:r w:rsidR="00AD5D95">
        <w:t xml:space="preserve"> </w:t>
      </w:r>
      <w:r w:rsidRPr="00250D9E">
        <w:t>[2.21]</w:t>
      </w:r>
    </w:p>
    <w:p w:rsidR="00C818D1" w:rsidRDefault="00C818D1" w:rsidP="00CD0515">
      <w:pPr>
        <w:spacing w:after="240"/>
        <w:jc w:val="both"/>
      </w:pPr>
      <w:bookmarkStart w:id="203" w:name="_Toc489517275"/>
      <w:r w:rsidRPr="00250D9E">
        <w:rPr>
          <w:rStyle w:val="Heading3Char"/>
        </w:rPr>
        <w:t>minimum load cell verification interval</w:t>
      </w:r>
      <w:r>
        <w:rPr>
          <w:rStyle w:val="Heading3Char"/>
        </w:rPr>
        <w:t xml:space="preserve">. – </w:t>
      </w:r>
      <w:r w:rsidRPr="00C818D1">
        <w:rPr>
          <w:rStyle w:val="Heading3Char"/>
          <w:i/>
        </w:rPr>
        <w:t xml:space="preserve">See </w:t>
      </w:r>
      <w:r w:rsidRPr="00250D9E">
        <w:rPr>
          <w:rStyle w:val="Heading3Char"/>
        </w:rPr>
        <w:t>v</w:t>
      </w:r>
      <w:r w:rsidRPr="00250D9E">
        <w:rPr>
          <w:rStyle w:val="Heading3Char"/>
          <w:vertAlign w:val="subscript"/>
        </w:rPr>
        <w:t>min</w:t>
      </w:r>
      <w:bookmarkEnd w:id="203"/>
    </w:p>
    <w:p w:rsidR="003D2F5E" w:rsidRPr="00250D9E" w:rsidRDefault="003D2F5E" w:rsidP="00CD0515">
      <w:pPr>
        <w:spacing w:after="240"/>
        <w:jc w:val="both"/>
      </w:pPr>
      <w:bookmarkStart w:id="204" w:name="_Toc489517276"/>
      <w:r w:rsidRPr="00250D9E">
        <w:rPr>
          <w:rStyle w:val="Heading3Char"/>
        </w:rPr>
        <w:t>minimum tolerance.</w:t>
      </w:r>
      <w:bookmarkEnd w:id="204"/>
      <w:r w:rsidRPr="00250D9E">
        <w:t xml:space="preserve"> </w:t>
      </w:r>
      <w:r w:rsidR="000E0C0F" w:rsidRPr="00250D9E">
        <w:rPr>
          <w:b/>
          <w:bCs/>
        </w:rPr>
        <w:t>–</w:t>
      </w:r>
      <w:r w:rsidRPr="00250D9E">
        <w:t xml:space="preserve"> Minimum tolerances are the smallest tolerance values that can be applied to a scale.  Minimum tolerances are determined on the basis of the value of the minimum graduated interval or the nominal or reading face capacity of the scale.  (</w:t>
      </w:r>
      <w:r w:rsidR="005A794A">
        <w:t xml:space="preserve">Also see </w:t>
      </w:r>
      <w:r w:rsidRPr="00250D9E">
        <w:t>definition for basic tolerances.)</w:t>
      </w:r>
      <w:r w:rsidR="00AD5D95">
        <w:t xml:space="preserve"> </w:t>
      </w:r>
      <w:r w:rsidRPr="00250D9E">
        <w:t>[2.20, 2.22, 2.24]</w:t>
      </w:r>
    </w:p>
    <w:p w:rsidR="003D2F5E" w:rsidRPr="00250D9E" w:rsidRDefault="003D2F5E" w:rsidP="00CD0515">
      <w:pPr>
        <w:spacing w:after="240"/>
        <w:jc w:val="both"/>
      </w:pPr>
      <w:bookmarkStart w:id="205" w:name="_Toc489517277"/>
      <w:r w:rsidRPr="00250D9E">
        <w:rPr>
          <w:rStyle w:val="Heading3Char"/>
        </w:rPr>
        <w:t>minimum totalized load.</w:t>
      </w:r>
      <w:bookmarkEnd w:id="205"/>
      <w:r w:rsidRPr="00250D9E">
        <w:t xml:space="preserve"> </w:t>
      </w:r>
      <w:r w:rsidR="000E0C0F" w:rsidRPr="00250D9E">
        <w:rPr>
          <w:b/>
          <w:bCs/>
        </w:rPr>
        <w:t>–</w:t>
      </w:r>
      <w:r w:rsidRPr="00250D9E">
        <w:t xml:space="preserve"> The least amount of weight for which the scale is considered to be performing accurately.</w:t>
      </w:r>
      <w:r w:rsidR="00AD5D95">
        <w:t xml:space="preserve"> </w:t>
      </w:r>
      <w:r w:rsidRPr="00250D9E">
        <w:t>[2.21]</w:t>
      </w:r>
    </w:p>
    <w:p w:rsidR="003D2F5E" w:rsidRPr="00250D9E" w:rsidRDefault="003D2F5E" w:rsidP="00CD0515">
      <w:pPr>
        <w:spacing w:after="240"/>
        <w:jc w:val="both"/>
      </w:pPr>
      <w:bookmarkStart w:id="206" w:name="_Toc489517278"/>
      <w:r w:rsidRPr="00250D9E">
        <w:rPr>
          <w:rStyle w:val="Heading3Char"/>
        </w:rPr>
        <w:t>moisture content (wet basis).</w:t>
      </w:r>
      <w:bookmarkEnd w:id="206"/>
      <w:r w:rsidRPr="00250D9E">
        <w:t xml:space="preserve"> </w:t>
      </w:r>
      <w:r w:rsidR="000E0C0F" w:rsidRPr="00250D9E">
        <w:rPr>
          <w:b/>
          <w:bCs/>
        </w:rPr>
        <w:t>–</w:t>
      </w:r>
      <w:r w:rsidRPr="00250D9E">
        <w:t xml:space="preserve"> The mass of water in a grain or seed sample (determined by the reference method) divided by the mass of the grain or seed sample expressed as a percentage (%).</w:t>
      </w:r>
      <w:r w:rsidR="00AD5D95">
        <w:t xml:space="preserve"> </w:t>
      </w:r>
      <w:r w:rsidRPr="00250D9E">
        <w:t>[5.56(a), 5.56(b)]</w:t>
      </w:r>
    </w:p>
    <w:p w:rsidR="003D2F5E" w:rsidRPr="00250D9E" w:rsidRDefault="003D2F5E" w:rsidP="00CD0515">
      <w:pPr>
        <w:spacing w:after="240"/>
        <w:jc w:val="both"/>
      </w:pPr>
      <w:bookmarkStart w:id="207" w:name="_Toc489517279"/>
      <w:r w:rsidRPr="00250D9E">
        <w:rPr>
          <w:rStyle w:val="Heading3Char"/>
        </w:rPr>
        <w:t>money drop.</w:t>
      </w:r>
      <w:bookmarkEnd w:id="207"/>
      <w:r w:rsidRPr="00250D9E">
        <w:t xml:space="preserve"> </w:t>
      </w:r>
      <w:r w:rsidR="000E0C0F" w:rsidRPr="00250D9E">
        <w:rPr>
          <w:b/>
          <w:bCs/>
        </w:rPr>
        <w:t>–</w:t>
      </w:r>
      <w:r w:rsidRPr="00250D9E">
        <w:t xml:space="preserve"> An increment of fare indication.  The “initial money drop” is the first increment of fare indication following activation of the taximeter.</w:t>
      </w:r>
      <w:r w:rsidR="00AD5D95">
        <w:t xml:space="preserve"> </w:t>
      </w:r>
      <w:r w:rsidRPr="00250D9E">
        <w:t>[5.54]</w:t>
      </w:r>
    </w:p>
    <w:p w:rsidR="003D2F5E" w:rsidRPr="00250D9E" w:rsidRDefault="003D2F5E" w:rsidP="00CD0515">
      <w:pPr>
        <w:spacing w:after="240"/>
        <w:jc w:val="both"/>
      </w:pPr>
      <w:bookmarkStart w:id="208" w:name="_Toc489517280"/>
      <w:r w:rsidRPr="00250D9E">
        <w:rPr>
          <w:rStyle w:val="Heading3Char"/>
        </w:rPr>
        <w:t>money</w:t>
      </w:r>
      <w:r w:rsidRPr="00250D9E">
        <w:rPr>
          <w:rStyle w:val="Heading3Char"/>
        </w:rPr>
        <w:noBreakHyphen/>
        <w:t>operated type.</w:t>
      </w:r>
      <w:bookmarkEnd w:id="208"/>
      <w:r w:rsidRPr="00250D9E">
        <w:rPr>
          <w:b/>
          <w:bCs/>
        </w:rPr>
        <w:t xml:space="preserve"> </w:t>
      </w:r>
      <w:r w:rsidR="000E0C0F" w:rsidRPr="00250D9E">
        <w:rPr>
          <w:b/>
          <w:bCs/>
        </w:rPr>
        <w:t>–</w:t>
      </w:r>
      <w:r w:rsidRPr="00250D9E">
        <w:rPr>
          <w:b/>
          <w:bCs/>
        </w:rPr>
        <w:t xml:space="preserve"> </w:t>
      </w:r>
      <w:r w:rsidRPr="00250D9E">
        <w:t>A device designed to be released for service by the insertion of money, or to be actuated by the insertion of money to make deliveries of product.</w:t>
      </w:r>
      <w:r w:rsidR="00AD5D95">
        <w:t xml:space="preserve"> </w:t>
      </w:r>
      <w:r w:rsidRPr="00250D9E">
        <w:t>[1.10]</w:t>
      </w:r>
    </w:p>
    <w:p w:rsidR="003D2F5E" w:rsidRPr="00250D9E" w:rsidRDefault="003D2F5E" w:rsidP="00CD0515">
      <w:pPr>
        <w:spacing w:after="240"/>
        <w:jc w:val="both"/>
      </w:pPr>
      <w:bookmarkStart w:id="209" w:name="_Toc489517281"/>
      <w:r w:rsidRPr="00250D9E">
        <w:rPr>
          <w:rStyle w:val="Heading3Char"/>
        </w:rPr>
        <w:t>motor</w:t>
      </w:r>
      <w:r w:rsidRPr="00250D9E">
        <w:rPr>
          <w:rStyle w:val="Heading3Char"/>
        </w:rPr>
        <w:noBreakHyphen/>
        <w:t>fuel</w:t>
      </w:r>
      <w:bookmarkEnd w:id="209"/>
      <w:r w:rsidRPr="00250D9E">
        <w:rPr>
          <w:b/>
          <w:bCs/>
        </w:rPr>
        <w:t>.</w:t>
      </w:r>
      <w:r w:rsidRPr="00250D9E">
        <w:t xml:space="preserve"> </w:t>
      </w:r>
      <w:r w:rsidR="000E0C0F" w:rsidRPr="00250D9E">
        <w:rPr>
          <w:b/>
          <w:bCs/>
        </w:rPr>
        <w:t>–</w:t>
      </w:r>
      <w:r w:rsidRPr="00250D9E">
        <w:t xml:space="preserve"> Liquid used as fuel for internal-combustion engines.</w:t>
      </w:r>
      <w:r w:rsidR="00AD5D95">
        <w:t xml:space="preserve"> </w:t>
      </w:r>
      <w:r w:rsidRPr="00250D9E">
        <w:t>[3.30]</w:t>
      </w:r>
    </w:p>
    <w:p w:rsidR="003D2F5E" w:rsidRPr="00250D9E" w:rsidRDefault="003D2F5E" w:rsidP="00CD0515">
      <w:pPr>
        <w:spacing w:after="240"/>
        <w:jc w:val="both"/>
      </w:pPr>
      <w:bookmarkStart w:id="210" w:name="_Toc489517282"/>
      <w:r w:rsidRPr="00250D9E">
        <w:rPr>
          <w:rStyle w:val="Heading3Char"/>
        </w:rPr>
        <w:t>motor</w:t>
      </w:r>
      <w:r w:rsidRPr="00250D9E">
        <w:rPr>
          <w:rStyle w:val="Heading3Char"/>
        </w:rPr>
        <w:noBreakHyphen/>
        <w:t>fuel device or motor</w:t>
      </w:r>
      <w:r w:rsidRPr="00250D9E">
        <w:rPr>
          <w:rStyle w:val="Heading3Char"/>
        </w:rPr>
        <w:noBreakHyphen/>
        <w:t>fuel dispenser or retail motor</w:t>
      </w:r>
      <w:r w:rsidRPr="00250D9E">
        <w:rPr>
          <w:rStyle w:val="Heading3Char"/>
        </w:rPr>
        <w:noBreakHyphen/>
        <w:t>fuel device.</w:t>
      </w:r>
      <w:bookmarkEnd w:id="210"/>
      <w:r w:rsidRPr="00250D9E">
        <w:t xml:space="preserve"> </w:t>
      </w:r>
      <w:r w:rsidR="000E0C0F" w:rsidRPr="00250D9E">
        <w:rPr>
          <w:b/>
          <w:bCs/>
        </w:rPr>
        <w:t>–</w:t>
      </w:r>
      <w:r w:rsidRPr="00250D9E">
        <w:t xml:space="preserve"> A device designed for the measurement and delivery of liquids used as fuel for internal-combustion engines.  The term “motor</w:t>
      </w:r>
      <w:r w:rsidRPr="00250D9E">
        <w:noBreakHyphen/>
        <w:t>fuel dispenser” means the same as “motor-fuel device”; the term “retail motor</w:t>
      </w:r>
      <w:r w:rsidRPr="00250D9E">
        <w:noBreakHyphen/>
        <w:t>fuel device” applies to a unique category of device</w:t>
      </w:r>
      <w:r w:rsidR="00D0561D">
        <w:t xml:space="preserve">. </w:t>
      </w:r>
      <w:r w:rsidRPr="00250D9E">
        <w:t xml:space="preserve"> (</w:t>
      </w:r>
      <w:r w:rsidR="005A794A">
        <w:t xml:space="preserve">Also </w:t>
      </w:r>
      <w:r w:rsidRPr="00250D9E">
        <w:t>see definition of “retail device</w:t>
      </w:r>
      <w:r w:rsidR="00D0561D">
        <w:t>.</w:t>
      </w:r>
      <w:r w:rsidRPr="00250D9E">
        <w:t>”)</w:t>
      </w:r>
      <w:r w:rsidR="00AD5D95">
        <w:t xml:space="preserve"> </w:t>
      </w:r>
      <w:r w:rsidRPr="00250D9E">
        <w:t>[3.30, 3.32, 3.37]</w:t>
      </w:r>
    </w:p>
    <w:p w:rsidR="003D2F5E" w:rsidRPr="00250D9E" w:rsidRDefault="003D2F5E">
      <w:pPr>
        <w:keepNext/>
        <w:jc w:val="both"/>
      </w:pPr>
      <w:bookmarkStart w:id="211" w:name="_Toc489517283"/>
      <w:r w:rsidRPr="00250D9E">
        <w:rPr>
          <w:rStyle w:val="Heading3Char"/>
        </w:rPr>
        <w:t>multi-class.</w:t>
      </w:r>
      <w:bookmarkEnd w:id="211"/>
      <w:r w:rsidRPr="00250D9E">
        <w:rPr>
          <w:b/>
        </w:rPr>
        <w:t xml:space="preserve"> </w:t>
      </w:r>
      <w:r w:rsidR="00EB7B42" w:rsidRPr="00250D9E">
        <w:rPr>
          <w:b/>
          <w:bCs/>
        </w:rPr>
        <w:t>–</w:t>
      </w:r>
      <w:r w:rsidRPr="00250D9E">
        <w:rPr>
          <w:b/>
        </w:rPr>
        <w:t xml:space="preserve"> </w:t>
      </w:r>
      <w:r w:rsidRPr="00250D9E">
        <w:t>A description of a grouping of grain classes, from the same grain type, in one calibration.  A multi</w:t>
      </w:r>
      <w:r w:rsidR="00F27E71" w:rsidRPr="00250D9E">
        <w:noBreakHyphen/>
      </w:r>
      <w:r w:rsidRPr="00250D9E">
        <w:t>class grain calibration may include (1) all the classes of a grain type (all-class calibration), or (2) some of the classes of a grain type within the calibration.</w:t>
      </w:r>
      <w:r w:rsidR="00AD5D95">
        <w:t xml:space="preserve"> </w:t>
      </w:r>
      <w:r w:rsidRPr="00250D9E">
        <w:t>[5.56(a), 5.57.]</w:t>
      </w:r>
    </w:p>
    <w:p w:rsidR="003D2F5E" w:rsidRPr="00250D9E" w:rsidRDefault="003D2F5E" w:rsidP="00CD0515">
      <w:pPr>
        <w:spacing w:before="60" w:after="240"/>
        <w:jc w:val="both"/>
      </w:pPr>
      <w:r w:rsidRPr="00250D9E">
        <w:t>(Added 2007)</w:t>
      </w:r>
    </w:p>
    <w:p w:rsidR="003D2F5E" w:rsidRPr="00250D9E" w:rsidRDefault="003D2F5E">
      <w:pPr>
        <w:keepNext/>
        <w:jc w:val="both"/>
      </w:pPr>
      <w:bookmarkStart w:id="212" w:name="_Toc489517284"/>
      <w:r w:rsidRPr="00250D9E">
        <w:rPr>
          <w:rStyle w:val="Heading3Char"/>
        </w:rPr>
        <w:t>multi-interval scale.</w:t>
      </w:r>
      <w:bookmarkEnd w:id="212"/>
      <w:r w:rsidRPr="00250D9E">
        <w:t xml:space="preserve"> </w:t>
      </w:r>
      <w:r w:rsidR="00EB7B42" w:rsidRPr="00250D9E">
        <w:rPr>
          <w:b/>
          <w:bCs/>
        </w:rPr>
        <w:t>–</w:t>
      </w:r>
      <w:r w:rsidRPr="00250D9E">
        <w:t xml:space="preserve"> A scale having one weighing range which is divided into partial weighing ranges (segments), each with different scale intervals, with each partial weighing range (segment) determined automatically according to the load applied, both on increasing and decreasing loads.</w:t>
      </w:r>
      <w:r w:rsidR="00AD5D95">
        <w:t xml:space="preserve"> </w:t>
      </w:r>
      <w:r w:rsidRPr="00250D9E">
        <w:t>[2.20]</w:t>
      </w:r>
    </w:p>
    <w:p w:rsidR="003D2F5E" w:rsidRPr="00250D9E" w:rsidRDefault="003D2F5E" w:rsidP="00CD0515">
      <w:pPr>
        <w:spacing w:before="60" w:after="240"/>
        <w:jc w:val="both"/>
      </w:pPr>
      <w:r w:rsidRPr="00250D9E">
        <w:t>(Added 1995)</w:t>
      </w:r>
    </w:p>
    <w:p w:rsidR="003D2F5E" w:rsidRPr="00250D9E" w:rsidRDefault="003D2F5E">
      <w:pPr>
        <w:keepNext/>
        <w:jc w:val="both"/>
      </w:pPr>
      <w:bookmarkStart w:id="213" w:name="_Toc489517285"/>
      <w:r w:rsidRPr="00250D9E">
        <w:rPr>
          <w:rStyle w:val="Heading3Char"/>
        </w:rPr>
        <w:t>multi</w:t>
      </w:r>
      <w:r w:rsidRPr="00250D9E">
        <w:rPr>
          <w:rStyle w:val="Heading3Char"/>
        </w:rPr>
        <w:noBreakHyphen/>
        <w:t>jet water meter.</w:t>
      </w:r>
      <w:bookmarkEnd w:id="213"/>
      <w:r w:rsidRPr="00250D9E">
        <w:rPr>
          <w:b/>
          <w:bCs/>
        </w:rPr>
        <w:t xml:space="preserve"> </w:t>
      </w:r>
      <w:r w:rsidR="00EB7B42" w:rsidRPr="00250D9E">
        <w:rPr>
          <w:b/>
          <w:bCs/>
        </w:rPr>
        <w:t>–</w:t>
      </w:r>
      <w:r w:rsidRPr="00250D9E">
        <w:rPr>
          <w:b/>
          <w:bCs/>
        </w:rPr>
        <w:t xml:space="preserve"> </w:t>
      </w:r>
      <w:r w:rsidRPr="00250D9E">
        <w:t>A water meter in which the moving element takes the form of a multiblade rotor mounted on a vertical spindle within a cylindrical measuring chamber.  The liquid enters the measuring chamber through several tangential orifices around the circumference and leaves the measuring chamber through another set of tangential orifices placed at a different level in the measuring chamber.  These meters register by recording the revolutions of a rotor set in motion by the force of flowing water striking the blades.</w:t>
      </w:r>
      <w:r w:rsidR="00AD5D95">
        <w:t xml:space="preserve"> </w:t>
      </w:r>
      <w:r w:rsidRPr="00250D9E">
        <w:t>[3.36]</w:t>
      </w:r>
    </w:p>
    <w:p w:rsidR="003D2F5E" w:rsidRPr="00250D9E" w:rsidRDefault="003D2F5E" w:rsidP="00CD0515">
      <w:pPr>
        <w:spacing w:before="60" w:after="240"/>
        <w:jc w:val="both"/>
      </w:pPr>
      <w:r w:rsidRPr="00250D9E">
        <w:t>(Added 2003)</w:t>
      </w:r>
    </w:p>
    <w:p w:rsidR="00E454F2" w:rsidRPr="00250D9E" w:rsidRDefault="00E454F2" w:rsidP="00CD0515">
      <w:pPr>
        <w:spacing w:after="240"/>
        <w:jc w:val="both"/>
      </w:pPr>
      <w:bookmarkStart w:id="214" w:name="_Toc489517286"/>
      <w:r w:rsidRPr="00250D9E">
        <w:rPr>
          <w:rStyle w:val="Heading3Char"/>
        </w:rPr>
        <w:t>multiple.</w:t>
      </w:r>
      <w:bookmarkEnd w:id="214"/>
      <w:r w:rsidRPr="00250D9E">
        <w:t xml:space="preserve"> </w:t>
      </w:r>
      <w:r w:rsidRPr="00250D9E">
        <w:rPr>
          <w:b/>
          <w:bCs/>
        </w:rPr>
        <w:t>–</w:t>
      </w:r>
      <w:r w:rsidRPr="00250D9E">
        <w:t xml:space="preserve"> An integral multiple; that is, a result obtained by multiplying by a whole number.  (Also see “multiple of a scale.”)</w:t>
      </w:r>
      <w:r>
        <w:t xml:space="preserve"> </w:t>
      </w:r>
      <w:r w:rsidRPr="00250D9E">
        <w:t>[1.10]</w:t>
      </w:r>
    </w:p>
    <w:p w:rsidR="00E454F2" w:rsidRPr="00250D9E" w:rsidRDefault="00E454F2" w:rsidP="00E454F2">
      <w:pPr>
        <w:keepNext/>
        <w:jc w:val="both"/>
      </w:pPr>
      <w:bookmarkStart w:id="215" w:name="_Toc489517287"/>
      <w:r w:rsidRPr="00250D9E">
        <w:rPr>
          <w:rStyle w:val="Heading3Char"/>
        </w:rPr>
        <w:t>multiple cell application load cell.</w:t>
      </w:r>
      <w:bookmarkEnd w:id="215"/>
      <w:r w:rsidRPr="00250D9E">
        <w:t xml:space="preserve"> </w:t>
      </w:r>
      <w:r w:rsidRPr="00250D9E">
        <w:rPr>
          <w:b/>
          <w:bCs/>
        </w:rPr>
        <w:t>–</w:t>
      </w:r>
      <w:r w:rsidRPr="00250D9E">
        <w:t xml:space="preserve"> A load cell intended for use in a weighing system which incorporates more than one load cell.  A multiple cell application load cell is designated with the letter “M” or the term “Multiple.”  (</w:t>
      </w:r>
      <w:r>
        <w:t>Also se</w:t>
      </w:r>
      <w:r w:rsidRPr="00250D9E">
        <w:t>e “single cell application load cell</w:t>
      </w:r>
      <w:r>
        <w:t>.</w:t>
      </w:r>
      <w:r w:rsidRPr="00250D9E">
        <w:t>”)</w:t>
      </w:r>
      <w:r>
        <w:t xml:space="preserve"> </w:t>
      </w:r>
      <w:r w:rsidRPr="00250D9E">
        <w:t>[2.20]</w:t>
      </w:r>
    </w:p>
    <w:p w:rsidR="00E454F2" w:rsidRPr="00250D9E" w:rsidRDefault="00E454F2" w:rsidP="00CD0515">
      <w:pPr>
        <w:spacing w:before="60" w:after="240"/>
        <w:jc w:val="both"/>
      </w:pPr>
      <w:r w:rsidRPr="00250D9E">
        <w:t>(Added 1999)</w:t>
      </w:r>
    </w:p>
    <w:p w:rsidR="00E454F2" w:rsidRPr="00250D9E" w:rsidRDefault="00E454F2" w:rsidP="00E454F2">
      <w:pPr>
        <w:keepNext/>
        <w:jc w:val="both"/>
      </w:pPr>
      <w:bookmarkStart w:id="216" w:name="_Toc489517288"/>
      <w:r w:rsidRPr="00250D9E">
        <w:rPr>
          <w:rStyle w:val="Heading3Char"/>
        </w:rPr>
        <w:lastRenderedPageBreak/>
        <w:t>multiple range scale.</w:t>
      </w:r>
      <w:bookmarkEnd w:id="216"/>
      <w:r w:rsidRPr="00250D9E">
        <w:t xml:space="preserve"> </w:t>
      </w:r>
      <w:r w:rsidRPr="00250D9E">
        <w:rPr>
          <w:b/>
          <w:bCs/>
        </w:rPr>
        <w:t>–</w:t>
      </w:r>
      <w:r w:rsidRPr="00250D9E">
        <w:t xml:space="preserve"> A scale having two or more weighing ranges with different maximum capacities and different scale intervals for the same load receptor, each range extending from zero to its maximum capacity.</w:t>
      </w:r>
      <w:r>
        <w:t xml:space="preserve"> </w:t>
      </w:r>
      <w:r w:rsidRPr="00250D9E">
        <w:t>[2.20]</w:t>
      </w:r>
    </w:p>
    <w:p w:rsidR="00E454F2" w:rsidRPr="00250D9E" w:rsidRDefault="00E454F2" w:rsidP="00CD0515">
      <w:pPr>
        <w:spacing w:before="60" w:after="240"/>
        <w:jc w:val="both"/>
      </w:pPr>
      <w:r w:rsidRPr="00250D9E">
        <w:t>(Added 1995)</w:t>
      </w:r>
    </w:p>
    <w:p w:rsidR="003D79C0" w:rsidRPr="00250D9E" w:rsidRDefault="003D79C0" w:rsidP="00CD0515">
      <w:pPr>
        <w:spacing w:after="240"/>
        <w:jc w:val="both"/>
      </w:pPr>
      <w:bookmarkStart w:id="217" w:name="_Toc489517289"/>
      <w:r w:rsidRPr="00250D9E">
        <w:rPr>
          <w:rStyle w:val="Heading3Char"/>
        </w:rPr>
        <w:t>multiple of a scale.</w:t>
      </w:r>
      <w:bookmarkEnd w:id="217"/>
      <w:r w:rsidRPr="00250D9E">
        <w:rPr>
          <w:b/>
          <w:bCs/>
        </w:rPr>
        <w:t xml:space="preserve"> –</w:t>
      </w:r>
      <w:r w:rsidRPr="00250D9E">
        <w:t xml:space="preserve"> In general, the multiplying power of the entire system of levers or other basic weighing elements.  (On a beam scale, the multiple of the scale is the number of pounds on the load</w:t>
      </w:r>
      <w:r w:rsidRPr="00250D9E">
        <w:noBreakHyphen/>
        <w:t xml:space="preserve">receiving element that will be counterpoised by </w:t>
      </w:r>
      <w:r>
        <w:t>one</w:t>
      </w:r>
      <w:r w:rsidRPr="00250D9E">
        <w:t> pound applied to the tip pivot of the weighbeam.)</w:t>
      </w:r>
      <w:r>
        <w:t xml:space="preserve"> </w:t>
      </w:r>
      <w:r w:rsidRPr="00250D9E">
        <w:t>[2.20]</w:t>
      </w:r>
    </w:p>
    <w:p w:rsidR="004979B3" w:rsidRPr="00250D9E" w:rsidRDefault="004979B3" w:rsidP="00CD0515">
      <w:pPr>
        <w:spacing w:after="240"/>
        <w:jc w:val="both"/>
      </w:pPr>
      <w:bookmarkStart w:id="218" w:name="_Toc489517290"/>
      <w:r w:rsidRPr="00250D9E">
        <w:rPr>
          <w:rStyle w:val="Heading3Char"/>
        </w:rPr>
        <w:t>multi</w:t>
      </w:r>
      <w:r w:rsidRPr="00250D9E">
        <w:rPr>
          <w:rStyle w:val="Heading3Char"/>
        </w:rPr>
        <w:noBreakHyphen/>
        <w:t>revolution scale.</w:t>
      </w:r>
      <w:bookmarkEnd w:id="218"/>
      <w:r w:rsidRPr="00250D9E">
        <w:rPr>
          <w:b/>
          <w:bCs/>
        </w:rPr>
        <w:t xml:space="preserve"> –</w:t>
      </w:r>
      <w:r w:rsidRPr="00250D9E">
        <w:t xml:space="preserve"> An automatic</w:t>
      </w:r>
      <w:r w:rsidRPr="00250D9E">
        <w:noBreakHyphen/>
        <w:t>indicating scale having a nominal capacity that is a multiple of the reading</w:t>
      </w:r>
      <w:r w:rsidRPr="00250D9E">
        <w:noBreakHyphen/>
        <w:t>face capacity and that is achieved by more than one complete revolution of the indicator.</w:t>
      </w:r>
      <w:r>
        <w:t xml:space="preserve"> </w:t>
      </w:r>
      <w:r w:rsidRPr="00250D9E">
        <w:t>[2.20]</w:t>
      </w:r>
    </w:p>
    <w:p w:rsidR="003D2F5E" w:rsidRPr="00250D9E" w:rsidRDefault="003D2F5E" w:rsidP="00CD0515">
      <w:pPr>
        <w:spacing w:after="240"/>
        <w:jc w:val="both"/>
      </w:pPr>
      <w:bookmarkStart w:id="219" w:name="_Toc489517291"/>
      <w:r w:rsidRPr="00250D9E">
        <w:rPr>
          <w:rStyle w:val="Heading3Char"/>
        </w:rPr>
        <w:t>multiple</w:t>
      </w:r>
      <w:r w:rsidRPr="00250D9E">
        <w:rPr>
          <w:rStyle w:val="Heading3Char"/>
        </w:rPr>
        <w:noBreakHyphen/>
        <w:t>tariff taximeter.</w:t>
      </w:r>
      <w:bookmarkEnd w:id="219"/>
      <w:r w:rsidRPr="00250D9E">
        <w:t xml:space="preserve"> </w:t>
      </w:r>
      <w:r w:rsidR="00EB7B42" w:rsidRPr="00250D9E">
        <w:rPr>
          <w:b/>
          <w:bCs/>
        </w:rPr>
        <w:t>–</w:t>
      </w:r>
      <w:r w:rsidRPr="00250D9E">
        <w:t xml:space="preserve"> One that may be set to calculate fares at any one of two or more rates.</w:t>
      </w:r>
      <w:r w:rsidR="00AD5D95">
        <w:t xml:space="preserve"> </w:t>
      </w:r>
      <w:r w:rsidRPr="00250D9E">
        <w:t>[5.54]</w:t>
      </w:r>
    </w:p>
    <w:p w:rsidR="003D2F5E" w:rsidRPr="004B451E" w:rsidRDefault="003D2F5E">
      <w:pPr>
        <w:pStyle w:val="Heading1"/>
        <w:rPr>
          <w:sz w:val="24"/>
        </w:rPr>
      </w:pPr>
      <w:bookmarkStart w:id="220" w:name="_Toc489517292"/>
      <w:r w:rsidRPr="004B451E">
        <w:rPr>
          <w:sz w:val="24"/>
        </w:rPr>
        <w:t>N</w:t>
      </w:r>
      <w:bookmarkEnd w:id="220"/>
    </w:p>
    <w:p w:rsidR="00AB36DA" w:rsidRDefault="00AB36DA" w:rsidP="008838B2">
      <w:pPr>
        <w:spacing w:before="240" w:after="240"/>
        <w:jc w:val="both"/>
      </w:pPr>
      <w:bookmarkStart w:id="221" w:name="_Toc489517293"/>
      <w:r w:rsidRPr="00250D9E">
        <w:rPr>
          <w:rStyle w:val="Heading3Char"/>
        </w:rPr>
        <w:t>NBP.</w:t>
      </w:r>
      <w:bookmarkEnd w:id="221"/>
      <w:r w:rsidRPr="00250D9E">
        <w:t xml:space="preserve"> </w:t>
      </w:r>
      <w:r w:rsidRPr="00250D9E">
        <w:rPr>
          <w:b/>
          <w:bCs/>
        </w:rPr>
        <w:t>–</w:t>
      </w:r>
      <w:r w:rsidRPr="00250D9E">
        <w:t xml:space="preserve"> Normal Boiling Point of a cryogenic liquid at 14.696 lb/in</w:t>
      </w:r>
      <w:r w:rsidRPr="00250D9E">
        <w:rPr>
          <w:vertAlign w:val="superscript"/>
        </w:rPr>
        <w:t>2</w:t>
      </w:r>
      <w:r w:rsidRPr="00250D9E">
        <w:t xml:space="preserve"> absolute.</w:t>
      </w:r>
      <w:r>
        <w:t xml:space="preserve"> </w:t>
      </w:r>
      <w:r w:rsidRPr="00250D9E">
        <w:t>[3.34]</w:t>
      </w:r>
    </w:p>
    <w:p w:rsidR="00AB36DA" w:rsidRPr="00250D9E" w:rsidRDefault="00AB36DA" w:rsidP="008838B2">
      <w:pPr>
        <w:tabs>
          <w:tab w:val="left" w:pos="5040"/>
          <w:tab w:val="left" w:pos="5310"/>
          <w:tab w:val="left" w:pos="5580"/>
          <w:tab w:val="left" w:pos="5850"/>
        </w:tabs>
        <w:spacing w:after="240"/>
        <w:jc w:val="both"/>
      </w:pPr>
      <w:bookmarkStart w:id="222" w:name="_Toc489517294"/>
      <w:r w:rsidRPr="00250D9E">
        <w:rPr>
          <w:rStyle w:val="Heading3Char"/>
        </w:rPr>
        <w:t>NTP.</w:t>
      </w:r>
      <w:bookmarkEnd w:id="222"/>
      <w:r w:rsidRPr="00250D9E">
        <w:t xml:space="preserve"> </w:t>
      </w:r>
      <w:r w:rsidRPr="00250D9E">
        <w:rPr>
          <w:b/>
          <w:bCs/>
        </w:rPr>
        <w:t>–</w:t>
      </w:r>
      <w:r w:rsidRPr="00250D9E">
        <w:t xml:space="preserve"> Normal Temperature and Pressure of a cryogen at a temperature of 21 </w:t>
      </w:r>
      <w:r w:rsidRPr="00250D9E">
        <w:rPr>
          <w:rFonts w:ascii="WP MathA" w:hAnsi="WP MathA"/>
        </w:rPr>
        <w:sym w:font="Symbol" w:char="F0B0"/>
      </w:r>
      <w:r w:rsidRPr="00250D9E">
        <w:t>C (70 </w:t>
      </w:r>
      <w:r w:rsidRPr="00250D9E">
        <w:rPr>
          <w:rFonts w:ascii="WP MathA" w:hAnsi="WP MathA"/>
        </w:rPr>
        <w:sym w:font="Symbol" w:char="F0B0"/>
      </w:r>
      <w:r w:rsidRPr="00250D9E">
        <w:t>F) and a pressure of 101.325 kPa (14.696 lb/in</w:t>
      </w:r>
      <w:r w:rsidRPr="00250D9E">
        <w:rPr>
          <w:vertAlign w:val="superscript"/>
        </w:rPr>
        <w:t>2</w:t>
      </w:r>
      <w:r w:rsidRPr="00250D9E">
        <w:t xml:space="preserve"> absolute).</w:t>
      </w:r>
      <w:r>
        <w:t xml:space="preserve"> </w:t>
      </w:r>
      <w:r w:rsidRPr="00250D9E">
        <w:t>[3.34]</w:t>
      </w:r>
    </w:p>
    <w:p w:rsidR="00AB36DA" w:rsidRPr="00250D9E" w:rsidRDefault="00AB36DA" w:rsidP="008838B2">
      <w:pPr>
        <w:tabs>
          <w:tab w:val="left" w:pos="5040"/>
          <w:tab w:val="left" w:pos="5310"/>
          <w:tab w:val="left" w:pos="5580"/>
          <w:tab w:val="left" w:pos="5850"/>
        </w:tabs>
        <w:spacing w:after="240"/>
        <w:jc w:val="both"/>
      </w:pPr>
      <w:bookmarkStart w:id="223" w:name="_Toc489517295"/>
      <w:r w:rsidRPr="00250D9E">
        <w:rPr>
          <w:rStyle w:val="Heading3Char"/>
        </w:rPr>
        <w:t>NTP density and volume correction factor.</w:t>
      </w:r>
      <w:bookmarkEnd w:id="223"/>
      <w:r w:rsidRPr="00250D9E">
        <w:t xml:space="preserve"> </w:t>
      </w:r>
      <w:r w:rsidRPr="00250D9E">
        <w:rPr>
          <w:b/>
          <w:bCs/>
        </w:rPr>
        <w:t>–</w:t>
      </w:r>
      <w:r w:rsidRPr="00250D9E">
        <w:t xml:space="preserve"> A correction factor used to adjust the liquid volume of a cryogenic product at the time of measurement to the gas equivalent at NTP.</w:t>
      </w:r>
      <w:r>
        <w:t xml:space="preserve"> </w:t>
      </w:r>
      <w:r w:rsidRPr="00250D9E">
        <w:t>[3.34]</w:t>
      </w:r>
    </w:p>
    <w:p w:rsidR="003D2F5E" w:rsidRPr="00250D9E" w:rsidRDefault="003D2F5E" w:rsidP="008838B2">
      <w:pPr>
        <w:jc w:val="both"/>
      </w:pPr>
      <w:bookmarkStart w:id="224" w:name="_Toc489517296"/>
      <w:r w:rsidRPr="00250D9E">
        <w:rPr>
          <w:rStyle w:val="Heading3Char"/>
        </w:rPr>
        <w:t>natural gas.</w:t>
      </w:r>
      <w:bookmarkEnd w:id="224"/>
      <w:r w:rsidRPr="00250D9E">
        <w:t xml:space="preserve"> </w:t>
      </w:r>
      <w:r w:rsidR="00EB7B42" w:rsidRPr="00250D9E">
        <w:rPr>
          <w:b/>
          <w:bCs/>
        </w:rPr>
        <w:t>–</w:t>
      </w:r>
      <w:r w:rsidRPr="00250D9E">
        <w:t xml:space="preserve"> A gaseous fuel, composed primarily of methane, that is suitable for compression and dispensing into a fuel storage container(s) for use as an engine fuel.</w:t>
      </w:r>
      <w:r w:rsidR="00AD5D95">
        <w:t xml:space="preserve"> </w:t>
      </w:r>
      <w:r w:rsidRPr="00250D9E">
        <w:t>[3.37]</w:t>
      </w:r>
    </w:p>
    <w:p w:rsidR="003D2F5E" w:rsidRPr="00250D9E" w:rsidRDefault="003D2F5E" w:rsidP="008838B2">
      <w:pPr>
        <w:spacing w:before="60" w:after="240"/>
        <w:jc w:val="both"/>
      </w:pPr>
      <w:r w:rsidRPr="00250D9E">
        <w:t>(Added 1994)</w:t>
      </w:r>
    </w:p>
    <w:p w:rsidR="00D017E3" w:rsidRDefault="00D017E3">
      <w:pPr>
        <w:jc w:val="both"/>
      </w:pPr>
      <w:bookmarkStart w:id="225" w:name="_Toc489517297"/>
      <w:r w:rsidRPr="002D6DA8">
        <w:rPr>
          <w:rStyle w:val="Heading3Char"/>
        </w:rPr>
        <w:t>negotiated rate.</w:t>
      </w:r>
      <w:bookmarkEnd w:id="225"/>
      <w:r w:rsidRPr="002D6DA8">
        <w:rPr>
          <w:rStyle w:val="Heading3Char"/>
        </w:rPr>
        <w:t xml:space="preserve"> </w:t>
      </w:r>
      <w:r w:rsidRPr="00EF1701">
        <w:rPr>
          <w:rFonts w:eastAsiaTheme="majorEastAsia"/>
        </w:rPr>
        <w:t>–</w:t>
      </w:r>
      <w:r w:rsidRPr="00D017E3">
        <w:t xml:space="preserve"> A rate selection that</w:t>
      </w:r>
      <w:r>
        <w:t>,</w:t>
      </w:r>
      <w:r w:rsidRPr="00D017E3">
        <w:t xml:space="preserve"> when applied</w:t>
      </w:r>
      <w:r>
        <w:t>,</w:t>
      </w:r>
      <w:r w:rsidRPr="00D017E3">
        <w:t xml:space="preserve"> results in a fixed (non-incrementing) amount for passenger charges and is based on a value that has been agreed upon by the operator and passenger. [5.54]</w:t>
      </w:r>
    </w:p>
    <w:p w:rsidR="00D017E3" w:rsidRDefault="00D017E3" w:rsidP="008838B2">
      <w:pPr>
        <w:spacing w:before="60" w:after="240"/>
        <w:jc w:val="both"/>
      </w:pPr>
      <w:r>
        <w:t>(Added 2016)</w:t>
      </w:r>
    </w:p>
    <w:p w:rsidR="006C55F3" w:rsidRPr="00250D9E" w:rsidRDefault="006C55F3" w:rsidP="008838B2">
      <w:pPr>
        <w:jc w:val="both"/>
      </w:pPr>
      <w:bookmarkStart w:id="226" w:name="_Toc489517298"/>
      <w:r w:rsidRPr="00250D9E">
        <w:rPr>
          <w:rStyle w:val="Heading3Char"/>
        </w:rPr>
        <w:t>n</w:t>
      </w:r>
      <w:r w:rsidRPr="00250D9E">
        <w:rPr>
          <w:rStyle w:val="Heading3Char"/>
          <w:vertAlign w:val="subscript"/>
        </w:rPr>
        <w:t>max</w:t>
      </w:r>
      <w:r w:rsidRPr="00250D9E">
        <w:rPr>
          <w:rStyle w:val="Heading3Char"/>
        </w:rPr>
        <w:t xml:space="preserve"> (maximum number of scale divisions).</w:t>
      </w:r>
      <w:bookmarkEnd w:id="226"/>
      <w:r w:rsidRPr="00250D9E">
        <w:t xml:space="preserve"> </w:t>
      </w:r>
      <w:r w:rsidRPr="00250D9E">
        <w:rPr>
          <w:b/>
          <w:bCs/>
        </w:rPr>
        <w:t>–</w:t>
      </w:r>
      <w:r w:rsidRPr="00250D9E">
        <w:t xml:space="preserve"> The maximum number of scale divisions for which a main element or load cell complies with the applicable requirements.  The maximum number of scale divisions permitted for an installation is limited to the lowest n</w:t>
      </w:r>
      <w:r w:rsidRPr="00250D9E">
        <w:rPr>
          <w:vertAlign w:val="subscript"/>
        </w:rPr>
        <w:t>max</w:t>
      </w:r>
      <w:r w:rsidRPr="00250D9E">
        <w:t xml:space="preserve"> marked on the scale indicating element, weighing element, or load cell.</w:t>
      </w:r>
      <w:r>
        <w:t xml:space="preserve"> </w:t>
      </w:r>
      <w:r w:rsidRPr="00250D9E">
        <w:t>[2.20, 2.21, 2.24]</w:t>
      </w:r>
    </w:p>
    <w:p w:rsidR="006C55F3" w:rsidRPr="00250D9E" w:rsidRDefault="006C55F3" w:rsidP="008838B2">
      <w:pPr>
        <w:spacing w:before="60" w:after="240"/>
        <w:jc w:val="both"/>
      </w:pPr>
      <w:r w:rsidRPr="00250D9E">
        <w:t>(Added 1997)</w:t>
      </w:r>
    </w:p>
    <w:p w:rsidR="003D2F5E" w:rsidRPr="00250D9E" w:rsidRDefault="003D2F5E" w:rsidP="008838B2">
      <w:pPr>
        <w:spacing w:after="240"/>
        <w:jc w:val="both"/>
      </w:pPr>
      <w:bookmarkStart w:id="227" w:name="_Toc489517299"/>
      <w:r w:rsidRPr="00250D9E">
        <w:rPr>
          <w:rStyle w:val="Heading3Char"/>
        </w:rPr>
        <w:t>no</w:t>
      </w:r>
      <w:r w:rsidRPr="00250D9E">
        <w:rPr>
          <w:rStyle w:val="Heading3Char"/>
        </w:rPr>
        <w:noBreakHyphen/>
        <w:t>load reference value.</w:t>
      </w:r>
      <w:bookmarkEnd w:id="227"/>
      <w:r w:rsidRPr="00250D9E">
        <w:t xml:space="preserve"> </w:t>
      </w:r>
      <w:r w:rsidR="0076734C" w:rsidRPr="00250D9E">
        <w:rPr>
          <w:b/>
          <w:bCs/>
        </w:rPr>
        <w:t>–</w:t>
      </w:r>
      <w:r w:rsidRPr="00250D9E">
        <w:t xml:space="preserve"> A positive weight value indication with no load in the load</w:t>
      </w:r>
      <w:r w:rsidRPr="00250D9E">
        <w:noBreakHyphen/>
        <w:t>receiving element (hopper) of the scale.  (Used with automatic bulk</w:t>
      </w:r>
      <w:r w:rsidRPr="00250D9E">
        <w:noBreakHyphen/>
        <w:t>weighing systems and certain single</w:t>
      </w:r>
      <w:r w:rsidRPr="00250D9E">
        <w:noBreakHyphen/>
        <w:t>draft, manually</w:t>
      </w:r>
      <w:r w:rsidRPr="00250D9E">
        <w:noBreakHyphen/>
        <w:t>operated receiving hopper scales installed below grade and used to receive grain.)</w:t>
      </w:r>
      <w:r w:rsidR="00AD5D95">
        <w:t xml:space="preserve"> </w:t>
      </w:r>
      <w:r w:rsidRPr="00250D9E">
        <w:t>[2.20]</w:t>
      </w:r>
    </w:p>
    <w:p w:rsidR="003D2F5E" w:rsidRPr="00250D9E" w:rsidRDefault="003D2F5E" w:rsidP="008838B2">
      <w:pPr>
        <w:spacing w:after="240"/>
        <w:jc w:val="both"/>
        <w:rPr>
          <w:spacing w:val="-4"/>
        </w:rPr>
      </w:pPr>
      <w:bookmarkStart w:id="228" w:name="_Toc489517300"/>
      <w:r w:rsidRPr="00250D9E">
        <w:rPr>
          <w:rStyle w:val="Heading3Char"/>
        </w:rPr>
        <w:t>nominal.</w:t>
      </w:r>
      <w:bookmarkEnd w:id="228"/>
      <w:r w:rsidRPr="00250D9E">
        <w:rPr>
          <w:b/>
          <w:bCs/>
          <w:spacing w:val="-4"/>
        </w:rPr>
        <w:t xml:space="preserve"> </w:t>
      </w:r>
      <w:r w:rsidR="0076734C" w:rsidRPr="00250D9E">
        <w:rPr>
          <w:b/>
          <w:bCs/>
        </w:rPr>
        <w:t>–</w:t>
      </w:r>
      <w:r w:rsidRPr="00250D9E">
        <w:rPr>
          <w:spacing w:val="-4"/>
        </w:rPr>
        <w:t xml:space="preserve"> Refers to “intended” or “named” or “stated,” as opposed to “actual.”  For example, the “nominal” value of something is the value that it is supposed or intended to have, the value that it is claimed or stated to have, or the value by which it is commonly known.  Thus, “1</w:t>
      </w:r>
      <w:r w:rsidRPr="00250D9E">
        <w:rPr>
          <w:spacing w:val="-4"/>
        </w:rPr>
        <w:noBreakHyphen/>
        <w:t>pound weight,” “1</w:t>
      </w:r>
      <w:r w:rsidRPr="00250D9E">
        <w:rPr>
          <w:spacing w:val="-4"/>
        </w:rPr>
        <w:noBreakHyphen/>
        <w:t>gallon measure,” “1</w:t>
      </w:r>
      <w:r w:rsidRPr="00250D9E">
        <w:rPr>
          <w:spacing w:val="-4"/>
        </w:rPr>
        <w:noBreakHyphen/>
        <w:t>yard indication,” and “500</w:t>
      </w:r>
      <w:r w:rsidRPr="00250D9E">
        <w:rPr>
          <w:spacing w:val="-4"/>
        </w:rPr>
        <w:noBreakHyphen/>
        <w:t>pound scale” are statements of nominal values; corresponding actual values may be greater or lesser.  (</w:t>
      </w:r>
      <w:r w:rsidR="005A794A">
        <w:rPr>
          <w:spacing w:val="-4"/>
        </w:rPr>
        <w:t xml:space="preserve">Also see </w:t>
      </w:r>
      <w:r w:rsidRPr="00250D9E">
        <w:rPr>
          <w:spacing w:val="-4"/>
        </w:rPr>
        <w:t>nominal capacity of a scale</w:t>
      </w:r>
      <w:r w:rsidR="00D0561D">
        <w:rPr>
          <w:spacing w:val="-4"/>
        </w:rPr>
        <w:t>.</w:t>
      </w:r>
      <w:r w:rsidRPr="00250D9E">
        <w:rPr>
          <w:spacing w:val="-4"/>
        </w:rPr>
        <w:t>)</w:t>
      </w:r>
      <w:r w:rsidR="00AD5D95">
        <w:rPr>
          <w:spacing w:val="-4"/>
        </w:rPr>
        <w:t xml:space="preserve"> </w:t>
      </w:r>
      <w:r w:rsidRPr="00250D9E">
        <w:rPr>
          <w:spacing w:val="-4"/>
        </w:rPr>
        <w:t>[1.10]</w:t>
      </w:r>
    </w:p>
    <w:p w:rsidR="003D2F5E" w:rsidRPr="00250D9E" w:rsidRDefault="003D2F5E" w:rsidP="008838B2">
      <w:pPr>
        <w:spacing w:after="240"/>
        <w:jc w:val="both"/>
      </w:pPr>
      <w:bookmarkStart w:id="229" w:name="_Toc489517301"/>
      <w:r w:rsidRPr="00250D9E">
        <w:rPr>
          <w:rStyle w:val="Heading3Char"/>
        </w:rPr>
        <w:t>nominal capacity.</w:t>
      </w:r>
      <w:bookmarkEnd w:id="229"/>
      <w:r w:rsidRPr="00250D9E">
        <w:rPr>
          <w:b/>
          <w:bCs/>
        </w:rPr>
        <w:t xml:space="preserve"> </w:t>
      </w:r>
      <w:r w:rsidR="0076734C" w:rsidRPr="00250D9E">
        <w:rPr>
          <w:b/>
          <w:bCs/>
        </w:rPr>
        <w:t>–</w:t>
      </w:r>
      <w:r w:rsidRPr="00250D9E">
        <w:t xml:space="preserve"> The nominal capacity of a scale is (a) the largest weight indication that can be obtained by the use of all of the reading or recording elements in combination, including the amount represented by any removable weights furnished or ordinarily furnished with the scale, but excluding the amount represented by any extra removable weights not ordinarily furnished with the scale, and excluding also the capacity of any auxiliary weighing attachment not contemplated by the original design of the scale, and excluding any fractional bar with a capacity less than 2½ % of the sum of the capacities of the remaining reading elements, or (b) the capacity marked on the scale by the </w:t>
      </w:r>
      <w:r w:rsidRPr="00250D9E">
        <w:lastRenderedPageBreak/>
        <w:t>manufacturer, whichever is less.  (Also see “nominal capacity, batching scale”; “nominal capacity, hopper scale.”)</w:t>
      </w:r>
      <w:r w:rsidR="00AD5D95">
        <w:t xml:space="preserve"> </w:t>
      </w:r>
      <w:r w:rsidRPr="00250D9E">
        <w:t>[2.20]</w:t>
      </w:r>
    </w:p>
    <w:p w:rsidR="003D2F5E" w:rsidRPr="00250D9E" w:rsidRDefault="003D2F5E" w:rsidP="008838B2">
      <w:pPr>
        <w:spacing w:after="240"/>
        <w:jc w:val="both"/>
      </w:pPr>
      <w:bookmarkStart w:id="230" w:name="_Toc489517302"/>
      <w:r w:rsidRPr="00250D9E">
        <w:rPr>
          <w:rStyle w:val="Heading3Char"/>
        </w:rPr>
        <w:t>nominal capacity, batching scale.</w:t>
      </w:r>
      <w:bookmarkEnd w:id="230"/>
      <w:r w:rsidRPr="00250D9E">
        <w:t xml:space="preserve"> </w:t>
      </w:r>
      <w:r w:rsidR="0076734C" w:rsidRPr="00250D9E">
        <w:rPr>
          <w:b/>
          <w:bCs/>
        </w:rPr>
        <w:t>–</w:t>
      </w:r>
      <w:r w:rsidRPr="00250D9E">
        <w:t xml:space="preserve"> The nominal capacity of a batching scale is the capacity as marked on the scale by the scale manufacturer, or the sum of the products of the volume of each of the individual hoppers, in terms of cubic feet, times the weight per cubic foot of the heaviest material weighed in each hopper, whichever is less.</w:t>
      </w:r>
      <w:r w:rsidR="00AD5D95">
        <w:t xml:space="preserve"> </w:t>
      </w:r>
      <w:r w:rsidRPr="00250D9E">
        <w:t>[2.20]</w:t>
      </w:r>
    </w:p>
    <w:p w:rsidR="003D2F5E" w:rsidRPr="00250D9E" w:rsidRDefault="003D2F5E" w:rsidP="008838B2">
      <w:pPr>
        <w:spacing w:after="240"/>
        <w:jc w:val="both"/>
      </w:pPr>
      <w:bookmarkStart w:id="231" w:name="_Toc489517303"/>
      <w:r w:rsidRPr="00250D9E">
        <w:rPr>
          <w:rStyle w:val="Heading3Char"/>
        </w:rPr>
        <w:t>nominal capacity, hopper scale.</w:t>
      </w:r>
      <w:bookmarkEnd w:id="231"/>
      <w:r w:rsidRPr="00250D9E">
        <w:t xml:space="preserve"> </w:t>
      </w:r>
      <w:r w:rsidR="0076734C" w:rsidRPr="00250D9E">
        <w:rPr>
          <w:b/>
          <w:bCs/>
        </w:rPr>
        <w:t>–</w:t>
      </w:r>
      <w:r w:rsidRPr="00250D9E">
        <w:t xml:space="preserve"> The nominal capacity of a hopper scale is the capacity as marked on the scale by the scale manufacturer, or the product of the volume of the hopper in bushels or cubic feet times the maximum weight per bushel or cubic foot, as the case may be, of the commodity normally weighed, whichever is less.</w:t>
      </w:r>
      <w:r w:rsidR="00AD5D95">
        <w:t xml:space="preserve"> </w:t>
      </w:r>
      <w:r w:rsidRPr="00250D9E">
        <w:t>[2.20]</w:t>
      </w:r>
    </w:p>
    <w:p w:rsidR="003D2F5E" w:rsidRPr="00250D9E" w:rsidRDefault="003D2F5E" w:rsidP="008838B2">
      <w:pPr>
        <w:spacing w:after="240"/>
        <w:jc w:val="both"/>
        <w:rPr>
          <w:b/>
          <w:spacing w:val="-6"/>
          <w:u w:val="single"/>
        </w:rPr>
      </w:pPr>
      <w:bookmarkStart w:id="232" w:name="_Toc489517304"/>
      <w:r w:rsidRPr="00250D9E">
        <w:rPr>
          <w:rStyle w:val="Heading3Char"/>
        </w:rPr>
        <w:t>non-automatic checkweigher.</w:t>
      </w:r>
      <w:bookmarkEnd w:id="232"/>
      <w:r w:rsidRPr="00250D9E">
        <w:rPr>
          <w:bCs/>
          <w:spacing w:val="-6"/>
        </w:rPr>
        <w:t xml:space="preserve"> </w:t>
      </w:r>
      <w:r w:rsidR="0076734C" w:rsidRPr="00250D9E">
        <w:rPr>
          <w:b/>
          <w:bCs/>
        </w:rPr>
        <w:t>–</w:t>
      </w:r>
      <w:r w:rsidRPr="00250D9E">
        <w:rPr>
          <w:b/>
          <w:spacing w:val="-6"/>
        </w:rPr>
        <w:t xml:space="preserve"> </w:t>
      </w:r>
      <w:r w:rsidRPr="00250D9E">
        <w:rPr>
          <w:bCs/>
          <w:spacing w:val="-6"/>
        </w:rPr>
        <w:t>A weighing instrument that requires the intervention of an operator during the weighing process, used to subdivide items of different weights into one or more subgroups, such as identifying packages that have acceptable or unacceptable fill levels according to the value of the difference between their weight and a pre-determined set point.</w:t>
      </w:r>
      <w:r w:rsidR="00AD5D95">
        <w:rPr>
          <w:bCs/>
          <w:spacing w:val="-6"/>
        </w:rPr>
        <w:t xml:space="preserve"> </w:t>
      </w:r>
      <w:r w:rsidRPr="00250D9E">
        <w:rPr>
          <w:spacing w:val="-6"/>
        </w:rPr>
        <w:t>[2.24]</w:t>
      </w:r>
    </w:p>
    <w:p w:rsidR="003D2F5E" w:rsidRPr="00250D9E" w:rsidRDefault="003D2F5E" w:rsidP="008838B2">
      <w:pPr>
        <w:spacing w:after="240"/>
        <w:ind w:left="360"/>
        <w:jc w:val="both"/>
        <w:rPr>
          <w:bCs/>
        </w:rPr>
      </w:pPr>
      <w:r w:rsidRPr="00250D9E">
        <w:rPr>
          <w:b/>
        </w:rPr>
        <w:t xml:space="preserve">Notes:  </w:t>
      </w:r>
      <w:r w:rsidRPr="00250D9E">
        <w:rPr>
          <w:bCs/>
        </w:rPr>
        <w:t>Determining the weighing result includes any intelligent action of the operator that affects the result, such as deciding and taking an action when an indication is stable or adjusting the weight of the weighed load.</w:t>
      </w:r>
    </w:p>
    <w:p w:rsidR="003D2F5E" w:rsidRPr="00250D9E" w:rsidRDefault="007506D6">
      <w:pPr>
        <w:ind w:left="360"/>
        <w:jc w:val="both"/>
        <w:rPr>
          <w:bCs/>
        </w:rPr>
      </w:pPr>
      <w:r w:rsidRPr="00250D9E">
        <w:rPr>
          <w:bCs/>
        </w:rPr>
        <w:t>Deciding the</w:t>
      </w:r>
      <w:r w:rsidR="003D2F5E" w:rsidRPr="00250D9E">
        <w:rPr>
          <w:bCs/>
        </w:rPr>
        <w:t xml:space="preserve"> weighing result is acceptable means making a decision regarding the acceptance of each weighing result on observing the indication or releasing a print-out.  The weighing process allows the operator to take an action which influences the weighing result in the case where the weighing result is not acceptable.</w:t>
      </w:r>
    </w:p>
    <w:p w:rsidR="003D2F5E" w:rsidRPr="00250D9E" w:rsidRDefault="003D2F5E" w:rsidP="008838B2">
      <w:pPr>
        <w:spacing w:before="60" w:after="240"/>
        <w:jc w:val="both"/>
        <w:rPr>
          <w:bCs/>
        </w:rPr>
      </w:pPr>
      <w:r w:rsidRPr="00250D9E">
        <w:rPr>
          <w:bCs/>
        </w:rPr>
        <w:t>(</w:t>
      </w:r>
      <w:r w:rsidRPr="00250D9E">
        <w:t>Added</w:t>
      </w:r>
      <w:r w:rsidRPr="00250D9E">
        <w:rPr>
          <w:bCs/>
        </w:rPr>
        <w:t xml:space="preserve"> 2004)</w:t>
      </w:r>
    </w:p>
    <w:p w:rsidR="003D2F5E" w:rsidRPr="00250D9E" w:rsidRDefault="003D2F5E" w:rsidP="008838B2">
      <w:pPr>
        <w:spacing w:after="240"/>
        <w:jc w:val="both"/>
        <w:rPr>
          <w:bCs/>
        </w:rPr>
      </w:pPr>
      <w:bookmarkStart w:id="233" w:name="_Toc489517305"/>
      <w:r w:rsidRPr="00250D9E">
        <w:rPr>
          <w:rStyle w:val="Heading3Char"/>
        </w:rPr>
        <w:t>non-automatic weighing instrument.</w:t>
      </w:r>
      <w:bookmarkEnd w:id="233"/>
      <w:r w:rsidR="00A419A2" w:rsidRPr="00250D9E">
        <w:rPr>
          <w:rStyle w:val="Heading3Char"/>
          <w:b w:val="0"/>
        </w:rPr>
        <w:t xml:space="preserve"> </w:t>
      </w:r>
      <w:r w:rsidR="00A419A2" w:rsidRPr="00250D9E">
        <w:rPr>
          <w:b/>
          <w:bCs/>
        </w:rPr>
        <w:t>–</w:t>
      </w:r>
      <w:r w:rsidRPr="00250D9E">
        <w:rPr>
          <w:bCs/>
        </w:rPr>
        <w:t xml:space="preserve"> A weighing instrument or system that requires the intervention of an operator during the weighing process to determine the weighing result or to decide that it is acceptable.</w:t>
      </w:r>
      <w:r w:rsidR="00AD5D95">
        <w:rPr>
          <w:bCs/>
        </w:rPr>
        <w:t xml:space="preserve"> </w:t>
      </w:r>
      <w:r w:rsidRPr="00250D9E">
        <w:rPr>
          <w:bCs/>
        </w:rPr>
        <w:t>[2.20, 2.24]</w:t>
      </w:r>
    </w:p>
    <w:p w:rsidR="003D2F5E" w:rsidRPr="00250D9E" w:rsidRDefault="003D2F5E" w:rsidP="008838B2">
      <w:pPr>
        <w:spacing w:after="240"/>
        <w:ind w:left="360"/>
        <w:jc w:val="both"/>
        <w:rPr>
          <w:bCs/>
        </w:rPr>
      </w:pPr>
      <w:r w:rsidRPr="00250D9E">
        <w:rPr>
          <w:b/>
        </w:rPr>
        <w:t xml:space="preserve">Notes:  </w:t>
      </w:r>
      <w:r w:rsidRPr="00250D9E">
        <w:rPr>
          <w:bCs/>
        </w:rPr>
        <w:t>Determining the weighing result includes any intelligent action of the operator that affects the result, such as deciding and taking an action when an indication is stable or adjusting the weight of the weighed load.</w:t>
      </w:r>
    </w:p>
    <w:p w:rsidR="003D2F5E" w:rsidRPr="00250D9E" w:rsidRDefault="003D2F5E">
      <w:pPr>
        <w:ind w:left="360"/>
        <w:jc w:val="both"/>
        <w:rPr>
          <w:bCs/>
        </w:rPr>
      </w:pPr>
      <w:r w:rsidRPr="00250D9E">
        <w:rPr>
          <w:bCs/>
        </w:rPr>
        <w:t>Deciding the weighing result is acceptable means making a decision regarding the acceptance of each weighing result on observing the indication or releasing a print-out.  The weighing process allows the operator to take an action which influences the weighing result in the case where the weighing result is not acceptable.</w:t>
      </w:r>
    </w:p>
    <w:p w:rsidR="003D2F5E" w:rsidRPr="00250D9E" w:rsidRDefault="003D2F5E" w:rsidP="008838B2">
      <w:pPr>
        <w:spacing w:before="60" w:after="240"/>
        <w:jc w:val="both"/>
      </w:pPr>
      <w:r w:rsidRPr="00250D9E">
        <w:t>(Added 2004) (Amended 2005)</w:t>
      </w:r>
    </w:p>
    <w:p w:rsidR="003D2F5E" w:rsidRPr="00250D9E" w:rsidRDefault="003D2F5E" w:rsidP="008838B2">
      <w:pPr>
        <w:spacing w:after="240"/>
        <w:jc w:val="both"/>
      </w:pPr>
      <w:bookmarkStart w:id="234" w:name="_Toc489517306"/>
      <w:r w:rsidRPr="00250D9E">
        <w:rPr>
          <w:rStyle w:val="Heading3Char"/>
        </w:rPr>
        <w:t>nonretroactive.</w:t>
      </w:r>
      <w:bookmarkEnd w:id="234"/>
      <w:r w:rsidRPr="00250D9E">
        <w:t xml:space="preserve"> </w:t>
      </w:r>
      <w:r w:rsidR="00A419A2" w:rsidRPr="00250D9E">
        <w:rPr>
          <w:b/>
          <w:bCs/>
        </w:rPr>
        <w:t>–</w:t>
      </w:r>
      <w:r w:rsidRPr="00250D9E">
        <w:t xml:space="preserve"> “Nonretroactive” requirements are enforceable after the effective date for:</w:t>
      </w:r>
    </w:p>
    <w:p w:rsidR="003D2F5E" w:rsidRPr="00250D9E" w:rsidRDefault="003D2F5E" w:rsidP="008838B2">
      <w:pPr>
        <w:tabs>
          <w:tab w:val="left" w:pos="5040"/>
          <w:tab w:val="left" w:pos="5310"/>
          <w:tab w:val="left" w:pos="5580"/>
          <w:tab w:val="left" w:pos="5850"/>
        </w:tabs>
        <w:spacing w:after="240"/>
        <w:ind w:left="720" w:hanging="360"/>
        <w:jc w:val="both"/>
      </w:pPr>
      <w:r w:rsidRPr="00250D9E">
        <w:t>1.</w:t>
      </w:r>
      <w:r w:rsidRPr="00250D9E">
        <w:tab/>
        <w:t>devices manufactured within a state after the effective date;</w:t>
      </w:r>
    </w:p>
    <w:p w:rsidR="003D2F5E" w:rsidRPr="00250D9E" w:rsidRDefault="003D2F5E" w:rsidP="008838B2">
      <w:pPr>
        <w:tabs>
          <w:tab w:val="left" w:pos="5040"/>
          <w:tab w:val="left" w:pos="5310"/>
          <w:tab w:val="left" w:pos="5580"/>
          <w:tab w:val="left" w:pos="5850"/>
        </w:tabs>
        <w:spacing w:after="240"/>
        <w:ind w:left="720" w:hanging="360"/>
        <w:jc w:val="both"/>
      </w:pPr>
      <w:r w:rsidRPr="00250D9E">
        <w:t>2.</w:t>
      </w:r>
      <w:r w:rsidRPr="00250D9E">
        <w:tab/>
        <w:t>both new and used devices brought into a state after the effective date; and</w:t>
      </w:r>
    </w:p>
    <w:p w:rsidR="003D2F5E" w:rsidRPr="00250D9E" w:rsidRDefault="003D2F5E" w:rsidP="008838B2">
      <w:pPr>
        <w:tabs>
          <w:tab w:val="left" w:pos="5040"/>
          <w:tab w:val="left" w:pos="5310"/>
          <w:tab w:val="left" w:pos="5580"/>
          <w:tab w:val="left" w:pos="5850"/>
        </w:tabs>
        <w:spacing w:after="240"/>
        <w:ind w:left="720" w:hanging="360"/>
        <w:jc w:val="both"/>
      </w:pPr>
      <w:r w:rsidRPr="00250D9E">
        <w:t>3.</w:t>
      </w:r>
      <w:r w:rsidRPr="00250D9E">
        <w:tab/>
        <w:t>devices used in noncommercial applications which are placed into commercial use after the effective date.</w:t>
      </w:r>
    </w:p>
    <w:p w:rsidR="003D2F5E" w:rsidRPr="00250D9E" w:rsidRDefault="003D2F5E">
      <w:pPr>
        <w:keepNext/>
        <w:tabs>
          <w:tab w:val="left" w:pos="5040"/>
          <w:tab w:val="left" w:pos="5310"/>
          <w:tab w:val="left" w:pos="5580"/>
          <w:tab w:val="left" w:pos="5850"/>
        </w:tabs>
        <w:jc w:val="both"/>
      </w:pPr>
      <w:r w:rsidRPr="00250D9E">
        <w:rPr>
          <w:bCs/>
        </w:rPr>
        <w:t>Nonretroactive requirements are not enforceable with respect to devices that are in commercial service in the state as of the effective date or to new equipment in the stock of a manufacturer or a dealer in the state as of the effective date.</w:t>
      </w:r>
      <w:r w:rsidRPr="00250D9E">
        <w:t xml:space="preserve">  </w:t>
      </w:r>
      <w:r w:rsidRPr="00250D9E">
        <w:rPr>
          <w:i/>
          <w:iCs/>
        </w:rPr>
        <w:t>(Nonretroactive requirements are printed in italic type.)</w:t>
      </w:r>
      <w:r w:rsidR="00816C72">
        <w:rPr>
          <w:i/>
          <w:iCs/>
        </w:rPr>
        <w:t xml:space="preserve"> </w:t>
      </w:r>
      <w:r w:rsidRPr="00250D9E">
        <w:t>[1.10]</w:t>
      </w:r>
    </w:p>
    <w:p w:rsidR="003D2F5E" w:rsidRPr="00250D9E" w:rsidRDefault="003D2F5E" w:rsidP="008838B2">
      <w:pPr>
        <w:spacing w:before="60" w:after="240"/>
        <w:jc w:val="both"/>
      </w:pPr>
      <w:r w:rsidRPr="00250D9E">
        <w:t>(Amended 1989)</w:t>
      </w:r>
    </w:p>
    <w:p w:rsidR="003D2F5E" w:rsidRPr="00250D9E" w:rsidRDefault="003D2F5E" w:rsidP="008838B2">
      <w:pPr>
        <w:tabs>
          <w:tab w:val="left" w:pos="5040"/>
          <w:tab w:val="left" w:pos="5310"/>
          <w:tab w:val="left" w:pos="5580"/>
          <w:tab w:val="left" w:pos="5850"/>
        </w:tabs>
        <w:spacing w:after="240"/>
        <w:jc w:val="both"/>
      </w:pPr>
      <w:bookmarkStart w:id="235" w:name="_Toc489517307"/>
      <w:r w:rsidRPr="00250D9E">
        <w:rPr>
          <w:rStyle w:val="Heading3Char"/>
        </w:rPr>
        <w:t>nose-iron.</w:t>
      </w:r>
      <w:bookmarkEnd w:id="235"/>
      <w:r w:rsidRPr="00250D9E">
        <w:rPr>
          <w:b/>
          <w:bCs/>
        </w:rPr>
        <w:t xml:space="preserve"> </w:t>
      </w:r>
      <w:r w:rsidR="002D46DD" w:rsidRPr="00250D9E">
        <w:rPr>
          <w:b/>
          <w:bCs/>
        </w:rPr>
        <w:t>–</w:t>
      </w:r>
      <w:r w:rsidRPr="00250D9E">
        <w:t xml:space="preserve"> A slide-mounted, manually-adjustable pivot assembly for changing the multiple of a lever.</w:t>
      </w:r>
      <w:r w:rsidR="00816C72">
        <w:t xml:space="preserve"> </w:t>
      </w:r>
      <w:r w:rsidRPr="00250D9E">
        <w:t>[2.20]</w:t>
      </w:r>
    </w:p>
    <w:p w:rsidR="00EE407A" w:rsidRPr="00250D9E" w:rsidRDefault="00EE407A" w:rsidP="008838B2">
      <w:pPr>
        <w:tabs>
          <w:tab w:val="left" w:pos="5040"/>
          <w:tab w:val="left" w:pos="5310"/>
          <w:tab w:val="left" w:pos="5580"/>
          <w:tab w:val="left" w:pos="5850"/>
        </w:tabs>
        <w:spacing w:after="240"/>
        <w:jc w:val="both"/>
      </w:pPr>
      <w:bookmarkStart w:id="236" w:name="_Toc489517308"/>
      <w:r w:rsidRPr="00250D9E">
        <w:rPr>
          <w:rStyle w:val="Heading3Char"/>
        </w:rPr>
        <w:t>notes.</w:t>
      </w:r>
      <w:bookmarkEnd w:id="236"/>
      <w:r w:rsidRPr="00250D9E">
        <w:rPr>
          <w:b/>
          <w:bCs/>
        </w:rPr>
        <w:t xml:space="preserve"> – </w:t>
      </w:r>
      <w:r w:rsidRPr="00250D9E">
        <w:t>A section included in each of a number of codes, containing instructions, pertinent directives, and other specific information pertaining to the testing of devices.  Notes are primarily directed to weights and measures officials.</w:t>
      </w:r>
    </w:p>
    <w:p w:rsidR="003D2F5E" w:rsidRPr="00250D9E" w:rsidRDefault="003D2F5E" w:rsidP="00DD64B6">
      <w:pPr>
        <w:pStyle w:val="Heading2"/>
      </w:pPr>
      <w:bookmarkStart w:id="237" w:name="_Toc489517309"/>
      <w:r w:rsidRPr="00250D9E">
        <w:lastRenderedPageBreak/>
        <w:t>O</w:t>
      </w:r>
      <w:bookmarkEnd w:id="237"/>
    </w:p>
    <w:p w:rsidR="003D2F5E" w:rsidRPr="00250D9E" w:rsidRDefault="003D2F5E" w:rsidP="00765A4F">
      <w:pPr>
        <w:tabs>
          <w:tab w:val="left" w:pos="5040"/>
          <w:tab w:val="left" w:pos="5310"/>
          <w:tab w:val="left" w:pos="5580"/>
          <w:tab w:val="left" w:pos="5850"/>
        </w:tabs>
        <w:spacing w:after="240"/>
        <w:jc w:val="both"/>
      </w:pPr>
      <w:bookmarkStart w:id="238" w:name="_Toc489517310"/>
      <w:r w:rsidRPr="00250D9E">
        <w:rPr>
          <w:rStyle w:val="Heading3Char"/>
        </w:rPr>
        <w:t>odometer.</w:t>
      </w:r>
      <w:bookmarkEnd w:id="238"/>
      <w:r w:rsidRPr="00250D9E">
        <w:t xml:space="preserve"> </w:t>
      </w:r>
      <w:r w:rsidR="00DD64B6" w:rsidRPr="00250D9E">
        <w:rPr>
          <w:b/>
          <w:bCs/>
        </w:rPr>
        <w:t>–</w:t>
      </w:r>
      <w:r w:rsidRPr="00250D9E">
        <w:t xml:space="preserve"> A device that automatically indicates the total distance traveled by a vehicle.  For the purpose of this code, this definition includes hub odometers, cable</w:t>
      </w:r>
      <w:r w:rsidRPr="00250D9E">
        <w:noBreakHyphen/>
        <w:t>driven odometers, and the distance-indicating or odometer portions of “speedometer” assemblies for automotive vehicles.</w:t>
      </w:r>
      <w:r w:rsidR="00816C72">
        <w:t xml:space="preserve"> </w:t>
      </w:r>
      <w:r w:rsidRPr="00250D9E">
        <w:t>[5.53]</w:t>
      </w:r>
    </w:p>
    <w:p w:rsidR="003D2F5E" w:rsidRPr="00250D9E" w:rsidRDefault="003D2F5E" w:rsidP="00765A4F">
      <w:pPr>
        <w:tabs>
          <w:tab w:val="left" w:pos="5040"/>
          <w:tab w:val="left" w:pos="5310"/>
          <w:tab w:val="left" w:pos="5580"/>
          <w:tab w:val="left" w:pos="5850"/>
        </w:tabs>
        <w:spacing w:after="240"/>
        <w:jc w:val="both"/>
      </w:pPr>
      <w:bookmarkStart w:id="239" w:name="_Toc489517311"/>
      <w:r w:rsidRPr="00250D9E">
        <w:rPr>
          <w:rStyle w:val="Heading3Char"/>
        </w:rPr>
        <w:t>official grain samples</w:t>
      </w:r>
      <w:bookmarkEnd w:id="239"/>
      <w:r w:rsidRPr="00250D9E">
        <w:rPr>
          <w:b/>
          <w:bCs/>
        </w:rPr>
        <w:t>.</w:t>
      </w:r>
      <w:r w:rsidRPr="00250D9E">
        <w:t xml:space="preserve"> </w:t>
      </w:r>
      <w:r w:rsidR="00DD64B6" w:rsidRPr="00250D9E">
        <w:rPr>
          <w:b/>
          <w:bCs/>
        </w:rPr>
        <w:t>–</w:t>
      </w:r>
      <w:r w:rsidRPr="00250D9E">
        <w:t xml:space="preserve"> Grain or seed used by the official as the official transfer standard from the reference standard method to test the accuracy and precision of grain moisture meters.</w:t>
      </w:r>
      <w:r w:rsidR="00816C72">
        <w:t xml:space="preserve"> </w:t>
      </w:r>
      <w:r w:rsidRPr="00250D9E">
        <w:t>[5.56(a), 5.56(b)]</w:t>
      </w:r>
    </w:p>
    <w:p w:rsidR="003D2F5E" w:rsidRPr="00250D9E" w:rsidRDefault="003D2F5E">
      <w:pPr>
        <w:keepNext/>
        <w:jc w:val="both"/>
      </w:pPr>
      <w:bookmarkStart w:id="240" w:name="_Toc489517312"/>
      <w:r w:rsidRPr="00250D9E">
        <w:rPr>
          <w:rStyle w:val="Heading3Char"/>
        </w:rPr>
        <w:t>official with statutory authority.</w:t>
      </w:r>
      <w:bookmarkEnd w:id="240"/>
      <w:r w:rsidRPr="00250D9E">
        <w:t xml:space="preserve"> </w:t>
      </w:r>
      <w:r w:rsidR="00DD64B6" w:rsidRPr="00250D9E">
        <w:rPr>
          <w:b/>
          <w:bCs/>
        </w:rPr>
        <w:t>–</w:t>
      </w:r>
      <w:r w:rsidRPr="00250D9E">
        <w:t xml:space="preserve"> The representative of the jurisdiction(s) responsible for certifying the accuracy of the device.</w:t>
      </w:r>
      <w:r w:rsidR="00816C72">
        <w:t xml:space="preserve"> </w:t>
      </w:r>
      <w:r w:rsidRPr="00250D9E">
        <w:t>[2.20, 2.21, 2.22]</w:t>
      </w:r>
    </w:p>
    <w:p w:rsidR="003D2F5E" w:rsidRPr="00250D9E" w:rsidRDefault="003D2F5E" w:rsidP="00765A4F">
      <w:pPr>
        <w:spacing w:before="60" w:after="240"/>
        <w:jc w:val="both"/>
      </w:pPr>
      <w:r w:rsidRPr="00250D9E">
        <w:t>(Added 1991)</w:t>
      </w:r>
    </w:p>
    <w:p w:rsidR="003D2F5E" w:rsidRPr="00250D9E" w:rsidRDefault="003D2F5E" w:rsidP="00765A4F">
      <w:pPr>
        <w:spacing w:after="240"/>
        <w:jc w:val="both"/>
      </w:pPr>
      <w:bookmarkStart w:id="241" w:name="_Toc489517313"/>
      <w:r w:rsidRPr="00250D9E">
        <w:rPr>
          <w:rStyle w:val="Heading3Char"/>
        </w:rPr>
        <w:t>operating tire pressure.</w:t>
      </w:r>
      <w:bookmarkEnd w:id="241"/>
      <w:r w:rsidRPr="00250D9E">
        <w:t xml:space="preserve"> </w:t>
      </w:r>
      <w:r w:rsidR="00DD64B6" w:rsidRPr="00250D9E">
        <w:rPr>
          <w:b/>
          <w:bCs/>
        </w:rPr>
        <w:t>–</w:t>
      </w:r>
      <w:r w:rsidRPr="00250D9E">
        <w:t xml:space="preserve"> The pressure in a tire immediately after a vehicle has been driven for at least 5 miles or 8 kilometers.</w:t>
      </w:r>
      <w:r w:rsidR="00816C72">
        <w:t xml:space="preserve"> </w:t>
      </w:r>
      <w:r w:rsidRPr="00250D9E">
        <w:t>[5.53, 5.54]</w:t>
      </w:r>
    </w:p>
    <w:p w:rsidR="003D2F5E" w:rsidRPr="00250D9E" w:rsidRDefault="003D2F5E" w:rsidP="00765A4F">
      <w:pPr>
        <w:spacing w:after="240"/>
        <w:jc w:val="both"/>
      </w:pPr>
      <w:bookmarkStart w:id="242" w:name="_Toc489517314"/>
      <w:r w:rsidRPr="00250D9E">
        <w:rPr>
          <w:rStyle w:val="Heading3Char"/>
        </w:rPr>
        <w:t>over</w:t>
      </w:r>
      <w:r w:rsidRPr="00250D9E">
        <w:rPr>
          <w:rStyle w:val="Heading3Char"/>
        </w:rPr>
        <w:noBreakHyphen/>
        <w:t>and</w:t>
      </w:r>
      <w:r w:rsidRPr="00250D9E">
        <w:rPr>
          <w:rStyle w:val="Heading3Char"/>
        </w:rPr>
        <w:noBreakHyphen/>
        <w:t>under indicator.</w:t>
      </w:r>
      <w:bookmarkEnd w:id="242"/>
      <w:r w:rsidRPr="00250D9E">
        <w:t xml:space="preserve"> </w:t>
      </w:r>
      <w:r w:rsidR="00DD64B6" w:rsidRPr="00250D9E">
        <w:rPr>
          <w:b/>
          <w:bCs/>
        </w:rPr>
        <w:t>–</w:t>
      </w:r>
      <w:r w:rsidRPr="00250D9E">
        <w:t xml:space="preserve"> An automatic</w:t>
      </w:r>
      <w:r w:rsidRPr="00250D9E">
        <w:noBreakHyphen/>
        <w:t>indicating element incorporated in or attached to a scale and comprising an indicator and a graduated scale with a central or intermediate “zero” graduation and a limited range of weight graduations on either side of the zero graduation, for indicating weights greater than and less than the predetermined values for which other elements of the scale may be set.  (A scale having an over</w:t>
      </w:r>
      <w:r w:rsidRPr="00250D9E">
        <w:noBreakHyphen/>
        <w:t>and</w:t>
      </w:r>
      <w:r w:rsidRPr="00250D9E">
        <w:noBreakHyphen/>
        <w:t>under indicator is classed as an automatic</w:t>
      </w:r>
      <w:r w:rsidRPr="00250D9E">
        <w:noBreakHyphen/>
        <w:t>indicating scale.)</w:t>
      </w:r>
      <w:r w:rsidR="00816C72">
        <w:t xml:space="preserve"> </w:t>
      </w:r>
      <w:r w:rsidRPr="00250D9E">
        <w:t>[2.20]</w:t>
      </w:r>
    </w:p>
    <w:p w:rsidR="003D2F5E" w:rsidRPr="00250D9E" w:rsidRDefault="003D2F5E" w:rsidP="00765A4F">
      <w:pPr>
        <w:spacing w:after="240"/>
        <w:jc w:val="both"/>
      </w:pPr>
      <w:bookmarkStart w:id="243" w:name="_Toc489517315"/>
      <w:r w:rsidRPr="00250D9E">
        <w:rPr>
          <w:rStyle w:val="Heading3Char"/>
        </w:rPr>
        <w:t>overregistration and underregistration.</w:t>
      </w:r>
      <w:bookmarkEnd w:id="243"/>
      <w:r w:rsidRPr="00250D9E">
        <w:t xml:space="preserve"> </w:t>
      </w:r>
      <w:r w:rsidR="00DD64B6" w:rsidRPr="00250D9E">
        <w:rPr>
          <w:b/>
          <w:bCs/>
        </w:rPr>
        <w:t>–</w:t>
      </w:r>
      <w:r w:rsidRPr="00250D9E">
        <w:t xml:space="preserve"> When an instrument or device is of such a character that it indicates or records values as a result of its operation, its error is said to be in the direction of overregistration or underregistration, depending upon whether the indications are, respectively, greater or less than they should be.  Examples of devices having errors of “overregistration” are:  a fabric</w:t>
      </w:r>
      <w:r w:rsidRPr="00250D9E">
        <w:noBreakHyphen/>
        <w:t>measuring device that indicates more than the true length of material passed through it; and a liquid</w:t>
      </w:r>
      <w:r w:rsidRPr="00250D9E">
        <w:noBreakHyphen/>
        <w:t>measuring device that indicates more than the true amount of the liquid delivered by the device.  Examples of devices having errors of “underregistration” are:  a meter that indicates less than the true amount of product that it delivers; and a weighing scale that indicates or records less than the true weight of the applied load.</w:t>
      </w:r>
      <w:r w:rsidR="00816C72">
        <w:t xml:space="preserve"> </w:t>
      </w:r>
      <w:r w:rsidRPr="00250D9E">
        <w:t>[1.10]</w:t>
      </w:r>
    </w:p>
    <w:p w:rsidR="003D2F5E" w:rsidRPr="00250D9E" w:rsidRDefault="003D2F5E" w:rsidP="00104130">
      <w:pPr>
        <w:pStyle w:val="Heading2"/>
      </w:pPr>
      <w:bookmarkStart w:id="244" w:name="_Toc489517316"/>
      <w:r w:rsidRPr="00250D9E">
        <w:t>P</w:t>
      </w:r>
      <w:bookmarkEnd w:id="244"/>
    </w:p>
    <w:p w:rsidR="003D2F5E" w:rsidRPr="00250D9E" w:rsidRDefault="003D2F5E" w:rsidP="00A62787">
      <w:pPr>
        <w:keepNext/>
        <w:tabs>
          <w:tab w:val="left" w:pos="5040"/>
          <w:tab w:val="left" w:pos="5310"/>
          <w:tab w:val="left" w:pos="5580"/>
          <w:tab w:val="left" w:pos="5850"/>
        </w:tabs>
        <w:spacing w:after="240"/>
        <w:jc w:val="both"/>
      </w:pPr>
      <w:bookmarkStart w:id="245" w:name="_Toc489517317"/>
      <w:r w:rsidRPr="00250D9E">
        <w:rPr>
          <w:rStyle w:val="Heading3Char"/>
        </w:rPr>
        <w:t>parallax.</w:t>
      </w:r>
      <w:bookmarkEnd w:id="245"/>
      <w:r w:rsidRPr="00250D9E">
        <w:t xml:space="preserve"> </w:t>
      </w:r>
      <w:r w:rsidR="00104130" w:rsidRPr="00250D9E">
        <w:rPr>
          <w:b/>
          <w:bCs/>
        </w:rPr>
        <w:t>–</w:t>
      </w:r>
      <w:r w:rsidRPr="00250D9E">
        <w:t xml:space="preserve"> The apparent displacement, or apparent difference in height or width, of a graduation or other object with respect to a fixed reference, as viewed from different points.</w:t>
      </w:r>
      <w:r w:rsidR="00816C72">
        <w:t xml:space="preserve"> </w:t>
      </w:r>
      <w:r w:rsidRPr="00250D9E">
        <w:t>[1.10]</w:t>
      </w:r>
    </w:p>
    <w:p w:rsidR="003D2F5E" w:rsidRPr="00250D9E" w:rsidRDefault="003D2F5E" w:rsidP="00A62787">
      <w:pPr>
        <w:tabs>
          <w:tab w:val="left" w:pos="5040"/>
          <w:tab w:val="left" w:pos="5310"/>
          <w:tab w:val="left" w:pos="5580"/>
          <w:tab w:val="left" w:pos="5850"/>
        </w:tabs>
        <w:spacing w:after="240"/>
        <w:jc w:val="both"/>
      </w:pPr>
      <w:bookmarkStart w:id="246" w:name="_Toc489517318"/>
      <w:r w:rsidRPr="00250D9E">
        <w:rPr>
          <w:rStyle w:val="Heading3Char"/>
        </w:rPr>
        <w:t>parking meter.</w:t>
      </w:r>
      <w:bookmarkEnd w:id="246"/>
      <w:r w:rsidRPr="00250D9E">
        <w:t xml:space="preserve"> </w:t>
      </w:r>
      <w:r w:rsidR="00104130" w:rsidRPr="00250D9E">
        <w:rPr>
          <w:b/>
          <w:bCs/>
        </w:rPr>
        <w:t>–</w:t>
      </w:r>
      <w:r w:rsidRPr="00250D9E">
        <w:t xml:space="preserve"> A coin</w:t>
      </w:r>
      <w:r w:rsidRPr="00250D9E">
        <w:noBreakHyphen/>
        <w:t>operated device for measuring parking time for vehicles.</w:t>
      </w:r>
      <w:r w:rsidR="00816C72">
        <w:t xml:space="preserve"> </w:t>
      </w:r>
      <w:r w:rsidRPr="00250D9E">
        <w:t>[5.55]</w:t>
      </w:r>
    </w:p>
    <w:p w:rsidR="003D2F5E" w:rsidRPr="00250D9E" w:rsidRDefault="003D2F5E" w:rsidP="00A62787">
      <w:pPr>
        <w:tabs>
          <w:tab w:val="left" w:pos="5040"/>
          <w:tab w:val="left" w:pos="5310"/>
          <w:tab w:val="left" w:pos="5580"/>
          <w:tab w:val="left" w:pos="5850"/>
        </w:tabs>
        <w:spacing w:after="240"/>
        <w:jc w:val="both"/>
      </w:pPr>
      <w:bookmarkStart w:id="247" w:name="_Toc489517319"/>
      <w:r w:rsidRPr="00250D9E">
        <w:rPr>
          <w:rStyle w:val="Heading3Char"/>
        </w:rPr>
        <w:t>passenger vehicles.</w:t>
      </w:r>
      <w:bookmarkEnd w:id="247"/>
      <w:r w:rsidR="00104130" w:rsidRPr="00250D9E">
        <w:rPr>
          <w:b/>
          <w:bCs/>
        </w:rPr>
        <w:t xml:space="preserve"> </w:t>
      </w:r>
      <w:r w:rsidR="007506D6" w:rsidRPr="00250D9E">
        <w:rPr>
          <w:b/>
          <w:bCs/>
        </w:rPr>
        <w:t>–</w:t>
      </w:r>
      <w:r w:rsidR="007506D6" w:rsidRPr="00250D9E">
        <w:t xml:space="preserve"> Vehicles</w:t>
      </w:r>
      <w:r w:rsidRPr="00250D9E">
        <w:t xml:space="preserve"> such as automobiles, recreational vehicles, limousines, ambulances, and hearses.</w:t>
      </w:r>
      <w:r w:rsidR="00816C72">
        <w:t xml:space="preserve"> </w:t>
      </w:r>
      <w:r w:rsidRPr="00250D9E">
        <w:t>[5.53]</w:t>
      </w:r>
    </w:p>
    <w:p w:rsidR="003D2F5E" w:rsidRPr="00250D9E" w:rsidRDefault="003D2F5E" w:rsidP="00A62787">
      <w:pPr>
        <w:tabs>
          <w:tab w:val="left" w:pos="5040"/>
          <w:tab w:val="left" w:pos="5310"/>
          <w:tab w:val="left" w:pos="5580"/>
          <w:tab w:val="left" w:pos="5850"/>
        </w:tabs>
        <w:spacing w:after="240"/>
        <w:jc w:val="both"/>
      </w:pPr>
      <w:bookmarkStart w:id="248" w:name="_Toc489517320"/>
      <w:r w:rsidRPr="00250D9E">
        <w:rPr>
          <w:rStyle w:val="Heading3Char"/>
        </w:rPr>
        <w:t>performance requirements.</w:t>
      </w:r>
      <w:bookmarkEnd w:id="248"/>
      <w:r w:rsidRPr="00250D9E">
        <w:t xml:space="preserve"> </w:t>
      </w:r>
      <w:r w:rsidR="00104130" w:rsidRPr="00250D9E">
        <w:rPr>
          <w:b/>
          <w:bCs/>
        </w:rPr>
        <w:t>–</w:t>
      </w:r>
      <w:r w:rsidRPr="00250D9E">
        <w:t xml:space="preserve"> Performance requirements include all tolerance requirements and, in the case of nonautomatic</w:t>
      </w:r>
      <w:r w:rsidRPr="00250D9E">
        <w:noBreakHyphen/>
        <w:t>indicating scales, sensitivity requirements (SR).  (</w:t>
      </w:r>
      <w:r w:rsidR="005A794A">
        <w:t>Also s</w:t>
      </w:r>
      <w:r w:rsidRPr="00250D9E">
        <w:t>ee definitions for “tolerance” and “sensitivity requirement.”)</w:t>
      </w:r>
      <w:r w:rsidR="00816C72">
        <w:t xml:space="preserve"> </w:t>
      </w:r>
      <w:r w:rsidRPr="00250D9E">
        <w:t>[1.10]</w:t>
      </w:r>
    </w:p>
    <w:p w:rsidR="00604521" w:rsidRDefault="003D2F5E" w:rsidP="00A62787">
      <w:pPr>
        <w:tabs>
          <w:tab w:val="left" w:pos="5040"/>
          <w:tab w:val="left" w:pos="5310"/>
          <w:tab w:val="left" w:pos="5580"/>
          <w:tab w:val="left" w:pos="5850"/>
        </w:tabs>
        <w:spacing w:after="240"/>
        <w:jc w:val="both"/>
      </w:pPr>
      <w:bookmarkStart w:id="249" w:name="_Toc489517321"/>
      <w:r w:rsidRPr="00250D9E">
        <w:rPr>
          <w:rStyle w:val="Heading3Char"/>
        </w:rPr>
        <w:t>point-of-sale system.</w:t>
      </w:r>
      <w:bookmarkEnd w:id="249"/>
      <w:r w:rsidRPr="00250D9E">
        <w:t xml:space="preserve"> </w:t>
      </w:r>
      <w:r w:rsidR="00104130" w:rsidRPr="00250D9E">
        <w:rPr>
          <w:b/>
          <w:bCs/>
        </w:rPr>
        <w:t>–</w:t>
      </w:r>
      <w:r w:rsidRPr="00250D9E">
        <w:t xml:space="preserve"> An assembly of elements including a weighing or measuring element, an indicating element, and a recording element (and may also be equipped with a “scanner”) used to complete a direct sales transaction.</w:t>
      </w:r>
      <w:r w:rsidR="00604521">
        <w:t xml:space="preserve">  The system components, when operated together</w:t>
      </w:r>
      <w:r w:rsidR="00626BD0">
        <w:t>,</w:t>
      </w:r>
      <w:r w:rsidR="00604521">
        <w:t xml:space="preserve"> must be capable of the following:</w:t>
      </w:r>
    </w:p>
    <w:p w:rsidR="00604521" w:rsidRDefault="00C71014" w:rsidP="00A62787">
      <w:pPr>
        <w:pStyle w:val="ListParagraph"/>
        <w:numPr>
          <w:ilvl w:val="0"/>
          <w:numId w:val="4"/>
        </w:numPr>
        <w:tabs>
          <w:tab w:val="left" w:pos="5040"/>
          <w:tab w:val="left" w:pos="5310"/>
          <w:tab w:val="left" w:pos="5580"/>
          <w:tab w:val="left" w:pos="5850"/>
        </w:tabs>
        <w:spacing w:after="240"/>
        <w:contextualSpacing w:val="0"/>
        <w:jc w:val="both"/>
      </w:pPr>
      <w:r>
        <w:t>d</w:t>
      </w:r>
      <w:r w:rsidR="00604521">
        <w:t>etermining the weight or measure of a product or service offered;</w:t>
      </w:r>
    </w:p>
    <w:p w:rsidR="00604521" w:rsidRDefault="00C71014" w:rsidP="00A62787">
      <w:pPr>
        <w:pStyle w:val="ListParagraph"/>
        <w:numPr>
          <w:ilvl w:val="0"/>
          <w:numId w:val="4"/>
        </w:numPr>
        <w:tabs>
          <w:tab w:val="left" w:pos="5040"/>
          <w:tab w:val="left" w:pos="5310"/>
          <w:tab w:val="left" w:pos="5580"/>
          <w:tab w:val="left" w:pos="5850"/>
        </w:tabs>
        <w:spacing w:after="240"/>
        <w:contextualSpacing w:val="0"/>
        <w:jc w:val="both"/>
      </w:pPr>
      <w:r>
        <w:t>c</w:t>
      </w:r>
      <w:r w:rsidR="00604521">
        <w:t>alculating a charge for the product or service based on the weight or mea</w:t>
      </w:r>
      <w:r>
        <w:t>s</w:t>
      </w:r>
      <w:r w:rsidR="00604521">
        <w:t>ure and an established price/rate structure;</w:t>
      </w:r>
    </w:p>
    <w:p w:rsidR="00604521" w:rsidRDefault="00C71014" w:rsidP="00A62787">
      <w:pPr>
        <w:pStyle w:val="ListParagraph"/>
        <w:numPr>
          <w:ilvl w:val="0"/>
          <w:numId w:val="4"/>
        </w:numPr>
        <w:tabs>
          <w:tab w:val="left" w:pos="5040"/>
          <w:tab w:val="left" w:pos="5310"/>
          <w:tab w:val="left" w:pos="5580"/>
          <w:tab w:val="left" w:pos="5850"/>
        </w:tabs>
        <w:spacing w:after="240"/>
        <w:contextualSpacing w:val="0"/>
        <w:jc w:val="both"/>
      </w:pPr>
      <w:r>
        <w:t>d</w:t>
      </w:r>
      <w:r w:rsidR="00604521">
        <w:t>etermining a total cost that includes all associated charges involved with the transaction; and</w:t>
      </w:r>
    </w:p>
    <w:p w:rsidR="00604521" w:rsidRDefault="00C71014" w:rsidP="00BF6DFE">
      <w:pPr>
        <w:pStyle w:val="ListParagraph"/>
        <w:keepNext/>
        <w:numPr>
          <w:ilvl w:val="0"/>
          <w:numId w:val="4"/>
        </w:numPr>
        <w:tabs>
          <w:tab w:val="left" w:pos="5040"/>
          <w:tab w:val="left" w:pos="5310"/>
          <w:tab w:val="left" w:pos="5580"/>
          <w:tab w:val="left" w:pos="5850"/>
        </w:tabs>
        <w:jc w:val="both"/>
      </w:pPr>
      <w:r>
        <w:lastRenderedPageBreak/>
        <w:t>p</w:t>
      </w:r>
      <w:r w:rsidR="00604521">
        <w:t>roviding a sales receipt.</w:t>
      </w:r>
    </w:p>
    <w:p w:rsidR="003D2F5E" w:rsidRPr="00250D9E" w:rsidRDefault="003D2F5E" w:rsidP="00604521">
      <w:pPr>
        <w:keepNext/>
        <w:tabs>
          <w:tab w:val="left" w:pos="5040"/>
          <w:tab w:val="left" w:pos="5310"/>
          <w:tab w:val="left" w:pos="5580"/>
          <w:tab w:val="left" w:pos="5850"/>
        </w:tabs>
        <w:jc w:val="both"/>
      </w:pPr>
      <w:r w:rsidRPr="00250D9E">
        <w:t>[2.20, 3.30, 3.32, 3.37]</w:t>
      </w:r>
    </w:p>
    <w:p w:rsidR="003D2F5E" w:rsidRPr="00250D9E" w:rsidRDefault="003D2F5E" w:rsidP="00A62787">
      <w:pPr>
        <w:tabs>
          <w:tab w:val="left" w:pos="5040"/>
          <w:tab w:val="left" w:pos="5310"/>
          <w:tab w:val="left" w:pos="5580"/>
          <w:tab w:val="left" w:pos="5850"/>
        </w:tabs>
        <w:spacing w:before="60" w:after="240"/>
        <w:jc w:val="both"/>
      </w:pPr>
      <w:r w:rsidRPr="00250D9E">
        <w:t>(Added 1986) (Amended 1997</w:t>
      </w:r>
      <w:r w:rsidR="008D2254">
        <w:t xml:space="preserve"> and 2015</w:t>
      </w:r>
      <w:r w:rsidRPr="00250D9E">
        <w:t>)</w:t>
      </w:r>
    </w:p>
    <w:p w:rsidR="003D2F5E" w:rsidRPr="00250D9E" w:rsidRDefault="003D2F5E" w:rsidP="00A62787">
      <w:pPr>
        <w:tabs>
          <w:tab w:val="left" w:pos="5040"/>
          <w:tab w:val="left" w:pos="5310"/>
          <w:tab w:val="left" w:pos="5580"/>
          <w:tab w:val="left" w:pos="5850"/>
        </w:tabs>
        <w:spacing w:after="240"/>
        <w:jc w:val="both"/>
      </w:pPr>
      <w:bookmarkStart w:id="250" w:name="_Toc489517322"/>
      <w:r w:rsidRPr="00250D9E">
        <w:rPr>
          <w:rStyle w:val="Heading3Char"/>
        </w:rPr>
        <w:t>poise.</w:t>
      </w:r>
      <w:bookmarkEnd w:id="250"/>
      <w:r w:rsidRPr="00250D9E">
        <w:t xml:space="preserve"> </w:t>
      </w:r>
      <w:r w:rsidR="00104130" w:rsidRPr="00250D9E">
        <w:rPr>
          <w:b/>
          <w:bCs/>
        </w:rPr>
        <w:t>–</w:t>
      </w:r>
      <w:r w:rsidRPr="00250D9E">
        <w:t xml:space="preserve"> A movable weight mounted upon or suspended from a weighbeam bar and used in combination with graduations, and frequently with notches, on the bar to indicate weight values.  (A suspended poise is commonly called a “hanging poise.”)</w:t>
      </w:r>
      <w:r w:rsidR="00816C72">
        <w:t xml:space="preserve"> </w:t>
      </w:r>
      <w:r w:rsidRPr="00250D9E">
        <w:t>[2.20]</w:t>
      </w:r>
    </w:p>
    <w:p w:rsidR="003D2F5E" w:rsidRPr="00250D9E" w:rsidRDefault="003D2F5E">
      <w:pPr>
        <w:keepNext/>
        <w:tabs>
          <w:tab w:val="left" w:pos="5040"/>
          <w:tab w:val="left" w:pos="5310"/>
          <w:tab w:val="left" w:pos="5580"/>
          <w:tab w:val="left" w:pos="5850"/>
        </w:tabs>
        <w:jc w:val="both"/>
      </w:pPr>
      <w:bookmarkStart w:id="251" w:name="_Toc489517323"/>
      <w:r w:rsidRPr="00250D9E">
        <w:rPr>
          <w:rStyle w:val="Heading3Char"/>
        </w:rPr>
        <w:t>postal scale.</w:t>
      </w:r>
      <w:bookmarkEnd w:id="251"/>
      <w:r w:rsidRPr="00250D9E">
        <w:t xml:space="preserve"> </w:t>
      </w:r>
      <w:r w:rsidR="00104130" w:rsidRPr="00250D9E">
        <w:rPr>
          <w:b/>
          <w:bCs/>
        </w:rPr>
        <w:t>–</w:t>
      </w:r>
      <w:r w:rsidRPr="00250D9E">
        <w:t xml:space="preserve"> A scale (usually a computing scale) designed for use to determine shipping weight or delivery charges for letters or parcels delivered by the U.S. Postal Service or private shipping companies.  A weight classifier may be used as a postal scale.</w:t>
      </w:r>
      <w:r w:rsidR="00816C72">
        <w:t xml:space="preserve"> </w:t>
      </w:r>
      <w:r w:rsidRPr="00250D9E">
        <w:t>[2.20]</w:t>
      </w:r>
    </w:p>
    <w:p w:rsidR="003D2F5E" w:rsidRPr="00250D9E" w:rsidRDefault="003D2F5E" w:rsidP="00A62787">
      <w:pPr>
        <w:tabs>
          <w:tab w:val="left" w:pos="5040"/>
          <w:tab w:val="left" w:pos="5310"/>
          <w:tab w:val="left" w:pos="5580"/>
          <w:tab w:val="left" w:pos="5850"/>
        </w:tabs>
        <w:spacing w:before="60" w:after="240"/>
        <w:jc w:val="both"/>
      </w:pPr>
      <w:r w:rsidRPr="00250D9E">
        <w:t>(Added 1987)</w:t>
      </w:r>
    </w:p>
    <w:p w:rsidR="003D2F5E" w:rsidRPr="00250D9E" w:rsidRDefault="003D2F5E" w:rsidP="00A62787">
      <w:pPr>
        <w:tabs>
          <w:tab w:val="left" w:pos="5040"/>
          <w:tab w:val="left" w:pos="5310"/>
          <w:tab w:val="left" w:pos="5580"/>
          <w:tab w:val="left" w:pos="5850"/>
        </w:tabs>
        <w:spacing w:after="240"/>
        <w:jc w:val="both"/>
      </w:pPr>
      <w:bookmarkStart w:id="252" w:name="_Toc489517324"/>
      <w:r w:rsidRPr="00250D9E">
        <w:rPr>
          <w:rStyle w:val="Heading3Char"/>
        </w:rPr>
        <w:t>prepackaging scale.</w:t>
      </w:r>
      <w:bookmarkEnd w:id="252"/>
      <w:r w:rsidRPr="00250D9E">
        <w:t xml:space="preserve"> </w:t>
      </w:r>
      <w:r w:rsidR="00104130" w:rsidRPr="00250D9E">
        <w:rPr>
          <w:b/>
          <w:bCs/>
        </w:rPr>
        <w:t>–</w:t>
      </w:r>
      <w:r w:rsidRPr="00250D9E">
        <w:t xml:space="preserve"> A computing scale specially designed for putting up packages of random weights in advance of sale.</w:t>
      </w:r>
      <w:r w:rsidR="00816C72">
        <w:t xml:space="preserve"> </w:t>
      </w:r>
      <w:r w:rsidRPr="00250D9E">
        <w:t>[2.20]</w:t>
      </w:r>
    </w:p>
    <w:p w:rsidR="003D2F5E" w:rsidRPr="00250D9E" w:rsidRDefault="003D2F5E" w:rsidP="00A62787">
      <w:pPr>
        <w:tabs>
          <w:tab w:val="left" w:pos="5040"/>
          <w:tab w:val="left" w:pos="5310"/>
          <w:tab w:val="left" w:pos="5580"/>
          <w:tab w:val="left" w:pos="5850"/>
        </w:tabs>
        <w:spacing w:after="240"/>
        <w:jc w:val="both"/>
      </w:pPr>
      <w:bookmarkStart w:id="253" w:name="_Toc489517325"/>
      <w:r w:rsidRPr="00250D9E">
        <w:rPr>
          <w:rStyle w:val="Heading3Char"/>
        </w:rPr>
        <w:t>prescription scale.</w:t>
      </w:r>
      <w:bookmarkEnd w:id="253"/>
      <w:r w:rsidRPr="00250D9E">
        <w:t xml:space="preserve"> </w:t>
      </w:r>
      <w:r w:rsidR="00104130" w:rsidRPr="00250D9E">
        <w:rPr>
          <w:b/>
          <w:bCs/>
        </w:rPr>
        <w:t>–</w:t>
      </w:r>
      <w:r w:rsidRPr="00250D9E">
        <w:t xml:space="preserve"> A scale or balance adapted to weighing the ingredients of medicinal and other formulas prescribed by physicians and others and used or intended to be used in the ordinary trade of pharmacists.</w:t>
      </w:r>
      <w:r w:rsidR="00816C72">
        <w:t xml:space="preserve"> </w:t>
      </w:r>
      <w:r w:rsidRPr="00250D9E">
        <w:t>[2.20]</w:t>
      </w:r>
    </w:p>
    <w:p w:rsidR="003D2F5E" w:rsidRPr="00250D9E" w:rsidRDefault="003D2F5E" w:rsidP="00A62787">
      <w:pPr>
        <w:tabs>
          <w:tab w:val="left" w:pos="5040"/>
          <w:tab w:val="left" w:pos="5310"/>
          <w:tab w:val="left" w:pos="5580"/>
          <w:tab w:val="left" w:pos="5850"/>
        </w:tabs>
        <w:spacing w:after="240"/>
        <w:jc w:val="both"/>
      </w:pPr>
      <w:bookmarkStart w:id="254" w:name="_Toc489517326"/>
      <w:r w:rsidRPr="00250D9E">
        <w:rPr>
          <w:rStyle w:val="Heading3Char"/>
        </w:rPr>
        <w:t>pressure type (device).</w:t>
      </w:r>
      <w:bookmarkEnd w:id="254"/>
      <w:r w:rsidRPr="00250D9E">
        <w:rPr>
          <w:b/>
          <w:bCs/>
        </w:rPr>
        <w:t xml:space="preserve"> </w:t>
      </w:r>
      <w:r w:rsidR="00564F0E" w:rsidRPr="00250D9E">
        <w:rPr>
          <w:b/>
          <w:bCs/>
        </w:rPr>
        <w:t>–</w:t>
      </w:r>
      <w:r w:rsidRPr="00250D9E">
        <w:t xml:space="preserve"> A type of device designed for operation with the liquid under artificially produced pressure.</w:t>
      </w:r>
      <w:r w:rsidR="00816C72">
        <w:t xml:space="preserve"> </w:t>
      </w:r>
      <w:r w:rsidRPr="00250D9E">
        <w:t>[3.30, 3.31]</w:t>
      </w:r>
    </w:p>
    <w:p w:rsidR="003D2F5E" w:rsidRPr="00250D9E" w:rsidRDefault="003D2F5E" w:rsidP="00A62787">
      <w:pPr>
        <w:tabs>
          <w:tab w:val="left" w:pos="5040"/>
          <w:tab w:val="left" w:pos="5310"/>
          <w:tab w:val="left" w:pos="5580"/>
          <w:tab w:val="left" w:pos="5850"/>
        </w:tabs>
        <w:spacing w:after="240"/>
        <w:jc w:val="both"/>
      </w:pPr>
      <w:bookmarkStart w:id="255" w:name="_Toc489517327"/>
      <w:r w:rsidRPr="00250D9E">
        <w:rPr>
          <w:rStyle w:val="Heading3Char"/>
        </w:rPr>
        <w:t>primary indicating or recording elements.</w:t>
      </w:r>
      <w:bookmarkEnd w:id="255"/>
      <w:r w:rsidRPr="00250D9E">
        <w:t xml:space="preserve"> </w:t>
      </w:r>
      <w:r w:rsidR="00564F0E" w:rsidRPr="00250D9E">
        <w:rPr>
          <w:b/>
          <w:bCs/>
        </w:rPr>
        <w:t>–</w:t>
      </w:r>
      <w:r w:rsidRPr="00250D9E">
        <w:t xml:space="preserve"> The term “primary” is applied to those principal indicating (visual) elements and recording elements that are designed to, or may, be used by the operator in the normal commercial use of a device.  The term “primary” is applied to any element or elements that may be the determining factor in arriving at the sale representation when the device is used commercially.  (Examples of primary elements are the visual indicators for meters or scales not equipped with ticket printers or other recording elements and both the visual indicators and the ticket printers or other recording elements for meters or scales so equipped.)  The term “primary” is not applied to such auxiliary elements as, for example, the totalizing register or predetermined</w:t>
      </w:r>
      <w:r w:rsidRPr="00250D9E">
        <w:noBreakHyphen/>
        <w:t>stop mechanism on a meter or the means for producing a running record of successive weighing operations, these elements being supplementary to those that are the determining factors in sales representations of individual deliveries or weights.  (</w:t>
      </w:r>
      <w:r w:rsidR="005A794A">
        <w:t>Also s</w:t>
      </w:r>
      <w:r w:rsidRPr="00250D9E">
        <w:t>ee “indicating element” and “recording element.”)</w:t>
      </w:r>
      <w:r w:rsidR="00816C72">
        <w:t xml:space="preserve"> </w:t>
      </w:r>
      <w:r w:rsidRPr="00250D9E">
        <w:t>[1.10]</w:t>
      </w:r>
    </w:p>
    <w:p w:rsidR="003D2F5E" w:rsidRPr="00250D9E" w:rsidRDefault="003D2F5E" w:rsidP="00A62787">
      <w:pPr>
        <w:tabs>
          <w:tab w:val="left" w:pos="5040"/>
          <w:tab w:val="left" w:pos="5310"/>
          <w:tab w:val="left" w:pos="5580"/>
          <w:tab w:val="left" w:pos="5850"/>
        </w:tabs>
        <w:spacing w:after="240"/>
        <w:jc w:val="both"/>
      </w:pPr>
      <w:bookmarkStart w:id="256" w:name="_Toc489517328"/>
      <w:r w:rsidRPr="00250D9E">
        <w:rPr>
          <w:rStyle w:val="Heading3Char"/>
        </w:rPr>
        <w:t>prover method.</w:t>
      </w:r>
      <w:bookmarkEnd w:id="256"/>
      <w:r w:rsidRPr="00250D9E">
        <w:t xml:space="preserve"> </w:t>
      </w:r>
      <w:r w:rsidR="00564F0E" w:rsidRPr="00250D9E">
        <w:rPr>
          <w:b/>
          <w:bCs/>
        </w:rPr>
        <w:t>–</w:t>
      </w:r>
      <w:r w:rsidRPr="00250D9E">
        <w:t xml:space="preserve"> A method of testing milk tanks that utilizes approved volumetric prover(s) for measuring the test liquid removed from or introduced into the tank.</w:t>
      </w:r>
      <w:r w:rsidR="00816C72">
        <w:t xml:space="preserve"> </w:t>
      </w:r>
      <w:r w:rsidRPr="00250D9E">
        <w:t>[4.42]</w:t>
      </w:r>
    </w:p>
    <w:p w:rsidR="003D2F5E" w:rsidRPr="00250D9E" w:rsidRDefault="003D2F5E" w:rsidP="00A62787">
      <w:pPr>
        <w:spacing w:after="240"/>
        <w:jc w:val="both"/>
      </w:pPr>
      <w:bookmarkStart w:id="257" w:name="_Toc489517329"/>
      <w:r w:rsidRPr="00250D9E">
        <w:rPr>
          <w:rStyle w:val="Heading3Char"/>
        </w:rPr>
        <w:t>prover oil.</w:t>
      </w:r>
      <w:bookmarkEnd w:id="257"/>
      <w:r w:rsidRPr="00250D9E">
        <w:t xml:space="preserve"> </w:t>
      </w:r>
      <w:r w:rsidR="00564F0E" w:rsidRPr="00250D9E">
        <w:rPr>
          <w:b/>
          <w:bCs/>
        </w:rPr>
        <w:t>–</w:t>
      </w:r>
      <w:r w:rsidRPr="00250D9E">
        <w:t xml:space="preserve"> A light oil of low vapor pressure used as a sealing medium in bell provers, cubic</w:t>
      </w:r>
      <w:r w:rsidRPr="00250D9E">
        <w:noBreakHyphen/>
        <w:t>foot bottles, and portable cubic</w:t>
      </w:r>
      <w:r w:rsidRPr="00250D9E">
        <w:noBreakHyphen/>
        <w:t>foot standards.</w:t>
      </w:r>
      <w:r w:rsidR="00816C72">
        <w:t xml:space="preserve"> </w:t>
      </w:r>
      <w:r w:rsidRPr="00250D9E">
        <w:t>[3.33]</w:t>
      </w:r>
    </w:p>
    <w:p w:rsidR="003D2F5E" w:rsidRPr="00250D9E" w:rsidRDefault="003D2F5E" w:rsidP="00A62787">
      <w:pPr>
        <w:tabs>
          <w:tab w:val="left" w:pos="5040"/>
          <w:tab w:val="left" w:pos="5310"/>
          <w:tab w:val="left" w:pos="5580"/>
          <w:tab w:val="left" w:pos="5850"/>
        </w:tabs>
        <w:spacing w:after="240"/>
        <w:jc w:val="both"/>
      </w:pPr>
      <w:bookmarkStart w:id="258" w:name="_Toc489517330"/>
      <w:r w:rsidRPr="00250D9E">
        <w:rPr>
          <w:rStyle w:val="Heading3Char"/>
        </w:rPr>
        <w:t>proving indicator.</w:t>
      </w:r>
      <w:bookmarkEnd w:id="258"/>
      <w:r w:rsidRPr="00250D9E">
        <w:t xml:space="preserve"> </w:t>
      </w:r>
      <w:r w:rsidR="006E1F7F" w:rsidRPr="00250D9E">
        <w:rPr>
          <w:b/>
          <w:bCs/>
        </w:rPr>
        <w:t>–</w:t>
      </w:r>
      <w:r w:rsidRPr="00250D9E">
        <w:t xml:space="preserve"> The test hand or pointer of the proving or leak</w:t>
      </w:r>
      <w:r w:rsidRPr="00250D9E">
        <w:noBreakHyphen/>
        <w:t>test circle on the meter register or index.</w:t>
      </w:r>
      <w:r w:rsidR="00816C72">
        <w:t xml:space="preserve"> </w:t>
      </w:r>
      <w:r w:rsidRPr="00250D9E">
        <w:t>[3.33, 3.36.]</w:t>
      </w:r>
    </w:p>
    <w:p w:rsidR="003D2F5E" w:rsidRPr="00250D9E" w:rsidRDefault="003D2F5E" w:rsidP="006E1F7F">
      <w:pPr>
        <w:pStyle w:val="Heading2"/>
      </w:pPr>
      <w:bookmarkStart w:id="259" w:name="_Toc489517331"/>
      <w:r w:rsidRPr="00250D9E">
        <w:t>R</w:t>
      </w:r>
      <w:bookmarkEnd w:id="259"/>
    </w:p>
    <w:p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260" w:name="_Toc489517332"/>
      <w:r w:rsidRPr="00250D9E">
        <w:rPr>
          <w:rStyle w:val="Heading3Char"/>
        </w:rPr>
        <w:t>“r” factor.</w:t>
      </w:r>
      <w:bookmarkEnd w:id="260"/>
      <w:r w:rsidRPr="00250D9E">
        <w:t xml:space="preserve"> </w:t>
      </w:r>
      <w:r w:rsidR="006E1F7F" w:rsidRPr="00250D9E">
        <w:rPr>
          <w:b/>
          <w:bCs/>
        </w:rPr>
        <w:t>–</w:t>
      </w:r>
      <w:r w:rsidRPr="00250D9E">
        <w:t xml:space="preserve"> A computation for determining the suitability of a vehicle scale for weighing vehicles with varying axle configurations.  The factor was derived by dividing the weights in FHWA Federal Highway Bridge Gross Weight Table B by 34 000 lbs.  (The resultant factors are contained in Table UR.3.2.1.)</w:t>
      </w:r>
      <w:r w:rsidR="00816C72">
        <w:t xml:space="preserve"> </w:t>
      </w:r>
      <w:r w:rsidRPr="00250D9E">
        <w:t>[2.20]</w:t>
      </w:r>
    </w:p>
    <w:p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261" w:name="_Toc489517333"/>
      <w:r w:rsidRPr="00250D9E">
        <w:rPr>
          <w:rStyle w:val="Heading3Char"/>
        </w:rPr>
        <w:t>radio frequency interference (RFI).</w:t>
      </w:r>
      <w:bookmarkEnd w:id="261"/>
      <w:r w:rsidRPr="00250D9E">
        <w:rPr>
          <w:sz w:val="22"/>
        </w:rPr>
        <w:t xml:space="preserve"> </w:t>
      </w:r>
      <w:r w:rsidR="006E1F7F" w:rsidRPr="00250D9E">
        <w:rPr>
          <w:b/>
          <w:bCs/>
        </w:rPr>
        <w:t>–</w:t>
      </w:r>
      <w:r w:rsidRPr="00250D9E">
        <w:rPr>
          <w:sz w:val="22"/>
        </w:rPr>
        <w:t xml:space="preserve"> </w:t>
      </w:r>
      <w:r w:rsidRPr="00250D9E">
        <w:t>Radio frequency interference is a type of electrical disturbance that, when introduced into electronic and electrical circuits, may cause deviations from the normally expected performance.</w:t>
      </w:r>
      <w:r w:rsidR="00816C72">
        <w:t xml:space="preserve"> </w:t>
      </w:r>
      <w:r w:rsidRPr="00250D9E">
        <w:t>[1.10]</w:t>
      </w:r>
    </w:p>
    <w:p w:rsidR="003D2F5E" w:rsidRPr="00250D9E" w:rsidRDefault="003D2F5E" w:rsidP="002C0C3B">
      <w:pPr>
        <w:spacing w:after="240"/>
        <w:jc w:val="both"/>
      </w:pPr>
      <w:bookmarkStart w:id="262" w:name="_Toc489517334"/>
      <w:r w:rsidRPr="00250D9E">
        <w:rPr>
          <w:rStyle w:val="Heading3Char"/>
        </w:rPr>
        <w:t>random error(s).</w:t>
      </w:r>
      <w:bookmarkEnd w:id="262"/>
      <w:r w:rsidRPr="00250D9E">
        <w:rPr>
          <w:b/>
          <w:sz w:val="22"/>
        </w:rPr>
        <w:t xml:space="preserve"> </w:t>
      </w:r>
      <w:r w:rsidR="006E1F7F" w:rsidRPr="00250D9E">
        <w:rPr>
          <w:b/>
          <w:bCs/>
        </w:rPr>
        <w:t>–</w:t>
      </w:r>
      <w:r w:rsidRPr="00250D9E">
        <w:rPr>
          <w:b/>
          <w:sz w:val="22"/>
        </w:rPr>
        <w:t xml:space="preserve"> </w:t>
      </w:r>
      <w:r w:rsidRPr="00250D9E">
        <w:t>The sample standard deviation of the error (indicated values) for a number of consecutive automatic weighings of a load, or loads, passed over the load receptor, shall be expressed mathematically as:</w:t>
      </w:r>
    </w:p>
    <w:p w:rsidR="003D2F5E" w:rsidRPr="00250D9E" w:rsidRDefault="003D2F5E">
      <w:pPr>
        <w:ind w:left="2160"/>
      </w:pPr>
      <w:r w:rsidRPr="00250D9E">
        <w:rPr>
          <w:position w:val="-32"/>
        </w:rPr>
        <w:object w:dxaOrig="562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25pt;height:28.5pt" o:ole="">
            <v:imagedata r:id="rId14" o:title=""/>
          </v:shape>
          <o:OLEObject Type="Embed" ProgID="Equation.DSMT4" ShapeID="_x0000_i1025" DrawAspect="Content" ObjectID="_1574001492" r:id="rId15"/>
        </w:object>
      </w:r>
    </w:p>
    <w:p w:rsidR="003D2F5E" w:rsidRPr="00250D9E" w:rsidRDefault="003D2F5E" w:rsidP="004553B7">
      <w:pPr>
        <w:spacing w:before="240"/>
        <w:ind w:left="360" w:firstLine="360"/>
      </w:pPr>
      <w:r w:rsidRPr="00250D9E">
        <w:t>where:</w:t>
      </w:r>
      <w:r w:rsidRPr="00250D9E">
        <w:tab/>
      </w:r>
      <w:r w:rsidRPr="00250D9E">
        <w:rPr>
          <w:b/>
          <w:position w:val="-4"/>
        </w:rPr>
        <w:object w:dxaOrig="200" w:dyaOrig="180">
          <v:shape id="_x0000_i1026" type="#_x0000_t75" style="width:14.25pt;height:7.5pt" o:ole="">
            <v:imagedata r:id="rId16" o:title=""/>
          </v:shape>
          <o:OLEObject Type="Embed" ProgID="Equation.DSMT4" ShapeID="_x0000_i1026" DrawAspect="Content" ObjectID="_1574001493" r:id="rId17"/>
        </w:object>
      </w:r>
      <w:r w:rsidRPr="00250D9E">
        <w:tab/>
        <w:t>=</w:t>
      </w:r>
      <w:r w:rsidRPr="00250D9E">
        <w:tab/>
        <w:t>error of a load indication</w:t>
      </w:r>
    </w:p>
    <w:p w:rsidR="003D2F5E" w:rsidRPr="00250D9E" w:rsidRDefault="003D2F5E">
      <w:r w:rsidRPr="00250D9E">
        <w:tab/>
      </w:r>
      <w:r w:rsidRPr="00250D9E">
        <w:tab/>
        <w:t xml:space="preserve"> </w:t>
      </w:r>
      <w:r w:rsidRPr="00250D9E">
        <w:rPr>
          <w:i/>
        </w:rPr>
        <w:t>n</w:t>
      </w:r>
      <w:r w:rsidRPr="00250D9E">
        <w:tab/>
        <w:t>=</w:t>
      </w:r>
      <w:r w:rsidRPr="00250D9E">
        <w:tab/>
        <w:t>the number of loads</w:t>
      </w:r>
    </w:p>
    <w:p w:rsidR="003D2F5E" w:rsidRPr="00250D9E" w:rsidRDefault="003D2F5E" w:rsidP="002C0C3B">
      <w:pPr>
        <w:spacing w:after="240"/>
        <w:jc w:val="both"/>
      </w:pPr>
      <w:r w:rsidRPr="00250D9E">
        <w:t>[2.24]</w:t>
      </w:r>
    </w:p>
    <w:p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263" w:name="_Toc489517335"/>
      <w:r w:rsidRPr="00250D9E">
        <w:rPr>
          <w:rStyle w:val="Heading3Char"/>
        </w:rPr>
        <w:t>ranges, weight</w:t>
      </w:r>
      <w:bookmarkEnd w:id="263"/>
      <w:r w:rsidRPr="00250D9E">
        <w:rPr>
          <w:b/>
          <w:bCs/>
        </w:rPr>
        <w:t>.</w:t>
      </w:r>
      <w:r w:rsidRPr="00250D9E">
        <w:t xml:space="preserve"> </w:t>
      </w:r>
      <w:r w:rsidR="006E1F7F" w:rsidRPr="00250D9E">
        <w:rPr>
          <w:b/>
          <w:bCs/>
        </w:rPr>
        <w:t>–</w:t>
      </w:r>
      <w:r w:rsidRPr="00250D9E">
        <w:t xml:space="preserve"> See “weight ranges.”</w:t>
      </w:r>
      <w:r w:rsidR="00816C72">
        <w:t xml:space="preserve"> </w:t>
      </w:r>
      <w:r w:rsidRPr="00250D9E">
        <w:t>[2.20]</w:t>
      </w:r>
    </w:p>
    <w:p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264" w:name="_Toc489517336"/>
      <w:r w:rsidRPr="00250D9E">
        <w:rPr>
          <w:rStyle w:val="Heading3Char"/>
        </w:rPr>
        <w:t>rated capacity.</w:t>
      </w:r>
      <w:bookmarkEnd w:id="264"/>
      <w:r w:rsidRPr="00250D9E">
        <w:rPr>
          <w:sz w:val="22"/>
        </w:rPr>
        <w:t xml:space="preserve"> </w:t>
      </w:r>
      <w:r w:rsidR="006E1F7F" w:rsidRPr="00250D9E">
        <w:rPr>
          <w:b/>
          <w:bCs/>
        </w:rPr>
        <w:t>–</w:t>
      </w:r>
      <w:r w:rsidRPr="00250D9E">
        <w:rPr>
          <w:sz w:val="22"/>
        </w:rPr>
        <w:t xml:space="preserve"> </w:t>
      </w:r>
      <w:r w:rsidRPr="00250D9E">
        <w:t>The rate of flow in cubic meters per hour of a hydrocarbon gas vapor</w:t>
      </w:r>
      <w:r w:rsidRPr="00250D9E">
        <w:noBreakHyphen/>
        <w:t>measuring device as recommended by the manufacturer.  This rate of flow should cause a pressure drop across the meter not exceeding ½</w:t>
      </w:r>
      <w:r w:rsidRPr="00250D9E">
        <w:noBreakHyphen/>
        <w:t>inch water column.</w:t>
      </w:r>
      <w:r w:rsidR="00816C72">
        <w:t xml:space="preserve"> </w:t>
      </w:r>
      <w:r w:rsidRPr="00250D9E">
        <w:t>[3.33]</w:t>
      </w:r>
    </w:p>
    <w:p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265" w:name="_Toc489517337"/>
      <w:r w:rsidRPr="00250D9E">
        <w:rPr>
          <w:rStyle w:val="Heading3Char"/>
        </w:rPr>
        <w:t>rated scale capacity.</w:t>
      </w:r>
      <w:bookmarkEnd w:id="265"/>
      <w:r w:rsidRPr="00250D9E">
        <w:rPr>
          <w:sz w:val="22"/>
        </w:rPr>
        <w:t xml:space="preserve"> </w:t>
      </w:r>
      <w:r w:rsidR="006E1F7F" w:rsidRPr="00250D9E">
        <w:rPr>
          <w:b/>
          <w:bCs/>
        </w:rPr>
        <w:t>–</w:t>
      </w:r>
      <w:r w:rsidRPr="00250D9E">
        <w:rPr>
          <w:sz w:val="22"/>
        </w:rPr>
        <w:t xml:space="preserve"> </w:t>
      </w:r>
      <w:r w:rsidRPr="00250D9E">
        <w:t>That value representing the weight that can be delivered by the device in one hour.</w:t>
      </w:r>
      <w:r w:rsidR="00816C72">
        <w:t xml:space="preserve"> </w:t>
      </w:r>
      <w:r w:rsidRPr="00250D9E">
        <w:t>[2.21]</w:t>
      </w:r>
    </w:p>
    <w:p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266" w:name="_Toc489517338"/>
      <w:r w:rsidRPr="00250D9E">
        <w:rPr>
          <w:rStyle w:val="Heading3Char"/>
        </w:rPr>
        <w:t>ratio test.</w:t>
      </w:r>
      <w:bookmarkEnd w:id="266"/>
      <w:r w:rsidRPr="00250D9E">
        <w:rPr>
          <w:b/>
          <w:bCs/>
          <w:sz w:val="22"/>
        </w:rPr>
        <w:t xml:space="preserve"> </w:t>
      </w:r>
      <w:r w:rsidR="006E1F7F" w:rsidRPr="00250D9E">
        <w:rPr>
          <w:b/>
          <w:bCs/>
        </w:rPr>
        <w:t>–</w:t>
      </w:r>
      <w:r w:rsidRPr="00250D9E">
        <w:rPr>
          <w:sz w:val="22"/>
        </w:rPr>
        <w:t xml:space="preserve"> </w:t>
      </w:r>
      <w:r w:rsidRPr="00250D9E">
        <w:t>A test to determine the accuracy with which the actual multiple of a scale agrees with its designed multiple.  This test is used for scales employing counterpoise weights and is made with standard test weights substituted in all cases for the weights commercially used on the scale.  (It is appropriate to use this test for some scales not employing counterpoise weights.)</w:t>
      </w:r>
      <w:r w:rsidR="00816C72">
        <w:t xml:space="preserve"> </w:t>
      </w:r>
      <w:r w:rsidRPr="00250D9E">
        <w:t>[2.20]</w:t>
      </w:r>
    </w:p>
    <w:p w:rsidR="003D2F5E" w:rsidRPr="00250D9E" w:rsidRDefault="003D2F5E" w:rsidP="00A42D59">
      <w:pPr>
        <w:tabs>
          <w:tab w:val="left" w:pos="270"/>
          <w:tab w:val="left" w:pos="540"/>
          <w:tab w:val="left" w:pos="810"/>
          <w:tab w:val="left" w:pos="1080"/>
          <w:tab w:val="left" w:pos="1350"/>
          <w:tab w:val="left" w:pos="5040"/>
          <w:tab w:val="left" w:pos="5310"/>
          <w:tab w:val="left" w:pos="5580"/>
          <w:tab w:val="left" w:pos="5850"/>
        </w:tabs>
        <w:jc w:val="both"/>
      </w:pPr>
      <w:bookmarkStart w:id="267" w:name="_Toc489517339"/>
      <w:r w:rsidRPr="00250D9E">
        <w:rPr>
          <w:rStyle w:val="Heading3Char"/>
        </w:rPr>
        <w:t>reading face.</w:t>
      </w:r>
      <w:bookmarkEnd w:id="267"/>
      <w:r w:rsidRPr="00250D9E">
        <w:rPr>
          <w:b/>
          <w:bCs/>
          <w:sz w:val="22"/>
        </w:rPr>
        <w:t xml:space="preserve"> </w:t>
      </w:r>
      <w:r w:rsidR="006E1F7F" w:rsidRPr="00250D9E">
        <w:rPr>
          <w:b/>
          <w:bCs/>
        </w:rPr>
        <w:t>–</w:t>
      </w:r>
      <w:r w:rsidRPr="00250D9E">
        <w:rPr>
          <w:sz w:val="22"/>
        </w:rPr>
        <w:t xml:space="preserve"> </w:t>
      </w:r>
      <w:r w:rsidRPr="00250D9E">
        <w:t>That portion of an automatic</w:t>
      </w:r>
      <w:r w:rsidRPr="00250D9E">
        <w:noBreakHyphen/>
        <w:t>indicating weighing or measuring device that gives a visible indication of the quantity weighed or measured.  A reading face may include an indicator and a series of graduations or may present values digitally, and may also provide money</w:t>
      </w:r>
      <w:r w:rsidRPr="00250D9E">
        <w:noBreakHyphen/>
        <w:t>value indications.</w:t>
      </w:r>
      <w:r w:rsidR="00816C72">
        <w:t xml:space="preserve"> </w:t>
      </w:r>
      <w:r w:rsidRPr="00250D9E">
        <w:t>[1.10, 2.20]</w:t>
      </w:r>
    </w:p>
    <w:p w:rsidR="003D2F5E" w:rsidRPr="00250D9E" w:rsidRDefault="003D2F5E" w:rsidP="002C0C3B">
      <w:pPr>
        <w:tabs>
          <w:tab w:val="left" w:pos="5040"/>
          <w:tab w:val="left" w:pos="5310"/>
          <w:tab w:val="left" w:pos="5580"/>
          <w:tab w:val="left" w:pos="5850"/>
        </w:tabs>
        <w:spacing w:before="60" w:after="240"/>
        <w:jc w:val="both"/>
      </w:pPr>
      <w:r w:rsidRPr="00250D9E">
        <w:t>(Amended 2005)</w:t>
      </w:r>
    </w:p>
    <w:p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268" w:name="_Toc489517340"/>
      <w:r w:rsidRPr="00250D9E">
        <w:rPr>
          <w:rStyle w:val="Heading3Char"/>
        </w:rPr>
        <w:t>reading</w:t>
      </w:r>
      <w:r w:rsidRPr="00250D9E">
        <w:rPr>
          <w:rStyle w:val="Heading3Char"/>
        </w:rPr>
        <w:noBreakHyphen/>
        <w:t>face capacity.</w:t>
      </w:r>
      <w:bookmarkEnd w:id="268"/>
      <w:r w:rsidRPr="00250D9E">
        <w:rPr>
          <w:b/>
          <w:bCs/>
        </w:rPr>
        <w:t xml:space="preserve"> </w:t>
      </w:r>
      <w:r w:rsidR="005B25BE" w:rsidRPr="00250D9E">
        <w:rPr>
          <w:b/>
          <w:bCs/>
        </w:rPr>
        <w:t>–</w:t>
      </w:r>
      <w:r w:rsidRPr="00250D9E">
        <w:rPr>
          <w:b/>
          <w:bCs/>
        </w:rPr>
        <w:t xml:space="preserve"> </w:t>
      </w:r>
      <w:r w:rsidRPr="00250D9E">
        <w:t>The largest value that may be indicated on the reading face, exclusive of the application or addition of any supplemental or accessory elements.</w:t>
      </w:r>
      <w:r w:rsidR="00816C72">
        <w:t xml:space="preserve"> </w:t>
      </w:r>
      <w:r w:rsidRPr="00250D9E">
        <w:t>[1.10]</w:t>
      </w:r>
    </w:p>
    <w:p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269" w:name="_Toc489517341"/>
      <w:r w:rsidRPr="00250D9E">
        <w:rPr>
          <w:rStyle w:val="Heading3Char"/>
        </w:rPr>
        <w:t>recorded representation.</w:t>
      </w:r>
      <w:bookmarkEnd w:id="269"/>
      <w:r w:rsidRPr="00250D9E">
        <w:t xml:space="preserve"> </w:t>
      </w:r>
      <w:r w:rsidR="005B25BE" w:rsidRPr="00250D9E">
        <w:rPr>
          <w:b/>
          <w:bCs/>
        </w:rPr>
        <w:t>–</w:t>
      </w:r>
      <w:r w:rsidRPr="00250D9E">
        <w:t xml:space="preserve"> The printed, embossed, or other representation that is recorded as a quantity by a weighing or measuring device.</w:t>
      </w:r>
      <w:r w:rsidR="00816C72">
        <w:t xml:space="preserve"> </w:t>
      </w:r>
      <w:r w:rsidRPr="00250D9E">
        <w:t>[1.10]</w:t>
      </w:r>
    </w:p>
    <w:p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270" w:name="_Toc489517342"/>
      <w:r w:rsidRPr="00250D9E">
        <w:rPr>
          <w:rStyle w:val="Heading3Char"/>
        </w:rPr>
        <w:t>recording element.</w:t>
      </w:r>
      <w:bookmarkEnd w:id="270"/>
      <w:r w:rsidRPr="00250D9E">
        <w:rPr>
          <w:b/>
          <w:bCs/>
        </w:rPr>
        <w:t xml:space="preserve"> </w:t>
      </w:r>
      <w:r w:rsidR="005B25BE" w:rsidRPr="00250D9E">
        <w:rPr>
          <w:b/>
          <w:bCs/>
        </w:rPr>
        <w:t>–</w:t>
      </w:r>
      <w:r w:rsidRPr="00250D9E">
        <w:t xml:space="preserve"> An element incorporated in a weighing or measuring device by means of which its performance relative to quantity or money value is permanently recorded on a tape, ticket, card, or the like, in the form of a printed, stamped, punched, or perforated representation.</w:t>
      </w:r>
      <w:r w:rsidR="00816C72">
        <w:t xml:space="preserve"> </w:t>
      </w:r>
      <w:r w:rsidRPr="00250D9E">
        <w:t>[1.10, 2.21]</w:t>
      </w:r>
    </w:p>
    <w:p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271" w:name="_Toc489517343"/>
      <w:r w:rsidRPr="00250D9E">
        <w:rPr>
          <w:rStyle w:val="Heading3Char"/>
        </w:rPr>
        <w:t>recording scale.</w:t>
      </w:r>
      <w:bookmarkEnd w:id="271"/>
      <w:r w:rsidRPr="00250D9E">
        <w:rPr>
          <w:b/>
          <w:bCs/>
        </w:rPr>
        <w:t xml:space="preserve"> </w:t>
      </w:r>
      <w:r w:rsidR="005B25BE" w:rsidRPr="00250D9E">
        <w:rPr>
          <w:b/>
          <w:bCs/>
        </w:rPr>
        <w:t>–</w:t>
      </w:r>
      <w:r w:rsidRPr="00250D9E">
        <w:t xml:space="preserve"> One on which the weights of applied loads may be permanently recorded on a tape, ticket, card, or the like in the form of a printed, stamped, punched, or perforated representation.</w:t>
      </w:r>
      <w:r w:rsidR="00816C72">
        <w:t xml:space="preserve"> </w:t>
      </w:r>
      <w:r w:rsidRPr="00250D9E">
        <w:t>[2.20]</w:t>
      </w:r>
    </w:p>
    <w:p w:rsidR="003D2F5E" w:rsidRPr="00D607E2"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272" w:name="_Toc489517344"/>
      <w:r w:rsidRPr="00D7135C">
        <w:rPr>
          <w:rStyle w:val="Heading3Char"/>
        </w:rPr>
        <w:t>reference weight car.</w:t>
      </w:r>
      <w:bookmarkEnd w:id="272"/>
      <w:r w:rsidRPr="00D7135C">
        <w:t xml:space="preserve"> </w:t>
      </w:r>
      <w:r w:rsidR="006A7066" w:rsidRPr="00D7135C">
        <w:rPr>
          <w:b/>
          <w:bCs/>
        </w:rPr>
        <w:t>–</w:t>
      </w:r>
      <w:r w:rsidR="004B451E">
        <w:rPr>
          <w:b/>
          <w:bCs/>
        </w:rPr>
        <w:t xml:space="preserve"> </w:t>
      </w:r>
      <w:r w:rsidR="00D607E2" w:rsidRPr="004B451E">
        <w:t>A railcar that has been statically weighed for temporary use as a mass standard over a short period of time, typically the time required to test one scale.</w:t>
      </w:r>
    </w:p>
    <w:p w:rsidR="003D2F5E" w:rsidRPr="00250D9E" w:rsidRDefault="003D2F5E" w:rsidP="0001328B">
      <w:pPr>
        <w:pStyle w:val="BodyTextIndent"/>
        <w:ind w:left="274"/>
      </w:pPr>
      <w:r w:rsidRPr="00250D9E">
        <w:rPr>
          <w:b/>
          <w:bCs/>
        </w:rPr>
        <w:t>Note</w:t>
      </w:r>
      <w:r w:rsidRPr="00250D9E">
        <w:rPr>
          <w:b/>
        </w:rPr>
        <w:t>:</w:t>
      </w:r>
      <w:r w:rsidRPr="00250D9E">
        <w:t xml:space="preserve">  A test weight car that is representative of the types of cars typically weighed on the scale under test may be used wherever reference weight cars are specified.</w:t>
      </w:r>
      <w:r w:rsidR="00816C72">
        <w:t xml:space="preserve"> </w:t>
      </w:r>
      <w:r w:rsidRPr="00250D9E">
        <w:t>[2.20]</w:t>
      </w:r>
    </w:p>
    <w:p w:rsidR="003D2F5E" w:rsidRPr="00250D9E" w:rsidRDefault="003D2F5E" w:rsidP="0001328B">
      <w:pPr>
        <w:tabs>
          <w:tab w:val="left" w:pos="5040"/>
          <w:tab w:val="left" w:pos="5310"/>
          <w:tab w:val="left" w:pos="5580"/>
          <w:tab w:val="left" w:pos="5850"/>
        </w:tabs>
        <w:spacing w:before="60" w:after="240"/>
        <w:jc w:val="both"/>
      </w:pPr>
      <w:r w:rsidRPr="00250D9E">
        <w:t>(Added 1991)</w:t>
      </w:r>
      <w:r w:rsidR="00D607E2">
        <w:t xml:space="preserve"> </w:t>
      </w:r>
      <w:r w:rsidR="00D607E2" w:rsidRPr="00B01B12">
        <w:t>(</w:t>
      </w:r>
      <w:r w:rsidR="00D607E2" w:rsidRPr="00EA229A">
        <w:t>Amended 2012)</w:t>
      </w:r>
    </w:p>
    <w:p w:rsidR="003D2F5E" w:rsidRPr="00250D9E" w:rsidRDefault="003D2F5E" w:rsidP="0001328B">
      <w:pPr>
        <w:tabs>
          <w:tab w:val="left" w:pos="270"/>
          <w:tab w:val="left" w:pos="540"/>
          <w:tab w:val="left" w:pos="810"/>
          <w:tab w:val="left" w:pos="1080"/>
          <w:tab w:val="left" w:pos="1350"/>
          <w:tab w:val="left" w:pos="5040"/>
          <w:tab w:val="left" w:pos="5310"/>
          <w:tab w:val="left" w:pos="5580"/>
          <w:tab w:val="left" w:pos="5850"/>
        </w:tabs>
        <w:jc w:val="both"/>
      </w:pPr>
      <w:bookmarkStart w:id="273" w:name="_Toc489517345"/>
      <w:r w:rsidRPr="00250D9E">
        <w:rPr>
          <w:rStyle w:val="Heading3Char"/>
        </w:rPr>
        <w:t>remanufactured device</w:t>
      </w:r>
      <w:bookmarkEnd w:id="273"/>
      <w:r w:rsidRPr="00250D9E">
        <w:rPr>
          <w:b/>
          <w:bCs/>
        </w:rPr>
        <w:t>.</w:t>
      </w:r>
      <w:r w:rsidRPr="00250D9E">
        <w:t xml:space="preserve"> </w:t>
      </w:r>
      <w:r w:rsidR="006A7066" w:rsidRPr="00250D9E">
        <w:rPr>
          <w:b/>
          <w:bCs/>
        </w:rPr>
        <w:t>–</w:t>
      </w:r>
      <w:r w:rsidRPr="00250D9E">
        <w:t xml:space="preserve"> A device that is disassembled, checked for wear, parts replaced or fixed, reassembled and made to operate like a new device of the same type.</w:t>
      </w:r>
      <w:r w:rsidR="00816C72">
        <w:t xml:space="preserve"> </w:t>
      </w:r>
      <w:r w:rsidRPr="00250D9E">
        <w:t>[1.10]</w:t>
      </w:r>
    </w:p>
    <w:p w:rsidR="003D2F5E" w:rsidRPr="00250D9E" w:rsidRDefault="003D2F5E" w:rsidP="0001328B">
      <w:pPr>
        <w:tabs>
          <w:tab w:val="left" w:pos="5040"/>
          <w:tab w:val="left" w:pos="5310"/>
          <w:tab w:val="left" w:pos="5580"/>
          <w:tab w:val="left" w:pos="5850"/>
        </w:tabs>
        <w:spacing w:before="60" w:after="240"/>
        <w:jc w:val="both"/>
      </w:pPr>
      <w:r w:rsidRPr="00250D9E">
        <w:t>(Added 2001)</w:t>
      </w:r>
    </w:p>
    <w:p w:rsidR="003D2F5E" w:rsidRPr="00250D9E" w:rsidRDefault="003D2F5E" w:rsidP="0001328B">
      <w:pPr>
        <w:tabs>
          <w:tab w:val="left" w:pos="270"/>
          <w:tab w:val="left" w:pos="540"/>
          <w:tab w:val="left" w:pos="810"/>
          <w:tab w:val="left" w:pos="1080"/>
          <w:tab w:val="left" w:pos="1350"/>
          <w:tab w:val="left" w:pos="5040"/>
          <w:tab w:val="left" w:pos="5310"/>
          <w:tab w:val="left" w:pos="5580"/>
          <w:tab w:val="left" w:pos="5850"/>
        </w:tabs>
        <w:jc w:val="both"/>
      </w:pPr>
      <w:bookmarkStart w:id="274" w:name="_Toc489517346"/>
      <w:r w:rsidRPr="00250D9E">
        <w:rPr>
          <w:rStyle w:val="Heading3Char"/>
        </w:rPr>
        <w:t>remanufactured element.</w:t>
      </w:r>
      <w:bookmarkEnd w:id="274"/>
      <w:r w:rsidRPr="00250D9E">
        <w:t xml:space="preserve"> </w:t>
      </w:r>
      <w:r w:rsidR="006A7066" w:rsidRPr="00250D9E">
        <w:rPr>
          <w:b/>
          <w:bCs/>
        </w:rPr>
        <w:t>–</w:t>
      </w:r>
      <w:r w:rsidRPr="00250D9E">
        <w:t xml:space="preserve"> An element that is disassembled, checked for wear, parts replaced or fixed, reassembled and made to operate like a new element of the same type.</w:t>
      </w:r>
      <w:r w:rsidR="00816C72">
        <w:t xml:space="preserve"> </w:t>
      </w:r>
      <w:r w:rsidRPr="00250D9E">
        <w:t>[1.10]</w:t>
      </w:r>
    </w:p>
    <w:p w:rsidR="003D2F5E" w:rsidRPr="00250D9E" w:rsidRDefault="003D2F5E" w:rsidP="0001328B">
      <w:pPr>
        <w:tabs>
          <w:tab w:val="left" w:pos="5040"/>
          <w:tab w:val="left" w:pos="5310"/>
          <w:tab w:val="left" w:pos="5580"/>
          <w:tab w:val="left" w:pos="5850"/>
        </w:tabs>
        <w:spacing w:before="60" w:after="240"/>
        <w:jc w:val="both"/>
      </w:pPr>
      <w:r w:rsidRPr="00250D9E">
        <w:t>(Added 2001)</w:t>
      </w:r>
    </w:p>
    <w:p w:rsidR="003D2F5E" w:rsidRPr="00250D9E" w:rsidRDefault="003D2F5E" w:rsidP="0001328B">
      <w:pPr>
        <w:tabs>
          <w:tab w:val="left" w:pos="270"/>
          <w:tab w:val="left" w:pos="540"/>
          <w:tab w:val="left" w:pos="810"/>
          <w:tab w:val="left" w:pos="1080"/>
          <w:tab w:val="left" w:pos="1350"/>
          <w:tab w:val="left" w:pos="5040"/>
          <w:tab w:val="left" w:pos="5310"/>
          <w:tab w:val="left" w:pos="5580"/>
          <w:tab w:val="left" w:pos="5850"/>
        </w:tabs>
        <w:jc w:val="both"/>
      </w:pPr>
      <w:bookmarkStart w:id="275" w:name="_Toc489517347"/>
      <w:r w:rsidRPr="00250D9E">
        <w:rPr>
          <w:rStyle w:val="Heading3Char"/>
        </w:rPr>
        <w:lastRenderedPageBreak/>
        <w:t>remote configuration capability.</w:t>
      </w:r>
      <w:bookmarkEnd w:id="275"/>
      <w:r w:rsidRPr="00250D9E">
        <w:t xml:space="preserve"> </w:t>
      </w:r>
      <w:r w:rsidR="006A7066" w:rsidRPr="00250D9E">
        <w:rPr>
          <w:b/>
          <w:bCs/>
        </w:rPr>
        <w:t>–</w:t>
      </w:r>
      <w:r w:rsidRPr="00250D9E">
        <w:t xml:space="preserve"> The ability to adjust a weighing or measuring device or change its sealable parameters from or through some other device that is not itself necessary to the operation of the weighing or measuring device or is not a permanent part of that device.</w:t>
      </w:r>
      <w:r w:rsidR="00816C72">
        <w:t xml:space="preserve"> </w:t>
      </w:r>
      <w:r w:rsidRPr="00250D9E">
        <w:t>[2.20, 2.21, 2.24, 3.30, 3.37, 5.56(a)]</w:t>
      </w:r>
    </w:p>
    <w:p w:rsidR="003D2F5E" w:rsidRPr="00250D9E" w:rsidRDefault="003D2F5E" w:rsidP="0001328B">
      <w:pPr>
        <w:tabs>
          <w:tab w:val="left" w:pos="5040"/>
          <w:tab w:val="left" w:pos="5310"/>
          <w:tab w:val="left" w:pos="5580"/>
          <w:tab w:val="left" w:pos="5850"/>
        </w:tabs>
        <w:spacing w:before="60" w:after="240"/>
        <w:jc w:val="both"/>
      </w:pPr>
      <w:r w:rsidRPr="00250D9E">
        <w:t>(Added 1993)</w:t>
      </w:r>
    </w:p>
    <w:p w:rsidR="003D2F5E" w:rsidRPr="00250D9E" w:rsidRDefault="003D2F5E" w:rsidP="0001328B">
      <w:pPr>
        <w:tabs>
          <w:tab w:val="left" w:pos="270"/>
          <w:tab w:val="left" w:pos="540"/>
          <w:tab w:val="left" w:pos="810"/>
          <w:tab w:val="left" w:pos="1080"/>
          <w:tab w:val="left" w:pos="1350"/>
          <w:tab w:val="left" w:pos="5040"/>
          <w:tab w:val="left" w:pos="5310"/>
          <w:tab w:val="left" w:pos="5580"/>
          <w:tab w:val="left" w:pos="5850"/>
        </w:tabs>
        <w:jc w:val="both"/>
      </w:pPr>
      <w:bookmarkStart w:id="276" w:name="_Toc489517348"/>
      <w:r w:rsidRPr="00250D9E">
        <w:rPr>
          <w:rStyle w:val="Heading3Char"/>
        </w:rPr>
        <w:t>repaired device.</w:t>
      </w:r>
      <w:bookmarkEnd w:id="276"/>
      <w:r w:rsidRPr="00250D9E">
        <w:t xml:space="preserve"> </w:t>
      </w:r>
      <w:r w:rsidR="006A7066" w:rsidRPr="00250D9E">
        <w:rPr>
          <w:b/>
          <w:bCs/>
        </w:rPr>
        <w:t>–</w:t>
      </w:r>
      <w:r w:rsidRPr="00250D9E">
        <w:t xml:space="preserve"> A device to which work is performed that brings the device back into proper operating condition.</w:t>
      </w:r>
      <w:r w:rsidR="00816C72">
        <w:t xml:space="preserve"> </w:t>
      </w:r>
      <w:r w:rsidRPr="00250D9E">
        <w:t>[1.10]</w:t>
      </w:r>
    </w:p>
    <w:p w:rsidR="003D2F5E" w:rsidRPr="00250D9E" w:rsidRDefault="003D2F5E" w:rsidP="0001328B">
      <w:pPr>
        <w:tabs>
          <w:tab w:val="left" w:pos="5040"/>
          <w:tab w:val="left" w:pos="5310"/>
          <w:tab w:val="left" w:pos="5580"/>
          <w:tab w:val="left" w:pos="5850"/>
        </w:tabs>
        <w:spacing w:before="60" w:after="240"/>
        <w:jc w:val="both"/>
      </w:pPr>
      <w:r w:rsidRPr="00250D9E">
        <w:t>(Added 2001)</w:t>
      </w:r>
    </w:p>
    <w:p w:rsidR="003D2F5E" w:rsidRPr="00250D9E" w:rsidRDefault="003D2F5E" w:rsidP="0001328B">
      <w:pPr>
        <w:tabs>
          <w:tab w:val="left" w:pos="270"/>
          <w:tab w:val="left" w:pos="540"/>
          <w:tab w:val="left" w:pos="810"/>
          <w:tab w:val="left" w:pos="1080"/>
          <w:tab w:val="left" w:pos="1350"/>
          <w:tab w:val="left" w:pos="5040"/>
          <w:tab w:val="left" w:pos="5310"/>
          <w:tab w:val="left" w:pos="5580"/>
          <w:tab w:val="left" w:pos="5850"/>
        </w:tabs>
        <w:jc w:val="both"/>
      </w:pPr>
      <w:bookmarkStart w:id="277" w:name="_Toc489517349"/>
      <w:r w:rsidRPr="00250D9E">
        <w:rPr>
          <w:rStyle w:val="Heading3Char"/>
        </w:rPr>
        <w:t>repaired element</w:t>
      </w:r>
      <w:bookmarkEnd w:id="277"/>
      <w:r w:rsidRPr="00250D9E">
        <w:rPr>
          <w:b/>
          <w:bCs/>
        </w:rPr>
        <w:t>.</w:t>
      </w:r>
      <w:r w:rsidRPr="00250D9E">
        <w:t xml:space="preserve"> </w:t>
      </w:r>
      <w:r w:rsidR="006A7066" w:rsidRPr="00250D9E">
        <w:rPr>
          <w:b/>
          <w:bCs/>
        </w:rPr>
        <w:t>–</w:t>
      </w:r>
      <w:r w:rsidRPr="00250D9E">
        <w:t xml:space="preserve"> An element to which work is performed that brings the element back into proper operating condition.</w:t>
      </w:r>
      <w:r w:rsidR="00816C72">
        <w:t xml:space="preserve"> </w:t>
      </w:r>
      <w:r w:rsidRPr="00250D9E">
        <w:t>[1.10]</w:t>
      </w:r>
    </w:p>
    <w:p w:rsidR="003D2F5E" w:rsidRPr="00250D9E" w:rsidRDefault="003D2F5E" w:rsidP="0001328B">
      <w:pPr>
        <w:tabs>
          <w:tab w:val="left" w:pos="5040"/>
          <w:tab w:val="left" w:pos="5310"/>
          <w:tab w:val="left" w:pos="5580"/>
          <w:tab w:val="left" w:pos="5850"/>
        </w:tabs>
        <w:spacing w:before="60" w:after="240"/>
        <w:jc w:val="both"/>
      </w:pPr>
      <w:r w:rsidRPr="00250D9E">
        <w:t>(Added 2001)</w:t>
      </w:r>
    </w:p>
    <w:p w:rsidR="003D2F5E" w:rsidRPr="00250D9E" w:rsidRDefault="003D2F5E" w:rsidP="0001328B">
      <w:pPr>
        <w:tabs>
          <w:tab w:val="left" w:pos="270"/>
          <w:tab w:val="left" w:pos="540"/>
          <w:tab w:val="left" w:pos="810"/>
          <w:tab w:val="left" w:pos="1080"/>
          <w:tab w:val="left" w:pos="1350"/>
          <w:tab w:val="left" w:pos="5040"/>
          <w:tab w:val="left" w:pos="5310"/>
          <w:tab w:val="left" w:pos="5580"/>
          <w:tab w:val="left" w:pos="5850"/>
        </w:tabs>
        <w:jc w:val="both"/>
      </w:pPr>
      <w:bookmarkStart w:id="278" w:name="_Toc489517350"/>
      <w:r w:rsidRPr="00250D9E">
        <w:rPr>
          <w:rStyle w:val="Heading3Char"/>
        </w:rPr>
        <w:t>retail device.</w:t>
      </w:r>
      <w:bookmarkEnd w:id="278"/>
      <w:r w:rsidRPr="00250D9E">
        <w:t xml:space="preserve"> </w:t>
      </w:r>
      <w:r w:rsidR="006A7066" w:rsidRPr="00250D9E">
        <w:rPr>
          <w:b/>
          <w:bCs/>
        </w:rPr>
        <w:t>–</w:t>
      </w:r>
      <w:r w:rsidRPr="00250D9E">
        <w:t xml:space="preserve"> A measuring device primarily used to measure product for the purpose of sale to the end user.</w:t>
      </w:r>
      <w:r w:rsidR="00816C72">
        <w:t xml:space="preserve"> </w:t>
      </w:r>
      <w:r w:rsidRPr="00250D9E">
        <w:t>[3.30, 3.32, 3.37]</w:t>
      </w:r>
    </w:p>
    <w:p w:rsidR="003D2F5E" w:rsidRPr="00250D9E" w:rsidRDefault="003D2F5E" w:rsidP="002C0C3B">
      <w:pPr>
        <w:tabs>
          <w:tab w:val="left" w:pos="5040"/>
          <w:tab w:val="left" w:pos="5310"/>
          <w:tab w:val="left" w:pos="5580"/>
          <w:tab w:val="left" w:pos="5850"/>
        </w:tabs>
        <w:spacing w:before="60" w:after="240"/>
        <w:jc w:val="both"/>
      </w:pPr>
      <w:r w:rsidRPr="00250D9E">
        <w:t>(Amended 1987 and 2004)</w:t>
      </w:r>
    </w:p>
    <w:p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279" w:name="_Toc489517351"/>
      <w:r w:rsidRPr="00250D9E">
        <w:rPr>
          <w:rStyle w:val="Heading3Char"/>
        </w:rPr>
        <w:t>retroactive.</w:t>
      </w:r>
      <w:bookmarkEnd w:id="279"/>
      <w:r w:rsidRPr="00250D9E">
        <w:rPr>
          <w:b/>
          <w:bCs/>
        </w:rPr>
        <w:t xml:space="preserve"> </w:t>
      </w:r>
      <w:r w:rsidR="006A7066" w:rsidRPr="00250D9E">
        <w:rPr>
          <w:b/>
          <w:bCs/>
        </w:rPr>
        <w:t>–</w:t>
      </w:r>
      <w:r w:rsidRPr="00250D9E">
        <w:rPr>
          <w:b/>
          <w:bCs/>
        </w:rPr>
        <w:t xml:space="preserve"> </w:t>
      </w:r>
      <w:r w:rsidRPr="00250D9E">
        <w:t>“Retroactive” requirements are enforceable with respect to all equipment.  Retroactive requirements are printed herein in upright roman type.  (Also see “nonretroactive.”)</w:t>
      </w:r>
      <w:r w:rsidR="00816C72">
        <w:t xml:space="preserve"> </w:t>
      </w:r>
      <w:r w:rsidRPr="00250D9E">
        <w:t>[1.10]</w:t>
      </w:r>
    </w:p>
    <w:p w:rsidR="003D2F5E" w:rsidRPr="00250D9E" w:rsidRDefault="003D2F5E" w:rsidP="002C0C3B">
      <w:pPr>
        <w:spacing w:after="240"/>
      </w:pPr>
      <w:bookmarkStart w:id="280" w:name="_Toc489517352"/>
      <w:r w:rsidRPr="00250D9E">
        <w:rPr>
          <w:rStyle w:val="Heading3Char"/>
        </w:rPr>
        <w:t>road test.</w:t>
      </w:r>
      <w:bookmarkEnd w:id="280"/>
      <w:r w:rsidRPr="00250D9E">
        <w:t xml:space="preserve"> </w:t>
      </w:r>
      <w:r w:rsidR="006A7066" w:rsidRPr="00250D9E">
        <w:rPr>
          <w:b/>
          <w:bCs/>
        </w:rPr>
        <w:t>–</w:t>
      </w:r>
      <w:r w:rsidRPr="00250D9E">
        <w:t xml:space="preserve"> A distance test, over a measured course, of a complete taximeter assembly when installed on a vehicle, the mechanism being actuated as a result of vehicle travel.</w:t>
      </w:r>
      <w:r w:rsidR="00816C72">
        <w:t xml:space="preserve"> </w:t>
      </w:r>
      <w:r w:rsidRPr="00250D9E">
        <w:t>[5.53, 5.54]</w:t>
      </w:r>
    </w:p>
    <w:p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281" w:name="_Toc489517353"/>
      <w:r w:rsidRPr="00250D9E">
        <w:rPr>
          <w:rStyle w:val="Heading3Char"/>
        </w:rPr>
        <w:t>rolling circumference.</w:t>
      </w:r>
      <w:bookmarkEnd w:id="281"/>
      <w:r w:rsidRPr="00250D9E">
        <w:t xml:space="preserve"> </w:t>
      </w:r>
      <w:r w:rsidR="00A636E2" w:rsidRPr="00250D9E">
        <w:rPr>
          <w:b/>
          <w:bCs/>
        </w:rPr>
        <w:t>–</w:t>
      </w:r>
      <w:r w:rsidRPr="00250D9E">
        <w:t xml:space="preserve"> The rolling circumference is the straight</w:t>
      </w:r>
      <w:r w:rsidR="00C21C24">
        <w:t>-</w:t>
      </w:r>
      <w:r w:rsidRPr="00250D9E">
        <w:t>line distance traveled per revolution of the wheel (or wheels) that actuates the taximeter or odometer.  If more than one wheel actuates the taximeter or odometer, the rolling circumference is the average distance traveled per revolution of the actuating wheels.</w:t>
      </w:r>
      <w:r w:rsidR="00816C72">
        <w:t xml:space="preserve"> </w:t>
      </w:r>
      <w:r w:rsidRPr="00250D9E">
        <w:t>[5.53, 5.54]</w:t>
      </w:r>
    </w:p>
    <w:p w:rsidR="003D2F5E" w:rsidRPr="00250D9E" w:rsidRDefault="003D2F5E" w:rsidP="00DD44BF">
      <w:pPr>
        <w:pStyle w:val="Heading2"/>
      </w:pPr>
      <w:bookmarkStart w:id="282" w:name="_Toc489517354"/>
      <w:r w:rsidRPr="00250D9E">
        <w:t>S</w:t>
      </w:r>
      <w:bookmarkEnd w:id="282"/>
    </w:p>
    <w:p w:rsidR="003D2F5E" w:rsidRPr="00250D9E" w:rsidRDefault="003D2F5E" w:rsidP="00DC2948">
      <w:pPr>
        <w:tabs>
          <w:tab w:val="left" w:pos="270"/>
          <w:tab w:val="left" w:pos="540"/>
          <w:tab w:val="left" w:pos="810"/>
          <w:tab w:val="left" w:pos="1080"/>
          <w:tab w:val="left" w:pos="1350"/>
          <w:tab w:val="left" w:pos="5040"/>
          <w:tab w:val="left" w:pos="5310"/>
          <w:tab w:val="left" w:pos="5580"/>
          <w:tab w:val="left" w:pos="5850"/>
        </w:tabs>
        <w:spacing w:after="240"/>
        <w:jc w:val="both"/>
      </w:pPr>
      <w:bookmarkStart w:id="283" w:name="_Toc489517355"/>
      <w:r w:rsidRPr="00250D9E">
        <w:rPr>
          <w:rStyle w:val="Heading3Char"/>
        </w:rPr>
        <w:t>scale.</w:t>
      </w:r>
      <w:bookmarkEnd w:id="283"/>
      <w:r w:rsidRPr="00250D9E">
        <w:t xml:space="preserve"> </w:t>
      </w:r>
      <w:r w:rsidR="00A320BC" w:rsidRPr="00250D9E">
        <w:rPr>
          <w:b/>
          <w:bCs/>
        </w:rPr>
        <w:t>–</w:t>
      </w:r>
      <w:r w:rsidRPr="00250D9E">
        <w:t xml:space="preserve"> See specific type of scale.</w:t>
      </w:r>
      <w:r w:rsidR="00816C72">
        <w:t xml:space="preserve"> </w:t>
      </w:r>
      <w:r w:rsidRPr="00250D9E">
        <w:t>[2.20]</w:t>
      </w:r>
    </w:p>
    <w:p w:rsidR="003D2F5E" w:rsidRPr="00250D9E" w:rsidRDefault="003D2F5E">
      <w:pPr>
        <w:keepNext/>
        <w:keepLines/>
        <w:tabs>
          <w:tab w:val="left" w:pos="270"/>
          <w:tab w:val="left" w:pos="540"/>
          <w:tab w:val="left" w:pos="810"/>
          <w:tab w:val="left" w:pos="1080"/>
          <w:tab w:val="left" w:pos="1350"/>
          <w:tab w:val="left" w:pos="5040"/>
          <w:tab w:val="left" w:pos="5310"/>
          <w:tab w:val="left" w:pos="5580"/>
          <w:tab w:val="left" w:pos="5850"/>
        </w:tabs>
        <w:jc w:val="both"/>
      </w:pPr>
      <w:bookmarkStart w:id="284" w:name="_Toc489517356"/>
      <w:r w:rsidRPr="00250D9E">
        <w:rPr>
          <w:rStyle w:val="Heading3Char"/>
        </w:rPr>
        <w:t>scale area, belt-conveyor</w:t>
      </w:r>
      <w:bookmarkEnd w:id="284"/>
      <w:r w:rsidRPr="00250D9E">
        <w:rPr>
          <w:b/>
          <w:bCs/>
        </w:rPr>
        <w:t>.</w:t>
      </w:r>
      <w:r w:rsidRPr="00250D9E">
        <w:t xml:space="preserve"> </w:t>
      </w:r>
      <w:r w:rsidR="00A320BC" w:rsidRPr="00250D9E">
        <w:rPr>
          <w:b/>
          <w:bCs/>
        </w:rPr>
        <w:t>–</w:t>
      </w:r>
      <w:r w:rsidRPr="00250D9E">
        <w:t xml:space="preserve"> See belt-conveyor scale systems area.</w:t>
      </w:r>
      <w:r w:rsidR="00816C72">
        <w:t xml:space="preserve"> </w:t>
      </w:r>
      <w:r w:rsidRPr="00250D9E">
        <w:t>[2.21]</w:t>
      </w:r>
    </w:p>
    <w:p w:rsidR="003D2F5E" w:rsidRPr="00250D9E" w:rsidRDefault="003D2F5E" w:rsidP="00DC2948">
      <w:pPr>
        <w:tabs>
          <w:tab w:val="left" w:pos="5040"/>
          <w:tab w:val="left" w:pos="5310"/>
          <w:tab w:val="left" w:pos="5580"/>
          <w:tab w:val="left" w:pos="5850"/>
        </w:tabs>
        <w:spacing w:before="60" w:after="240"/>
        <w:jc w:val="both"/>
      </w:pPr>
      <w:r w:rsidRPr="00250D9E">
        <w:t>(Added 2001)</w:t>
      </w:r>
    </w:p>
    <w:p w:rsidR="003D2F5E" w:rsidRPr="00250D9E" w:rsidRDefault="003D2F5E" w:rsidP="00DC2948">
      <w:pPr>
        <w:keepLines/>
        <w:tabs>
          <w:tab w:val="left" w:pos="270"/>
          <w:tab w:val="left" w:pos="540"/>
          <w:tab w:val="left" w:pos="810"/>
          <w:tab w:val="left" w:pos="1080"/>
          <w:tab w:val="left" w:pos="1350"/>
          <w:tab w:val="left" w:pos="5040"/>
          <w:tab w:val="left" w:pos="5310"/>
          <w:tab w:val="left" w:pos="5580"/>
          <w:tab w:val="left" w:pos="5850"/>
        </w:tabs>
        <w:spacing w:after="240"/>
        <w:jc w:val="both"/>
      </w:pPr>
      <w:bookmarkStart w:id="285" w:name="_Toc489517357"/>
      <w:r w:rsidRPr="00250D9E">
        <w:rPr>
          <w:rStyle w:val="Heading3Char"/>
        </w:rPr>
        <w:t>scale division, number of (n).</w:t>
      </w:r>
      <w:bookmarkEnd w:id="285"/>
      <w:r w:rsidRPr="00250D9E">
        <w:t xml:space="preserve"> </w:t>
      </w:r>
      <w:r w:rsidR="00A320BC" w:rsidRPr="00250D9E">
        <w:rPr>
          <w:b/>
          <w:bCs/>
        </w:rPr>
        <w:t>–</w:t>
      </w:r>
      <w:r w:rsidRPr="00250D9E">
        <w:t xml:space="preserve"> Quotient of the capacity divided by the value of the verification scale division.</w:t>
      </w:r>
      <w:r w:rsidR="00816C72">
        <w:t xml:space="preserve"> </w:t>
      </w:r>
      <w:r w:rsidRPr="00250D9E">
        <w:t>[2.20]</w:t>
      </w:r>
    </w:p>
    <w:p w:rsidR="003D2F5E" w:rsidRPr="00250D9E" w:rsidRDefault="003D2F5E" w:rsidP="00DC2948">
      <w:pPr>
        <w:keepLines/>
        <w:tabs>
          <w:tab w:val="left" w:pos="540"/>
          <w:tab w:val="left" w:pos="3240"/>
          <w:tab w:val="left" w:pos="5850"/>
        </w:tabs>
        <w:spacing w:after="240"/>
        <w:jc w:val="both"/>
      </w:pPr>
      <w:r w:rsidRPr="00250D9E">
        <w:tab/>
      </w:r>
      <w:r w:rsidRPr="00250D9E">
        <w:tab/>
      </w:r>
      <w:r w:rsidRPr="00250D9E">
        <w:rPr>
          <w:position w:val="-20"/>
        </w:rPr>
        <w:object w:dxaOrig="1240" w:dyaOrig="520">
          <v:shape id="_x0000_i1027" type="#_x0000_t75" style="width:57.75pt;height:21.75pt" o:ole="">
            <v:imagedata r:id="rId18" o:title=""/>
          </v:shape>
          <o:OLEObject Type="Embed" ProgID="Equation.3" ShapeID="_x0000_i1027" DrawAspect="Content" ObjectID="_1574001494" r:id="rId19"/>
        </w:objec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286" w:name="_Toc489517358"/>
      <w:r w:rsidRPr="00250D9E">
        <w:rPr>
          <w:rStyle w:val="Heading3Char"/>
        </w:rPr>
        <w:t>scale division, value of (d).</w:t>
      </w:r>
      <w:bookmarkEnd w:id="286"/>
      <w:r w:rsidRPr="00250D9E">
        <w:t xml:space="preserve"> </w:t>
      </w:r>
      <w:r w:rsidR="00A320BC" w:rsidRPr="00250D9E">
        <w:rPr>
          <w:b/>
          <w:bCs/>
        </w:rPr>
        <w:t>–</w:t>
      </w:r>
      <w:r w:rsidRPr="00250D9E">
        <w:t xml:space="preserve"> The value of the scale division, expressed in units of mass, is the smallest subdivision of the scale for analog indication or the difference between two consecutively indicated or printed values for digital indication or printing.  (Also see “verification scale division.”)</w:t>
      </w:r>
      <w:r w:rsidR="00816C72">
        <w:t xml:space="preserve"> </w:t>
      </w:r>
      <w:r w:rsidRPr="00250D9E">
        <w:t>[2.20, 2.22]</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287" w:name="_Toc489517359"/>
      <w:r w:rsidRPr="00250D9E">
        <w:rPr>
          <w:rStyle w:val="Heading3Char"/>
        </w:rPr>
        <w:t>scale section.</w:t>
      </w:r>
      <w:bookmarkEnd w:id="287"/>
      <w:r w:rsidRPr="00250D9E">
        <w:t xml:space="preserve"> </w:t>
      </w:r>
      <w:r w:rsidR="00C34D99" w:rsidRPr="00250D9E">
        <w:rPr>
          <w:b/>
          <w:bCs/>
        </w:rPr>
        <w:t>–</w:t>
      </w:r>
      <w:r w:rsidRPr="00250D9E">
        <w:t xml:space="preserve"> A part of a vehicle, axle</w:t>
      </w:r>
      <w:r w:rsidRPr="00250D9E">
        <w:noBreakHyphen/>
        <w:t>load, livestock, or railway track scale consisting of two main load supports, usually transverse to the direction in which the load is applied.</w:t>
      </w:r>
      <w:r w:rsidR="00816C72">
        <w:t xml:space="preserve"> </w:t>
      </w:r>
      <w:r w:rsidRPr="00250D9E">
        <w:t>[2.20]</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288" w:name="_Toc489517360"/>
      <w:r w:rsidRPr="00250D9E">
        <w:rPr>
          <w:rStyle w:val="Heading3Char"/>
        </w:rPr>
        <w:t>seal.</w:t>
      </w:r>
      <w:bookmarkEnd w:id="288"/>
      <w:r w:rsidRPr="00250D9E">
        <w:t xml:space="preserve"> </w:t>
      </w:r>
      <w:r w:rsidR="00C34D99" w:rsidRPr="00250D9E">
        <w:rPr>
          <w:b/>
          <w:bCs/>
        </w:rPr>
        <w:t>–</w:t>
      </w:r>
      <w:r w:rsidRPr="00250D9E">
        <w:t xml:space="preserve"> See “approval seal,” “security seal.”</w:t>
      </w:r>
      <w:r w:rsidR="00816C72">
        <w:t xml:space="preserve"> </w:t>
      </w:r>
      <w:r w:rsidRPr="00250D9E">
        <w:t>[1.10]</w:t>
      </w: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89" w:name="_Toc489517361"/>
      <w:r w:rsidRPr="00250D9E">
        <w:rPr>
          <w:rStyle w:val="Heading3Char"/>
        </w:rPr>
        <w:t>section capacity.</w:t>
      </w:r>
      <w:bookmarkEnd w:id="289"/>
      <w:r w:rsidRPr="00250D9E">
        <w:t xml:space="preserve"> </w:t>
      </w:r>
      <w:r w:rsidR="00C34D99" w:rsidRPr="00250D9E">
        <w:rPr>
          <w:b/>
          <w:bCs/>
        </w:rPr>
        <w:t>–</w:t>
      </w:r>
      <w:r w:rsidRPr="00250D9E">
        <w:t xml:space="preserve"> The section capacity of a scale is the maximum live load that may be divided equally on the load pivots or load cells of a section.</w:t>
      </w:r>
      <w:r w:rsidR="00816C72">
        <w:t xml:space="preserve"> </w:t>
      </w:r>
      <w:r w:rsidRPr="00250D9E">
        <w:t>[2.20]</w:t>
      </w:r>
    </w:p>
    <w:p w:rsidR="003D2F5E" w:rsidRPr="00250D9E" w:rsidRDefault="003D2F5E" w:rsidP="00445754">
      <w:pPr>
        <w:tabs>
          <w:tab w:val="left" w:pos="5040"/>
          <w:tab w:val="left" w:pos="5310"/>
          <w:tab w:val="left" w:pos="5580"/>
          <w:tab w:val="left" w:pos="5850"/>
        </w:tabs>
        <w:spacing w:before="60" w:after="240"/>
        <w:jc w:val="both"/>
      </w:pPr>
      <w:r w:rsidRPr="00250D9E">
        <w:t>(Added 2001)</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290" w:name="_Toc489517362"/>
      <w:r w:rsidRPr="00250D9E">
        <w:rPr>
          <w:rStyle w:val="Heading3Char"/>
        </w:rPr>
        <w:lastRenderedPageBreak/>
        <w:t>section test.</w:t>
      </w:r>
      <w:bookmarkEnd w:id="290"/>
      <w:r w:rsidRPr="00250D9E">
        <w:t xml:space="preserve"> </w:t>
      </w:r>
      <w:r w:rsidR="00C34D99" w:rsidRPr="00250D9E">
        <w:rPr>
          <w:b/>
          <w:bCs/>
        </w:rPr>
        <w:t>–</w:t>
      </w:r>
      <w:r w:rsidRPr="00250D9E">
        <w:t xml:space="preserve"> A shift test in which the test load is applied over individual sections of the scale.  This test is conducted to disclose the weighing performance of individual sections, since scale capacity test loads are not always available and loads weighed are not always distributed evenly over all main load supports.</w:t>
      </w:r>
      <w:r w:rsidR="00816C72">
        <w:t xml:space="preserve"> </w:t>
      </w:r>
      <w:r w:rsidRPr="00250D9E">
        <w:t>[2.20]</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291" w:name="_Toc489517363"/>
      <w:r w:rsidRPr="00250D9E">
        <w:rPr>
          <w:rStyle w:val="Heading3Char"/>
        </w:rPr>
        <w:t>security means.</w:t>
      </w:r>
      <w:bookmarkEnd w:id="291"/>
      <w:r w:rsidRPr="00250D9E">
        <w:t xml:space="preserve"> </w:t>
      </w:r>
      <w:r w:rsidR="00C34D99" w:rsidRPr="00250D9E">
        <w:rPr>
          <w:b/>
          <w:bCs/>
        </w:rPr>
        <w:t>–</w:t>
      </w:r>
      <w:r w:rsidRPr="00250D9E">
        <w:t xml:space="preserve"> A method used to prevent access by other than qualified personnel, or to indicate that access has been made to certain parts of a scale that affect the performance of the device.</w:t>
      </w:r>
      <w:r w:rsidR="00816C72">
        <w:t xml:space="preserve"> </w:t>
      </w:r>
      <w:r w:rsidRPr="00250D9E">
        <w:t>[2.21]</w:t>
      </w: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92" w:name="_Toc489517364"/>
      <w:r w:rsidRPr="00250D9E">
        <w:rPr>
          <w:rStyle w:val="Heading3Char"/>
        </w:rPr>
        <w:t>security seal.</w:t>
      </w:r>
      <w:bookmarkEnd w:id="292"/>
      <w:r w:rsidRPr="00250D9E">
        <w:t xml:space="preserve"> </w:t>
      </w:r>
      <w:r w:rsidR="00C34D99" w:rsidRPr="00250D9E">
        <w:rPr>
          <w:b/>
          <w:bCs/>
        </w:rPr>
        <w:t>–</w:t>
      </w:r>
      <w:r w:rsidRPr="00250D9E">
        <w:t xml:space="preserve"> A uniquely identifiable physical seal, such as a lead-and-wire seal or other type of locking seal, a pressure</w:t>
      </w:r>
      <w:r w:rsidRPr="00250D9E">
        <w:noBreakHyphen/>
        <w:t>sensitive seal sufficiently permanent to reveal its removal, or similar apparatus attached to a weighing or measuring device for protection against or indication of access to adjustment.  (Also see “approval seal.”)</w:t>
      </w:r>
      <w:r w:rsidR="00816C72">
        <w:t xml:space="preserve"> </w:t>
      </w:r>
      <w:r w:rsidRPr="00250D9E">
        <w:t>[1.10]</w:t>
      </w:r>
    </w:p>
    <w:p w:rsidR="003D2F5E" w:rsidRPr="00250D9E" w:rsidRDefault="003D2F5E" w:rsidP="00445754">
      <w:pPr>
        <w:tabs>
          <w:tab w:val="left" w:pos="5040"/>
          <w:tab w:val="left" w:pos="5310"/>
          <w:tab w:val="left" w:pos="5580"/>
          <w:tab w:val="left" w:pos="5850"/>
        </w:tabs>
        <w:spacing w:before="60" w:after="240"/>
        <w:jc w:val="both"/>
      </w:pPr>
      <w:r w:rsidRPr="00250D9E">
        <w:t>(Amended 1994)</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293" w:name="_Toc489517365"/>
      <w:r w:rsidRPr="00250D9E">
        <w:rPr>
          <w:rStyle w:val="Heading3Char"/>
        </w:rPr>
        <w:t>selector</w:t>
      </w:r>
      <w:r w:rsidRPr="00250D9E">
        <w:rPr>
          <w:rStyle w:val="Heading3Char"/>
        </w:rPr>
        <w:noBreakHyphen/>
        <w:t>type.</w:t>
      </w:r>
      <w:bookmarkEnd w:id="293"/>
      <w:r w:rsidRPr="00250D9E">
        <w:t xml:space="preserve"> </w:t>
      </w:r>
      <w:r w:rsidR="00C34D99" w:rsidRPr="00250D9E">
        <w:rPr>
          <w:b/>
          <w:bCs/>
        </w:rPr>
        <w:t>–</w:t>
      </w:r>
      <w:r w:rsidRPr="00250D9E">
        <w:t xml:space="preserve"> A system of indication or recording in which the mechanism selects, by means of a ratchet</w:t>
      </w:r>
      <w:r w:rsidRPr="00250D9E">
        <w:noBreakHyphen/>
        <w:t>and</w:t>
      </w:r>
      <w:r w:rsidRPr="00250D9E">
        <w:noBreakHyphen/>
        <w:t>pawl combination or by other means, one or the other of any two successive values that can be indicated or recorded.</w:t>
      </w:r>
      <w:r w:rsidR="00816C72">
        <w:t xml:space="preserve"> </w:t>
      </w:r>
      <w:r w:rsidRPr="00250D9E">
        <w:t>[1.10]</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294" w:name="_Toc489517366"/>
      <w:r w:rsidRPr="00250D9E">
        <w:rPr>
          <w:rStyle w:val="Heading3Char"/>
        </w:rPr>
        <w:t>semi</w:t>
      </w:r>
      <w:r w:rsidRPr="00250D9E">
        <w:rPr>
          <w:rStyle w:val="Heading3Char"/>
        </w:rPr>
        <w:noBreakHyphen/>
        <w:t>automatic zero</w:t>
      </w:r>
      <w:r w:rsidRPr="00250D9E">
        <w:rPr>
          <w:rStyle w:val="Heading3Char"/>
        </w:rPr>
        <w:noBreakHyphen/>
        <w:t>setting mechanism.</w:t>
      </w:r>
      <w:bookmarkEnd w:id="294"/>
      <w:r w:rsidRPr="00250D9E">
        <w:t xml:space="preserve"> </w:t>
      </w:r>
      <w:r w:rsidR="00C34D99" w:rsidRPr="00250D9E">
        <w:rPr>
          <w:b/>
          <w:bCs/>
        </w:rPr>
        <w:t>–</w:t>
      </w:r>
      <w:r w:rsidRPr="00250D9E">
        <w:t xml:space="preserve"> </w:t>
      </w:r>
      <w:r w:rsidR="008C3EC4" w:rsidRPr="00250D9E">
        <w:t>See “semi-automatic zero-setting mechanism” under “zero-setting mechanism.”</w:t>
      </w:r>
      <w:r w:rsidR="00816C72">
        <w:t xml:space="preserve"> </w:t>
      </w:r>
      <w:r w:rsidRPr="00250D9E">
        <w:t>[2.20]</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295" w:name="_Toc489517367"/>
      <w:r w:rsidRPr="00250D9E">
        <w:rPr>
          <w:rStyle w:val="Heading3Char"/>
        </w:rPr>
        <w:t>sensitivity (of a nonautomatic</w:t>
      </w:r>
      <w:r w:rsidRPr="00250D9E">
        <w:rPr>
          <w:rStyle w:val="Heading3Char"/>
        </w:rPr>
        <w:noBreakHyphen/>
        <w:t>indicating scale).</w:t>
      </w:r>
      <w:bookmarkEnd w:id="295"/>
      <w:r w:rsidRPr="00250D9E">
        <w:t xml:space="preserve"> </w:t>
      </w:r>
      <w:r w:rsidR="00553DF8" w:rsidRPr="00250D9E">
        <w:rPr>
          <w:b/>
          <w:bCs/>
        </w:rPr>
        <w:t>–</w:t>
      </w:r>
      <w:r w:rsidRPr="00250D9E">
        <w:t xml:space="preserve"> The value of the test load on the load</w:t>
      </w:r>
      <w:r w:rsidRPr="00250D9E">
        <w:noBreakHyphen/>
        <w:t>receiving element of the scale that will produce a specified minimum change in the position of rest of the indicating element or elements of the scale.</w:t>
      </w:r>
      <w:r w:rsidR="00816C72">
        <w:t xml:space="preserve"> </w:t>
      </w:r>
      <w:r w:rsidRPr="00250D9E">
        <w:t>[2.20]</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296" w:name="_Toc489517368"/>
      <w:r w:rsidRPr="00250D9E">
        <w:rPr>
          <w:rStyle w:val="Heading3Char"/>
        </w:rPr>
        <w:t>sensitivity requirement (SR).</w:t>
      </w:r>
      <w:bookmarkEnd w:id="296"/>
      <w:r w:rsidRPr="00250D9E">
        <w:t xml:space="preserve"> </w:t>
      </w:r>
      <w:r w:rsidR="00553DF8" w:rsidRPr="00250D9E">
        <w:rPr>
          <w:b/>
          <w:bCs/>
        </w:rPr>
        <w:t>–</w:t>
      </w:r>
      <w:r w:rsidRPr="00250D9E">
        <w:t xml:space="preserve"> A performance requirement for a non automatic</w:t>
      </w:r>
      <w:r w:rsidRPr="00250D9E">
        <w:noBreakHyphen/>
        <w:t>indicating scale; specifically, the minimum change in the position of rest of the indicating element or elements of the scale in response to the increase or decrease, by a specified amount, of the test load on the load</w:t>
      </w:r>
      <w:r w:rsidRPr="00250D9E">
        <w:noBreakHyphen/>
        <w:t>receiving element of the scale.</w:t>
      </w:r>
      <w:r w:rsidR="00816C72">
        <w:t xml:space="preserve"> </w:t>
      </w:r>
      <w:r w:rsidRPr="00250D9E">
        <w:t>[2.20]</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297" w:name="_Toc489517369"/>
      <w:r w:rsidRPr="00250D9E">
        <w:rPr>
          <w:rStyle w:val="Heading3Char"/>
        </w:rPr>
        <w:t>shift test.</w:t>
      </w:r>
      <w:bookmarkEnd w:id="297"/>
      <w:r w:rsidRPr="00250D9E">
        <w:rPr>
          <w:b/>
          <w:bCs/>
        </w:rPr>
        <w:t xml:space="preserve"> </w:t>
      </w:r>
      <w:r w:rsidR="00553DF8" w:rsidRPr="00250D9E">
        <w:rPr>
          <w:b/>
          <w:bCs/>
        </w:rPr>
        <w:t>–</w:t>
      </w:r>
      <w:r w:rsidRPr="00250D9E">
        <w:t xml:space="preserve"> A test intended to disclose the weighing performance of a scale under off</w:t>
      </w:r>
      <w:r w:rsidRPr="00250D9E">
        <w:noBreakHyphen/>
        <w:t>center loading.</w:t>
      </w:r>
      <w:r w:rsidR="00816C72">
        <w:t xml:space="preserve"> </w:t>
      </w:r>
      <w:r w:rsidRPr="00250D9E">
        <w:t>[2.20]</w:t>
      </w: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98" w:name="_Toc489517370"/>
      <w:r w:rsidRPr="00250D9E">
        <w:rPr>
          <w:rStyle w:val="Heading3Char"/>
        </w:rPr>
        <w:t>side.</w:t>
      </w:r>
      <w:bookmarkEnd w:id="298"/>
      <w:r w:rsidRPr="00250D9E">
        <w:rPr>
          <w:b/>
          <w:bCs/>
        </w:rPr>
        <w:t xml:space="preserve"> </w:t>
      </w:r>
      <w:r w:rsidR="00553DF8" w:rsidRPr="00250D9E">
        <w:rPr>
          <w:b/>
          <w:bCs/>
        </w:rPr>
        <w:t>–</w:t>
      </w:r>
      <w:r w:rsidRPr="00250D9E">
        <w:t xml:space="preserve"> That portion of a pump or dispenser which faces the consumer during the normal delivery of product.</w:t>
      </w:r>
      <w:r w:rsidR="00816C72">
        <w:t xml:space="preserve"> </w:t>
      </w:r>
      <w:r w:rsidRPr="00250D9E">
        <w:t>[3.30]</w:t>
      </w:r>
    </w:p>
    <w:p w:rsidR="003D2F5E" w:rsidRPr="00250D9E" w:rsidRDefault="003D2F5E" w:rsidP="00445754">
      <w:pPr>
        <w:tabs>
          <w:tab w:val="left" w:pos="5040"/>
          <w:tab w:val="left" w:pos="5310"/>
          <w:tab w:val="left" w:pos="5580"/>
          <w:tab w:val="left" w:pos="5850"/>
        </w:tabs>
        <w:spacing w:before="60" w:after="240"/>
        <w:jc w:val="both"/>
      </w:pPr>
      <w:r w:rsidRPr="00250D9E">
        <w:t>(Added 1987)</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299" w:name="_Toc489517371"/>
      <w:r w:rsidRPr="00250D9E">
        <w:rPr>
          <w:rStyle w:val="Heading3Char"/>
        </w:rPr>
        <w:t>simulated</w:t>
      </w:r>
      <w:r w:rsidRPr="00250D9E">
        <w:rPr>
          <w:rStyle w:val="Heading3Char"/>
        </w:rPr>
        <w:noBreakHyphen/>
        <w:t>road test.</w:t>
      </w:r>
      <w:bookmarkEnd w:id="299"/>
      <w:r w:rsidRPr="00250D9E">
        <w:t xml:space="preserve"> </w:t>
      </w:r>
      <w:r w:rsidR="00553DF8" w:rsidRPr="00250D9E">
        <w:rPr>
          <w:b/>
          <w:bCs/>
        </w:rPr>
        <w:t>–</w:t>
      </w:r>
      <w:r w:rsidRPr="00250D9E">
        <w:t xml:space="preserve"> A distance test during which the taximeter or odometer may be actuated by some means other than road travel.  The distance traveled is either measured by a properly calibrated roller device or computed from rolling circumference and wheel</w:t>
      </w:r>
      <w:r w:rsidRPr="00250D9E">
        <w:noBreakHyphen/>
        <w:t>turn data.</w:t>
      </w:r>
      <w:r w:rsidR="00816C72">
        <w:t xml:space="preserve"> </w:t>
      </w:r>
      <w:r w:rsidRPr="00250D9E">
        <w:t>[5.53, 5.54]</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00" w:name="_Toc489517372"/>
      <w:r w:rsidRPr="00250D9E">
        <w:rPr>
          <w:rStyle w:val="Heading3Char"/>
        </w:rPr>
        <w:t>simulated test.</w:t>
      </w:r>
      <w:bookmarkEnd w:id="300"/>
      <w:r w:rsidRPr="00250D9E">
        <w:t xml:space="preserve"> </w:t>
      </w:r>
      <w:r w:rsidR="00553DF8" w:rsidRPr="00250D9E">
        <w:rPr>
          <w:b/>
          <w:bCs/>
        </w:rPr>
        <w:t>–</w:t>
      </w:r>
      <w:r w:rsidRPr="00250D9E">
        <w:t xml:space="preserve"> A test using artificial means of loading the scale to determine the performance of a belt</w:t>
      </w:r>
      <w:r w:rsidRPr="00250D9E">
        <w:noBreakHyphen/>
        <w:t>conveyor scale.</w:t>
      </w:r>
      <w:r w:rsidR="00816C72">
        <w:t xml:space="preserve"> </w:t>
      </w:r>
      <w:r w:rsidRPr="00250D9E">
        <w:t>[2.21]</w:t>
      </w: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01" w:name="_Toc489517373"/>
      <w:r w:rsidRPr="00250D9E">
        <w:rPr>
          <w:rStyle w:val="Heading3Char"/>
        </w:rPr>
        <w:t>single cell application load cell.</w:t>
      </w:r>
      <w:bookmarkEnd w:id="301"/>
      <w:r w:rsidRPr="00250D9E">
        <w:rPr>
          <w:rStyle w:val="Heading3Char"/>
        </w:rPr>
        <w:t xml:space="preserve"> </w:t>
      </w:r>
      <w:r w:rsidR="00F87A00" w:rsidRPr="00250D9E">
        <w:rPr>
          <w:b/>
          <w:bCs/>
        </w:rPr>
        <w:t>–</w:t>
      </w:r>
      <w:r w:rsidRPr="00250D9E">
        <w:rPr>
          <w:rStyle w:val="Heading3Char"/>
        </w:rPr>
        <w:t xml:space="preserve"> </w:t>
      </w:r>
      <w:r w:rsidRPr="00250D9E">
        <w:t>A load cell intended for use in a weighing system which incorporates one or more load cells.  A single cell application load cell is designated with the letter “S” or the term “Single.”  (</w:t>
      </w:r>
      <w:r w:rsidR="005A794A">
        <w:t>Also see</w:t>
      </w:r>
      <w:r w:rsidRPr="00250D9E">
        <w:t xml:space="preserve"> “multiple cell application load cell</w:t>
      </w:r>
      <w:r w:rsidR="00D0561D">
        <w:t>.</w:t>
      </w:r>
      <w:r w:rsidRPr="00250D9E">
        <w:t>”)</w:t>
      </w:r>
      <w:r w:rsidR="00816C72">
        <w:t xml:space="preserve"> </w:t>
      </w:r>
      <w:r w:rsidRPr="00250D9E">
        <w:t>[2.20]</w:t>
      </w:r>
    </w:p>
    <w:p w:rsidR="003D2F5E" w:rsidRPr="00250D9E" w:rsidRDefault="003D2F5E" w:rsidP="00445754">
      <w:pPr>
        <w:tabs>
          <w:tab w:val="left" w:pos="5040"/>
          <w:tab w:val="left" w:pos="5310"/>
          <w:tab w:val="left" w:pos="5580"/>
          <w:tab w:val="left" w:pos="5850"/>
        </w:tabs>
        <w:spacing w:before="60" w:after="240"/>
        <w:jc w:val="both"/>
      </w:pPr>
      <w:r w:rsidRPr="00250D9E">
        <w:t>(Added 1999)</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02" w:name="_Toc489517374"/>
      <w:r w:rsidRPr="00250D9E">
        <w:rPr>
          <w:rStyle w:val="Heading3Char"/>
        </w:rPr>
        <w:t>single</w:t>
      </w:r>
      <w:r w:rsidRPr="00250D9E">
        <w:rPr>
          <w:rStyle w:val="Heading3Char"/>
        </w:rPr>
        <w:noBreakHyphen/>
        <w:t>tariff taximeter.</w:t>
      </w:r>
      <w:bookmarkEnd w:id="302"/>
      <w:r w:rsidRPr="00250D9E">
        <w:rPr>
          <w:rStyle w:val="Heading3Char"/>
        </w:rPr>
        <w:t xml:space="preserve"> </w:t>
      </w:r>
      <w:r w:rsidR="00F87A00" w:rsidRPr="00250D9E">
        <w:rPr>
          <w:b/>
          <w:bCs/>
        </w:rPr>
        <w:t>–</w:t>
      </w:r>
      <w:r w:rsidRPr="00250D9E">
        <w:rPr>
          <w:rStyle w:val="Heading3Char"/>
        </w:rPr>
        <w:t xml:space="preserve"> </w:t>
      </w:r>
      <w:r w:rsidRPr="00250D9E">
        <w:t>One that calculates fares at a single rate only.</w:t>
      </w:r>
      <w:r w:rsidR="00816C72">
        <w:t xml:space="preserve"> </w:t>
      </w:r>
      <w:r w:rsidRPr="00250D9E">
        <w:t>[5.54]</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03" w:name="_Toc489517375"/>
      <w:r w:rsidRPr="00250D9E">
        <w:rPr>
          <w:rStyle w:val="Heading3Char"/>
        </w:rPr>
        <w:t>skirting.</w:t>
      </w:r>
      <w:bookmarkEnd w:id="303"/>
      <w:r w:rsidRPr="00250D9E">
        <w:rPr>
          <w:rStyle w:val="Heading3Char"/>
        </w:rPr>
        <w:t xml:space="preserve"> </w:t>
      </w:r>
      <w:r w:rsidR="00F87A00" w:rsidRPr="00250D9E">
        <w:rPr>
          <w:b/>
          <w:bCs/>
        </w:rPr>
        <w:t>–</w:t>
      </w:r>
      <w:r w:rsidRPr="00250D9E">
        <w:rPr>
          <w:rStyle w:val="Heading3Char"/>
        </w:rPr>
        <w:t xml:space="preserve"> </w:t>
      </w:r>
      <w:r w:rsidRPr="00250D9E">
        <w:t>Stationary side boards or sections of belt conveyor attached to the conveyor support frame or other stationary support to prevent the bulk material from falling off the side of the belt.</w:t>
      </w:r>
      <w:r w:rsidR="00816C72">
        <w:t xml:space="preserve"> </w:t>
      </w:r>
      <w:r w:rsidRPr="00250D9E">
        <w:t>[2.21]</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04" w:name="_Toc489517376"/>
      <w:r w:rsidRPr="00250D9E">
        <w:rPr>
          <w:rStyle w:val="Heading3Char"/>
        </w:rPr>
        <w:t>slow</w:t>
      </w:r>
      <w:r w:rsidRPr="00250D9E">
        <w:rPr>
          <w:rStyle w:val="Heading3Char"/>
        </w:rPr>
        <w:noBreakHyphen/>
        <w:t>flow meter.</w:t>
      </w:r>
      <w:bookmarkEnd w:id="304"/>
      <w:r w:rsidRPr="00250D9E">
        <w:rPr>
          <w:rStyle w:val="Heading3Char"/>
        </w:rPr>
        <w:t xml:space="preserve"> </w:t>
      </w:r>
      <w:r w:rsidR="00F87A00" w:rsidRPr="00250D9E">
        <w:rPr>
          <w:b/>
          <w:bCs/>
        </w:rPr>
        <w:t>–</w:t>
      </w:r>
      <w:r w:rsidRPr="00250D9E">
        <w:rPr>
          <w:rStyle w:val="Heading3Char"/>
        </w:rPr>
        <w:t xml:space="preserve"> </w:t>
      </w:r>
      <w:r w:rsidRPr="00250D9E">
        <w:t>A retail device designed for the measurement, at very slow rates (less than 40 L (10 gal) per hour), of liquid fuels at individual domestic installations.</w:t>
      </w:r>
      <w:r w:rsidR="00816C72">
        <w:t xml:space="preserve"> </w:t>
      </w:r>
      <w:r w:rsidRPr="00250D9E">
        <w:t>[3.30]</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05" w:name="_Toc489517377"/>
      <w:r w:rsidRPr="00250D9E">
        <w:rPr>
          <w:rStyle w:val="Heading3Char"/>
        </w:rPr>
        <w:t>small</w:t>
      </w:r>
      <w:r w:rsidRPr="00250D9E">
        <w:rPr>
          <w:rStyle w:val="Heading3Char"/>
        </w:rPr>
        <w:noBreakHyphen/>
        <w:t>delivery device.</w:t>
      </w:r>
      <w:bookmarkEnd w:id="305"/>
      <w:r w:rsidRPr="00250D9E">
        <w:rPr>
          <w:rStyle w:val="Heading3Char"/>
        </w:rPr>
        <w:t xml:space="preserve"> </w:t>
      </w:r>
      <w:r w:rsidR="00F87A00" w:rsidRPr="00250D9E">
        <w:rPr>
          <w:b/>
          <w:bCs/>
        </w:rPr>
        <w:t>–</w:t>
      </w:r>
      <w:r w:rsidRPr="00250D9E">
        <w:rPr>
          <w:rStyle w:val="Heading3Char"/>
        </w:rPr>
        <w:t xml:space="preserve"> </w:t>
      </w:r>
      <w:r w:rsidRPr="00250D9E">
        <w:t>Any device other than a large</w:t>
      </w:r>
      <w:r w:rsidRPr="00250D9E">
        <w:noBreakHyphen/>
        <w:t>delivery device.</w:t>
      </w:r>
      <w:r w:rsidR="00816C72">
        <w:t xml:space="preserve"> </w:t>
      </w:r>
      <w:r w:rsidRPr="00250D9E">
        <w:t>[3.34, 3.38]</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jc w:val="both"/>
      </w:pPr>
      <w:bookmarkStart w:id="306" w:name="_Toc489517378"/>
      <w:r w:rsidRPr="00250D9E">
        <w:rPr>
          <w:rStyle w:val="Heading3Char"/>
        </w:rPr>
        <w:t xml:space="preserve">span (structural). </w:t>
      </w:r>
      <w:r w:rsidR="00E00775">
        <w:rPr>
          <w:rStyle w:val="Heading3Char"/>
        </w:rPr>
        <w:t>–</w:t>
      </w:r>
      <w:bookmarkEnd w:id="306"/>
      <w:r w:rsidRPr="00250D9E">
        <w:rPr>
          <w:rStyle w:val="Heading3Char"/>
        </w:rPr>
        <w:t xml:space="preserve"> </w:t>
      </w:r>
      <w:r w:rsidRPr="00250D9E">
        <w:t>The distance between adjoining sections of a scale.</w:t>
      </w:r>
      <w:r w:rsidR="00816C72">
        <w:t xml:space="preserve"> </w:t>
      </w:r>
      <w:r w:rsidRPr="00250D9E">
        <w:t>[2.20]</w:t>
      </w:r>
    </w:p>
    <w:p w:rsidR="003D2F5E" w:rsidRPr="00250D9E" w:rsidRDefault="003D2F5E" w:rsidP="00445754">
      <w:pPr>
        <w:tabs>
          <w:tab w:val="left" w:pos="5040"/>
          <w:tab w:val="left" w:pos="5310"/>
          <w:tab w:val="left" w:pos="5580"/>
          <w:tab w:val="left" w:pos="5850"/>
        </w:tabs>
        <w:spacing w:before="60" w:after="240"/>
        <w:jc w:val="both"/>
      </w:pPr>
      <w:r w:rsidRPr="00250D9E">
        <w:lastRenderedPageBreak/>
        <w:t>(Added 1988)</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07" w:name="_Toc489517379"/>
      <w:r w:rsidRPr="00250D9E">
        <w:rPr>
          <w:rStyle w:val="Heading3Char"/>
        </w:rPr>
        <w:t>specification.</w:t>
      </w:r>
      <w:bookmarkEnd w:id="307"/>
      <w:r w:rsidRPr="00250D9E">
        <w:rPr>
          <w:rStyle w:val="Heading3Char"/>
        </w:rPr>
        <w:t xml:space="preserve"> </w:t>
      </w:r>
      <w:r w:rsidR="00F87A00" w:rsidRPr="00250D9E">
        <w:rPr>
          <w:b/>
          <w:bCs/>
        </w:rPr>
        <w:t>–</w:t>
      </w:r>
      <w:r w:rsidRPr="00250D9E">
        <w:rPr>
          <w:rStyle w:val="Heading3Char"/>
        </w:rPr>
        <w:t xml:space="preserve"> </w:t>
      </w:r>
      <w:r w:rsidRPr="00250D9E">
        <w:t>A requirement usually dealing with the design, construction, or marking of a weighing or measuring device.  Specifications are directed primarily to the manufacturers of devices.</w:t>
      </w:r>
      <w:r w:rsidR="00816C72">
        <w:t xml:space="preserve"> </w:t>
      </w:r>
      <w:r w:rsidRPr="00250D9E">
        <w:t>[1.10]</w:t>
      </w: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08" w:name="_Toc489517380"/>
      <w:r w:rsidRPr="00250D9E">
        <w:rPr>
          <w:rStyle w:val="Heading3Char"/>
        </w:rPr>
        <w:t>static monorail weighing system.</w:t>
      </w:r>
      <w:bookmarkEnd w:id="308"/>
      <w:r w:rsidRPr="00250D9E">
        <w:rPr>
          <w:rStyle w:val="Heading3Char"/>
        </w:rPr>
        <w:t xml:space="preserve"> </w:t>
      </w:r>
      <w:r w:rsidR="00F87A00" w:rsidRPr="00250D9E">
        <w:rPr>
          <w:b/>
          <w:bCs/>
        </w:rPr>
        <w:t>–</w:t>
      </w:r>
      <w:r w:rsidRPr="00250D9E">
        <w:t xml:space="preserve"> A weighing system in which the load being applied is stationary during the weighing operation.</w:t>
      </w:r>
      <w:r w:rsidR="00816C72">
        <w:t xml:space="preserve"> </w:t>
      </w:r>
      <w:r w:rsidRPr="00250D9E">
        <w:t>[2.20]</w:t>
      </w:r>
    </w:p>
    <w:p w:rsidR="003D2F5E" w:rsidRPr="00250D9E" w:rsidRDefault="003D2F5E" w:rsidP="00445754">
      <w:pPr>
        <w:tabs>
          <w:tab w:val="left" w:pos="5040"/>
          <w:tab w:val="left" w:pos="5310"/>
          <w:tab w:val="left" w:pos="5580"/>
          <w:tab w:val="left" w:pos="5850"/>
        </w:tabs>
        <w:spacing w:before="60" w:after="240"/>
        <w:jc w:val="both"/>
      </w:pPr>
      <w:r w:rsidRPr="00250D9E">
        <w:t>(Added 1999)</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09" w:name="_Toc489517381"/>
      <w:r w:rsidRPr="00250D9E">
        <w:rPr>
          <w:rStyle w:val="Heading3Char"/>
        </w:rPr>
        <w:t>strain-load test.</w:t>
      </w:r>
      <w:bookmarkEnd w:id="309"/>
      <w:r w:rsidRPr="00250D9E">
        <w:t xml:space="preserve"> </w:t>
      </w:r>
      <w:r w:rsidR="00F87A00" w:rsidRPr="00250D9E">
        <w:rPr>
          <w:b/>
          <w:bCs/>
        </w:rPr>
        <w:t>–</w:t>
      </w:r>
      <w:r w:rsidRPr="00250D9E">
        <w:t xml:space="preserve"> The test of a scale beginning with the scale under load and applying known test weights to determine accuracy over a portion of the weighing range.  The scale errors for a strain-load test are the errors observed for the known test loads only.  The tolerances to be applied are based on the known test load used for each error that is determined.</w:t>
      </w:r>
      <w:r w:rsidR="00816C72">
        <w:t xml:space="preserve"> </w:t>
      </w:r>
      <w:r w:rsidRPr="00250D9E">
        <w:t>[2.20, 2.22]</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10" w:name="_Toc489517382"/>
      <w:r w:rsidRPr="00250D9E">
        <w:rPr>
          <w:rStyle w:val="Heading3Char"/>
        </w:rPr>
        <w:t>subordinate graduation.</w:t>
      </w:r>
      <w:bookmarkEnd w:id="310"/>
      <w:r w:rsidRPr="00250D9E">
        <w:rPr>
          <w:b/>
          <w:bCs/>
        </w:rPr>
        <w:t xml:space="preserve"> </w:t>
      </w:r>
      <w:r w:rsidR="00F87A00" w:rsidRPr="00250D9E">
        <w:rPr>
          <w:b/>
          <w:bCs/>
        </w:rPr>
        <w:t>–</w:t>
      </w:r>
      <w:r w:rsidRPr="00250D9E">
        <w:t xml:space="preserve"> Any graduation other than a main graduation.  (Also see “graduation.”)</w:t>
      </w:r>
      <w:r w:rsidR="00816C72">
        <w:t xml:space="preserve"> </w:t>
      </w:r>
      <w:r w:rsidRPr="00250D9E">
        <w:t>[1.10]</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11" w:name="_Toc489517383"/>
      <w:r w:rsidRPr="00250D9E">
        <w:rPr>
          <w:rStyle w:val="Heading3Char"/>
        </w:rPr>
        <w:t>subsequent distance or time intervals</w:t>
      </w:r>
      <w:bookmarkEnd w:id="311"/>
      <w:r w:rsidRPr="00250D9E">
        <w:rPr>
          <w:b/>
          <w:bCs/>
        </w:rPr>
        <w:t>.</w:t>
      </w:r>
      <w:r w:rsidRPr="00250D9E">
        <w:t xml:space="preserve"> </w:t>
      </w:r>
      <w:r w:rsidR="00F87A00" w:rsidRPr="00250D9E">
        <w:rPr>
          <w:b/>
          <w:bCs/>
        </w:rPr>
        <w:t>–</w:t>
      </w:r>
      <w:r w:rsidRPr="00250D9E">
        <w:t xml:space="preserve"> The intervals corresponding to money drops following the initial money drop.</w:t>
      </w:r>
      <w:r w:rsidR="00816C72">
        <w:t xml:space="preserve"> </w:t>
      </w:r>
      <w:r w:rsidRPr="00250D9E">
        <w:t>[5.54]</w:t>
      </w:r>
    </w:p>
    <w:p w:rsidR="003D2F5E" w:rsidRPr="00250D9E" w:rsidRDefault="003D2F5E" w:rsidP="00EB3FB1">
      <w:pPr>
        <w:tabs>
          <w:tab w:val="left" w:pos="270"/>
          <w:tab w:val="left" w:pos="540"/>
          <w:tab w:val="left" w:pos="810"/>
          <w:tab w:val="left" w:pos="1080"/>
          <w:tab w:val="left" w:pos="1350"/>
          <w:tab w:val="left" w:pos="5040"/>
          <w:tab w:val="left" w:pos="5310"/>
          <w:tab w:val="left" w:pos="5580"/>
          <w:tab w:val="left" w:pos="5850"/>
        </w:tabs>
        <w:jc w:val="both"/>
        <w:rPr>
          <w:spacing w:val="-4"/>
        </w:rPr>
      </w:pPr>
      <w:bookmarkStart w:id="312" w:name="_Toc489517384"/>
      <w:r w:rsidRPr="00250D9E">
        <w:rPr>
          <w:rStyle w:val="Heading3Char"/>
        </w:rPr>
        <w:t>substitution test.</w:t>
      </w:r>
      <w:bookmarkEnd w:id="312"/>
      <w:r w:rsidRPr="00250D9E">
        <w:rPr>
          <w:spacing w:val="-4"/>
        </w:rPr>
        <w:t xml:space="preserve"> </w:t>
      </w:r>
      <w:r w:rsidR="00F87A00" w:rsidRPr="00250D9E">
        <w:rPr>
          <w:b/>
          <w:bCs/>
        </w:rPr>
        <w:t>–</w:t>
      </w:r>
      <w:r w:rsidRPr="00250D9E">
        <w:rPr>
          <w:spacing w:val="-4"/>
        </w:rPr>
        <w:t xml:space="preserve"> A scale testing process used to quantify the weight of material or objects for use as a known test load.</w:t>
      </w:r>
      <w:r w:rsidR="00816C72">
        <w:rPr>
          <w:spacing w:val="-4"/>
        </w:rPr>
        <w:t xml:space="preserve"> </w:t>
      </w:r>
      <w:r w:rsidRPr="00250D9E">
        <w:rPr>
          <w:spacing w:val="-4"/>
        </w:rPr>
        <w:t>[2.20]</w:t>
      </w:r>
    </w:p>
    <w:p w:rsidR="003D2F5E" w:rsidRPr="00250D9E" w:rsidRDefault="003D2F5E" w:rsidP="00445754">
      <w:pPr>
        <w:tabs>
          <w:tab w:val="left" w:pos="5040"/>
          <w:tab w:val="left" w:pos="5310"/>
          <w:tab w:val="left" w:pos="5580"/>
          <w:tab w:val="left" w:pos="5850"/>
        </w:tabs>
        <w:spacing w:before="60" w:after="240"/>
        <w:jc w:val="both"/>
      </w:pPr>
      <w:r w:rsidRPr="00250D9E">
        <w:t>(Added 2003)</w:t>
      </w:r>
    </w:p>
    <w:p w:rsidR="003D2F5E" w:rsidRPr="00250D9E" w:rsidRDefault="003D2F5E" w:rsidP="00EB3FB1">
      <w:pPr>
        <w:tabs>
          <w:tab w:val="left" w:pos="270"/>
          <w:tab w:val="left" w:pos="540"/>
          <w:tab w:val="left" w:pos="810"/>
          <w:tab w:val="left" w:pos="1080"/>
          <w:tab w:val="left" w:pos="1350"/>
          <w:tab w:val="left" w:pos="5040"/>
          <w:tab w:val="left" w:pos="5310"/>
          <w:tab w:val="left" w:pos="5580"/>
          <w:tab w:val="left" w:pos="5850"/>
        </w:tabs>
        <w:jc w:val="both"/>
      </w:pPr>
      <w:bookmarkStart w:id="313" w:name="_Toc489517385"/>
      <w:r w:rsidRPr="00250D9E">
        <w:rPr>
          <w:rStyle w:val="Heading3Char"/>
        </w:rPr>
        <w:t>substitution test load.</w:t>
      </w:r>
      <w:bookmarkEnd w:id="313"/>
      <w:r w:rsidRPr="00250D9E">
        <w:rPr>
          <w:rStyle w:val="Heading3Char"/>
        </w:rPr>
        <w:t xml:space="preserve"> </w:t>
      </w:r>
      <w:r w:rsidR="00C0362D" w:rsidRPr="00250D9E">
        <w:rPr>
          <w:b/>
          <w:bCs/>
        </w:rPr>
        <w:t>–</w:t>
      </w:r>
      <w:r w:rsidRPr="00250D9E">
        <w:rPr>
          <w:rStyle w:val="Heading3Char"/>
        </w:rPr>
        <w:t xml:space="preserve"> </w:t>
      </w:r>
      <w:r w:rsidRPr="00250D9E">
        <w:t>The sum of the combination of field standard test weights and any other applied load used in the conduct of a test using substitution test methods.</w:t>
      </w:r>
      <w:r w:rsidR="00816C72">
        <w:t xml:space="preserve"> </w:t>
      </w:r>
      <w:r w:rsidRPr="00250D9E">
        <w:t>[2.20]</w:t>
      </w:r>
    </w:p>
    <w:p w:rsidR="003D2F5E" w:rsidRPr="00250D9E" w:rsidRDefault="003D2F5E" w:rsidP="00445754">
      <w:pPr>
        <w:tabs>
          <w:tab w:val="left" w:pos="5040"/>
          <w:tab w:val="left" w:pos="5310"/>
          <w:tab w:val="left" w:pos="5580"/>
          <w:tab w:val="left" w:pos="5850"/>
        </w:tabs>
        <w:spacing w:before="60" w:after="240"/>
        <w:jc w:val="both"/>
      </w:pPr>
      <w:r w:rsidRPr="00250D9E">
        <w:t>(Added 2003)</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14" w:name="_Toc489517386"/>
      <w:r w:rsidRPr="00250D9E">
        <w:rPr>
          <w:rStyle w:val="Heading3Char"/>
        </w:rPr>
        <w:t>surface gauge.</w:t>
      </w:r>
      <w:bookmarkEnd w:id="314"/>
      <w:r w:rsidRPr="00250D9E">
        <w:rPr>
          <w:rStyle w:val="Heading3Char"/>
        </w:rPr>
        <w:t xml:space="preserve"> </w:t>
      </w:r>
      <w:r w:rsidR="00C0362D" w:rsidRPr="00250D9E">
        <w:rPr>
          <w:b/>
          <w:bCs/>
        </w:rPr>
        <w:t>–</w:t>
      </w:r>
      <w:r w:rsidRPr="00250D9E">
        <w:rPr>
          <w:rStyle w:val="Heading3Char"/>
        </w:rPr>
        <w:t xml:space="preserve"> </w:t>
      </w:r>
      <w:r w:rsidRPr="00250D9E">
        <w:t>A combination of (1) a stationary indicator, and (2) a movable, graduated element designed to be brought into contact with the surface of the liquid from above.</w:t>
      </w:r>
      <w:r w:rsidR="00816C72">
        <w:t xml:space="preserve"> </w:t>
      </w:r>
      <w:r w:rsidRPr="00250D9E">
        <w:t>[4.42]</w:t>
      </w:r>
    </w:p>
    <w:p w:rsidR="003D2F5E" w:rsidRPr="00250D9E" w:rsidRDefault="003D2F5E" w:rsidP="00445754">
      <w:pPr>
        <w:keepNext/>
        <w:keepLines/>
        <w:tabs>
          <w:tab w:val="left" w:pos="270"/>
          <w:tab w:val="left" w:pos="540"/>
          <w:tab w:val="left" w:pos="810"/>
          <w:tab w:val="left" w:pos="1080"/>
          <w:tab w:val="left" w:pos="1350"/>
          <w:tab w:val="left" w:pos="5040"/>
          <w:tab w:val="left" w:pos="5310"/>
          <w:tab w:val="left" w:pos="5580"/>
          <w:tab w:val="left" w:pos="5850"/>
        </w:tabs>
        <w:spacing w:after="120"/>
        <w:jc w:val="both"/>
      </w:pPr>
      <w:bookmarkStart w:id="315" w:name="_Toc489517387"/>
      <w:r w:rsidRPr="00250D9E">
        <w:rPr>
          <w:rStyle w:val="Heading3Char"/>
        </w:rPr>
        <w:t>systematic (average) error</w:t>
      </w:r>
      <w:bookmarkEnd w:id="315"/>
      <w:r w:rsidRPr="00250D9E">
        <w:t xml:space="preserve"> </w:t>
      </w:r>
      <w:r w:rsidRPr="00250D9E">
        <w:rPr>
          <w:position w:val="-6"/>
        </w:rPr>
        <w:object w:dxaOrig="400" w:dyaOrig="300">
          <v:shape id="_x0000_i1028" type="#_x0000_t75" style="width:28.5pt;height:21.75pt" o:ole="">
            <v:imagedata r:id="rId20" o:title=""/>
          </v:shape>
          <o:OLEObject Type="Embed" ProgID="Equation.DSMT4" ShapeID="_x0000_i1028" DrawAspect="Content" ObjectID="_1574001495" r:id="rId21"/>
        </w:object>
      </w:r>
      <w:r w:rsidRPr="00250D9E">
        <w:rPr>
          <w:b/>
        </w:rPr>
        <w:t xml:space="preserve">. </w:t>
      </w:r>
      <w:r w:rsidR="00C0362D" w:rsidRPr="00250D9E">
        <w:rPr>
          <w:b/>
          <w:bCs/>
        </w:rPr>
        <w:t>–</w:t>
      </w:r>
      <w:r w:rsidRPr="00250D9E">
        <w:t xml:space="preserve"> The mean value of the error (of indication) for a number of consecutive automatic weighings of a load, or loads, passed over the load-receiving element (e.g., weigh-table), shall be expressed mathematically as:</w:t>
      </w:r>
    </w:p>
    <w:p w:rsidR="003D2F5E" w:rsidRPr="00250D9E" w:rsidRDefault="00E1251A" w:rsidP="00EB3FB1">
      <w:pPr>
        <w:keepNext/>
        <w:keepLines/>
        <w:jc w:val="both"/>
      </w:pPr>
      <w:r>
        <w:rPr>
          <w:noProof/>
        </w:rPr>
        <w:object w:dxaOrig="1440" w:dyaOrig="1440">
          <v:shape id="_x0000_s1026" type="#_x0000_t75" style="position:absolute;left:0;text-align:left;margin-left:95.95pt;margin-top:11.15pt;width:50.7pt;height:29.6pt;z-index:251657728">
            <v:imagedata r:id="rId22" o:title=""/>
            <w10:wrap type="square"/>
          </v:shape>
          <o:OLEObject Type="Embed" ProgID="Equation.DSMT4" ShapeID="_x0000_s1026" DrawAspect="Content" ObjectID="_1574001496" r:id="rId23"/>
        </w:object>
      </w:r>
    </w:p>
    <w:p w:rsidR="003D2F5E" w:rsidRPr="00250D9E" w:rsidRDefault="003D2F5E">
      <w:pPr>
        <w:keepNext/>
        <w:keepLines/>
        <w:jc w:val="both"/>
      </w:pPr>
    </w:p>
    <w:p w:rsidR="003D2F5E" w:rsidRPr="00250D9E" w:rsidRDefault="003D2F5E">
      <w:pPr>
        <w:keepNext/>
        <w:keepLines/>
        <w:tabs>
          <w:tab w:val="left" w:pos="990"/>
          <w:tab w:val="left" w:pos="1530"/>
        </w:tabs>
        <w:jc w:val="both"/>
      </w:pPr>
    </w:p>
    <w:p w:rsidR="003D2F5E" w:rsidRPr="00250D9E" w:rsidRDefault="003D2F5E">
      <w:pPr>
        <w:keepNext/>
        <w:keepLines/>
        <w:tabs>
          <w:tab w:val="left" w:pos="990"/>
          <w:tab w:val="left" w:pos="1530"/>
        </w:tabs>
        <w:jc w:val="both"/>
      </w:pPr>
    </w:p>
    <w:p w:rsidR="003D2F5E" w:rsidRPr="00250D9E" w:rsidRDefault="003D2F5E">
      <w:pPr>
        <w:keepNext/>
        <w:keepLines/>
        <w:tabs>
          <w:tab w:val="left" w:pos="990"/>
          <w:tab w:val="left" w:pos="1530"/>
        </w:tabs>
        <w:jc w:val="both"/>
      </w:pPr>
      <w:r w:rsidRPr="00250D9E">
        <w:t>where:</w:t>
      </w:r>
      <w:r w:rsidRPr="00250D9E">
        <w:tab/>
      </w:r>
      <w:r w:rsidRPr="00250D9E">
        <w:rPr>
          <w:i/>
        </w:rPr>
        <w:t>x</w:t>
      </w:r>
      <w:r w:rsidRPr="00250D9E">
        <w:tab/>
        <w:t>=</w:t>
      </w:r>
      <w:r w:rsidRPr="00250D9E">
        <w:tab/>
        <w:t>error of a load indication</w:t>
      </w:r>
    </w:p>
    <w:p w:rsidR="003D2F5E" w:rsidRPr="00250D9E" w:rsidRDefault="003D2F5E">
      <w:pPr>
        <w:keepNext/>
        <w:keepLines/>
        <w:tabs>
          <w:tab w:val="left" w:pos="990"/>
          <w:tab w:val="left" w:pos="1530"/>
        </w:tabs>
        <w:jc w:val="both"/>
      </w:pPr>
      <w:r w:rsidRPr="00250D9E">
        <w:tab/>
      </w:r>
      <w:r w:rsidRPr="00250D9E">
        <w:rPr>
          <w:i/>
        </w:rPr>
        <w:t>n</w:t>
      </w:r>
      <w:r w:rsidRPr="00250D9E">
        <w:tab/>
        <w:t>=</w:t>
      </w:r>
      <w:r w:rsidRPr="00250D9E">
        <w:tab/>
        <w:t>the number of loads</w:t>
      </w:r>
    </w:p>
    <w:p w:rsidR="003D2F5E" w:rsidRPr="00250D9E" w:rsidRDefault="003D2F5E">
      <w:pPr>
        <w:keepNext/>
        <w:keepLines/>
        <w:jc w:val="both"/>
      </w:pPr>
    </w:p>
    <w:p w:rsidR="003D2F5E" w:rsidRPr="00250D9E" w:rsidRDefault="003D2F5E">
      <w:pPr>
        <w:keepNext/>
        <w:keepLines/>
        <w:jc w:val="both"/>
      </w:pPr>
      <w:r w:rsidRPr="00250D9E">
        <w:t>[2.24]</w:t>
      </w:r>
    </w:p>
    <w:p w:rsidR="003D2F5E" w:rsidRPr="00250D9E" w:rsidRDefault="003D2F5E" w:rsidP="00EB3FB1">
      <w:pPr>
        <w:pStyle w:val="Heading2"/>
        <w:rPr>
          <w:lang w:val="fr-FR"/>
        </w:rPr>
      </w:pPr>
      <w:bookmarkStart w:id="316" w:name="_Toc489517388"/>
      <w:r w:rsidRPr="00250D9E">
        <w:rPr>
          <w:lang w:val="fr-FR"/>
        </w:rPr>
        <w:t>T</w:t>
      </w:r>
      <w:bookmarkEnd w:id="316"/>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17" w:name="_Toc489517389"/>
      <w:r w:rsidRPr="00250D9E">
        <w:rPr>
          <w:rStyle w:val="Heading3Char"/>
        </w:rPr>
        <w:t>tail pulley.</w:t>
      </w:r>
      <w:bookmarkEnd w:id="317"/>
      <w:r w:rsidRPr="00250D9E">
        <w:t xml:space="preserve"> </w:t>
      </w:r>
      <w:r w:rsidR="00EB3FB1" w:rsidRPr="00250D9E">
        <w:rPr>
          <w:b/>
          <w:bCs/>
        </w:rPr>
        <w:t>–</w:t>
      </w:r>
      <w:r w:rsidRPr="00250D9E">
        <w:t xml:space="preserve"> The pulley at the opposite end of the conveyor from the head pulley.</w:t>
      </w:r>
      <w:r w:rsidR="00816C72">
        <w:t xml:space="preserve"> </w:t>
      </w:r>
      <w:r w:rsidRPr="00250D9E">
        <w:t>[2.21]</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18" w:name="_Toc489517390"/>
      <w:r w:rsidRPr="00250D9E">
        <w:rPr>
          <w:rStyle w:val="Heading3Char"/>
        </w:rPr>
        <w:t>take</w:t>
      </w:r>
      <w:r w:rsidRPr="00250D9E">
        <w:rPr>
          <w:rStyle w:val="Heading3Char"/>
        </w:rPr>
        <w:noBreakHyphen/>
        <w:t>up.</w:t>
      </w:r>
      <w:bookmarkEnd w:id="318"/>
      <w:r w:rsidRPr="00250D9E">
        <w:t xml:space="preserve"> </w:t>
      </w:r>
      <w:r w:rsidR="00EB3FB1" w:rsidRPr="00250D9E">
        <w:rPr>
          <w:b/>
          <w:bCs/>
        </w:rPr>
        <w:t>–</w:t>
      </w:r>
      <w:r w:rsidRPr="00250D9E">
        <w:t xml:space="preserve"> A device to provide sufficient tension in a conveyor belt so that the belt will be positively driven by the drive pulley. </w:t>
      </w:r>
      <w:r w:rsidR="00EB3FB1" w:rsidRPr="00250D9E">
        <w:rPr>
          <w:b/>
          <w:bCs/>
        </w:rPr>
        <w:t>–</w:t>
      </w:r>
      <w:r w:rsidRPr="00250D9E">
        <w:t xml:space="preserve"> A counter</w:t>
      </w:r>
      <w:r w:rsidRPr="00250D9E">
        <w:noBreakHyphen/>
        <w:t>weighted take</w:t>
      </w:r>
      <w:r w:rsidRPr="00250D9E">
        <w:noBreakHyphen/>
        <w:t>up consists of a pulley free to move in either the vertical or horizontal direction with dead weights applied to the pulley shaft to provide the tension required.</w:t>
      </w:r>
      <w:r w:rsidR="00816C72">
        <w:t xml:space="preserve"> </w:t>
      </w:r>
      <w:r w:rsidRPr="00250D9E">
        <w:t>[2.21]</w:t>
      </w:r>
    </w:p>
    <w:p w:rsidR="003D2F5E" w:rsidRPr="00250D9E" w:rsidRDefault="003D2F5E" w:rsidP="00445754">
      <w:pPr>
        <w:tabs>
          <w:tab w:val="left" w:pos="540"/>
          <w:tab w:val="left" w:pos="810"/>
          <w:tab w:val="left" w:pos="1080"/>
          <w:tab w:val="left" w:pos="1350"/>
          <w:tab w:val="left" w:pos="5040"/>
          <w:tab w:val="left" w:pos="5310"/>
          <w:tab w:val="left" w:pos="5580"/>
          <w:tab w:val="left" w:pos="5850"/>
        </w:tabs>
        <w:spacing w:after="240"/>
        <w:jc w:val="both"/>
      </w:pPr>
      <w:bookmarkStart w:id="319" w:name="_Toc489517391"/>
      <w:r w:rsidRPr="00250D9E">
        <w:rPr>
          <w:rStyle w:val="Heading3Char"/>
        </w:rPr>
        <w:t>tare mechanism.</w:t>
      </w:r>
      <w:bookmarkEnd w:id="319"/>
      <w:r w:rsidRPr="00250D9E">
        <w:rPr>
          <w:b/>
          <w:bCs/>
        </w:rPr>
        <w:t xml:space="preserve"> </w:t>
      </w:r>
      <w:r w:rsidR="00EB3FB1" w:rsidRPr="00250D9E">
        <w:rPr>
          <w:b/>
          <w:bCs/>
        </w:rPr>
        <w:t>–</w:t>
      </w:r>
      <w:r w:rsidRPr="00250D9E">
        <w:t xml:space="preserve"> A mechanism (including a tare bar) designed for determining or balancing out the weight of packaging material, containers, vehicles, or other materials that are not intended to be included in net weight determinations.</w:t>
      </w:r>
      <w:r w:rsidR="00816C72">
        <w:t xml:space="preserve"> </w:t>
      </w:r>
      <w:r w:rsidRPr="00250D9E">
        <w:t>[2.20]</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20" w:name="_Toc489517392"/>
      <w:r w:rsidRPr="00250D9E">
        <w:rPr>
          <w:rStyle w:val="Heading3Char"/>
        </w:rPr>
        <w:lastRenderedPageBreak/>
        <w:t>tare</w:t>
      </w:r>
      <w:r w:rsidRPr="00250D9E">
        <w:rPr>
          <w:rStyle w:val="Heading3Char"/>
        </w:rPr>
        <w:noBreakHyphen/>
        <w:t>weighbeam elements.</w:t>
      </w:r>
      <w:bookmarkEnd w:id="320"/>
      <w:r w:rsidRPr="00250D9E">
        <w:t xml:space="preserve"> </w:t>
      </w:r>
      <w:r w:rsidR="00EB3FB1" w:rsidRPr="00250D9E">
        <w:rPr>
          <w:b/>
          <w:bCs/>
        </w:rPr>
        <w:t>–</w:t>
      </w:r>
      <w:r w:rsidRPr="00250D9E">
        <w:t xml:space="preserve"> The combination of a tare bar and its fractional bar, or a tare bar alone if no fractional bar is associated with it.</w:t>
      </w:r>
      <w:r w:rsidR="00816C72">
        <w:t xml:space="preserve"> </w:t>
      </w:r>
      <w:r w:rsidRPr="00250D9E">
        <w:t>[2.20]</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21" w:name="_Toc489517393"/>
      <w:r w:rsidRPr="00250D9E">
        <w:rPr>
          <w:rStyle w:val="Heading3Char"/>
        </w:rPr>
        <w:t>taximeter.</w:t>
      </w:r>
      <w:bookmarkEnd w:id="321"/>
      <w:r w:rsidRPr="00250D9E">
        <w:t xml:space="preserve"> </w:t>
      </w:r>
      <w:r w:rsidR="00EB3FB1" w:rsidRPr="00250D9E">
        <w:rPr>
          <w:b/>
          <w:bCs/>
        </w:rPr>
        <w:t>–</w:t>
      </w:r>
      <w:r w:rsidRPr="00250D9E">
        <w:t xml:space="preserve"> A device that automatically calculates, at a predetermined rate or rates, and indicates the charge for hire of a vehicle.</w:t>
      </w:r>
      <w:r w:rsidR="00816C72">
        <w:t xml:space="preserve"> </w:t>
      </w:r>
      <w:r w:rsidRPr="00250D9E">
        <w:t>[5.54]</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rPr>
          <w:spacing w:val="-4"/>
        </w:rPr>
      </w:pPr>
      <w:bookmarkStart w:id="322" w:name="_Toc489517394"/>
      <w:r w:rsidRPr="00250D9E">
        <w:rPr>
          <w:rStyle w:val="Heading3Char"/>
        </w:rPr>
        <w:t>test chain.</w:t>
      </w:r>
      <w:bookmarkEnd w:id="322"/>
      <w:r w:rsidRPr="00250D9E">
        <w:rPr>
          <w:spacing w:val="-4"/>
        </w:rPr>
        <w:t xml:space="preserve"> </w:t>
      </w:r>
      <w:r w:rsidR="00EB3FB1" w:rsidRPr="00250D9E">
        <w:rPr>
          <w:b/>
          <w:bCs/>
        </w:rPr>
        <w:t>–</w:t>
      </w:r>
      <w:r w:rsidRPr="00250D9E">
        <w:rPr>
          <w:spacing w:val="-4"/>
        </w:rPr>
        <w:t xml:space="preserve"> A device used for simulated tests consisting of a series of rollers or wheels linked together in such a manner as to assure uniformity of weight and freedom of motion to reduce wear, with consequent loss of weight, to a minimum.</w:t>
      </w:r>
      <w:r w:rsidR="00816C72">
        <w:rPr>
          <w:spacing w:val="-4"/>
        </w:rPr>
        <w:t xml:space="preserve"> </w:t>
      </w:r>
      <w:r w:rsidRPr="00250D9E">
        <w:rPr>
          <w:spacing w:val="-4"/>
        </w:rPr>
        <w:t>[2.21]</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23" w:name="_Toc489517395"/>
      <w:r w:rsidRPr="00250D9E">
        <w:rPr>
          <w:rStyle w:val="Heading3Char"/>
        </w:rPr>
        <w:t>test liquid.</w:t>
      </w:r>
      <w:bookmarkEnd w:id="323"/>
      <w:r w:rsidRPr="00250D9E">
        <w:t xml:space="preserve"> </w:t>
      </w:r>
      <w:r w:rsidR="00EB3FB1" w:rsidRPr="00250D9E">
        <w:rPr>
          <w:b/>
          <w:bCs/>
        </w:rPr>
        <w:t>–</w:t>
      </w:r>
      <w:r w:rsidRPr="00250D9E">
        <w:t xml:space="preserve"> The liquid used during the test of a device.</w:t>
      </w:r>
      <w:r w:rsidR="00816C72">
        <w:t xml:space="preserve"> </w:t>
      </w:r>
      <w:r w:rsidRPr="00250D9E">
        <w:t>[3.30, 3.31, 3.34, 3.35, 3.36, 3.37, 3.38]</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24" w:name="_Toc489517396"/>
      <w:r w:rsidRPr="00250D9E">
        <w:rPr>
          <w:rStyle w:val="Heading3Char"/>
        </w:rPr>
        <w:t>test object.</w:t>
      </w:r>
      <w:bookmarkEnd w:id="324"/>
      <w:r w:rsidRPr="00250D9E">
        <w:rPr>
          <w:b/>
          <w:bCs/>
        </w:rPr>
        <w:t xml:space="preserve"> </w:t>
      </w:r>
      <w:r w:rsidR="00EB3FB1" w:rsidRPr="00250D9E">
        <w:rPr>
          <w:b/>
          <w:bCs/>
        </w:rPr>
        <w:t>–</w:t>
      </w:r>
      <w:r w:rsidRPr="00250D9E">
        <w:rPr>
          <w:b/>
          <w:bCs/>
        </w:rPr>
        <w:t xml:space="preserve"> </w:t>
      </w:r>
      <w:r w:rsidRPr="00250D9E">
        <w:t>An object whose dimensions are verified by appropriate reference standards and intended to verify compliance of the device under test with certain metrological requirements.</w:t>
      </w:r>
      <w:r w:rsidR="00816C72">
        <w:t xml:space="preserve"> </w:t>
      </w:r>
      <w:r w:rsidRPr="00250D9E">
        <w:t>[5.58]</w:t>
      </w:r>
    </w:p>
    <w:p w:rsidR="003D2F5E" w:rsidRPr="00250D9E" w:rsidRDefault="003D2F5E" w:rsidP="00445754">
      <w:pPr>
        <w:jc w:val="both"/>
        <w:rPr>
          <w:spacing w:val="-4"/>
        </w:rPr>
      </w:pPr>
      <w:bookmarkStart w:id="325" w:name="_Toc489517397"/>
      <w:r w:rsidRPr="00250D9E">
        <w:rPr>
          <w:rStyle w:val="Heading3Char"/>
        </w:rPr>
        <w:t>test puck.</w:t>
      </w:r>
      <w:bookmarkEnd w:id="325"/>
      <w:r w:rsidRPr="00250D9E">
        <w:rPr>
          <w:spacing w:val="-4"/>
        </w:rPr>
        <w:t xml:space="preserve"> </w:t>
      </w:r>
      <w:r w:rsidR="00EB3FB1" w:rsidRPr="00250D9E">
        <w:rPr>
          <w:b/>
          <w:bCs/>
        </w:rPr>
        <w:t>–</w:t>
      </w:r>
      <w:r w:rsidRPr="00250D9E">
        <w:rPr>
          <w:spacing w:val="-4"/>
        </w:rPr>
        <w:t xml:space="preserve"> A metal, plastic, or other suitable object that remains stable for the duration of the test, used as a test load to simulate a package.  Pucks can be made in a variety of dimensions and have different weights to represent a wide range of package sizes.  Metal versions may be covered with rubber cushions to eliminate the possibility of damage to weighing and handling equipment.  The puck mass is adjusted to an accuracy specified in N.1.2. Accuracy of Test Pucks or Packages.</w:t>
      </w:r>
      <w:r w:rsidR="00816C72">
        <w:rPr>
          <w:spacing w:val="-4"/>
        </w:rPr>
        <w:t xml:space="preserve"> </w:t>
      </w:r>
      <w:r w:rsidRPr="00250D9E">
        <w:rPr>
          <w:spacing w:val="-4"/>
        </w:rPr>
        <w:t>[2.24]</w:t>
      </w:r>
    </w:p>
    <w:p w:rsidR="003D2F5E" w:rsidRPr="00250D9E" w:rsidRDefault="003D2F5E" w:rsidP="00445754">
      <w:pPr>
        <w:tabs>
          <w:tab w:val="left" w:pos="5040"/>
          <w:tab w:val="left" w:pos="5310"/>
          <w:tab w:val="left" w:pos="5580"/>
          <w:tab w:val="left" w:pos="5850"/>
        </w:tabs>
        <w:spacing w:before="60" w:after="240"/>
        <w:jc w:val="both"/>
      </w:pPr>
      <w:r w:rsidRPr="00250D9E">
        <w:rPr>
          <w:b/>
        </w:rPr>
        <w:t>(</w:t>
      </w:r>
      <w:r w:rsidRPr="00250D9E">
        <w:t>Amended 2004)</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jc w:val="both"/>
      </w:pPr>
      <w:bookmarkStart w:id="326" w:name="_Toc489517398"/>
      <w:r w:rsidRPr="00250D9E">
        <w:rPr>
          <w:rStyle w:val="Heading3Char"/>
        </w:rPr>
        <w:t>test train.</w:t>
      </w:r>
      <w:bookmarkEnd w:id="326"/>
      <w:r w:rsidRPr="00250D9E">
        <w:t xml:space="preserve"> </w:t>
      </w:r>
      <w:r w:rsidR="00EB3FB1" w:rsidRPr="00250D9E">
        <w:rPr>
          <w:b/>
          <w:bCs/>
        </w:rPr>
        <w:t>–</w:t>
      </w:r>
      <w:r w:rsidRPr="00250D9E">
        <w:t xml:space="preserve"> A train consisting of or including reference weight cars and used to test coupled-in-motion railway track scales.  The reference weight cars may be placed consecutively or distributed in different places within a train.</w:t>
      </w:r>
      <w:r w:rsidR="00816C72">
        <w:t xml:space="preserve"> </w:t>
      </w:r>
      <w:r w:rsidRPr="00250D9E">
        <w:t>[2.20]</w:t>
      </w:r>
    </w:p>
    <w:p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before="60" w:after="240"/>
        <w:jc w:val="both"/>
      </w:pPr>
      <w:r w:rsidRPr="00250D9E">
        <w:t>(Added 1990) (Amended 1991)</w:t>
      </w:r>
    </w:p>
    <w:p w:rsidR="003D2F5E" w:rsidRPr="00250D9E" w:rsidRDefault="003D2F5E">
      <w:pPr>
        <w:keepNext/>
        <w:keepLines/>
        <w:tabs>
          <w:tab w:val="left" w:pos="270"/>
          <w:tab w:val="left" w:pos="540"/>
          <w:tab w:val="left" w:pos="810"/>
          <w:tab w:val="left" w:pos="1080"/>
          <w:tab w:val="left" w:pos="1350"/>
          <w:tab w:val="left" w:pos="5040"/>
          <w:tab w:val="left" w:pos="5310"/>
          <w:tab w:val="left" w:pos="5580"/>
          <w:tab w:val="left" w:pos="5850"/>
        </w:tabs>
        <w:jc w:val="both"/>
      </w:pPr>
      <w:bookmarkStart w:id="327" w:name="_Toc489517399"/>
      <w:r w:rsidRPr="00250D9E">
        <w:rPr>
          <w:rStyle w:val="Heading3Char"/>
        </w:rPr>
        <w:t>test weight car.</w:t>
      </w:r>
      <w:bookmarkEnd w:id="327"/>
      <w:r w:rsidRPr="00250D9E">
        <w:t xml:space="preserve"> </w:t>
      </w:r>
      <w:r w:rsidR="00EB3FB1" w:rsidRPr="00250D9E">
        <w:rPr>
          <w:b/>
          <w:bCs/>
        </w:rPr>
        <w:t>–</w:t>
      </w:r>
      <w:r w:rsidRPr="00250D9E">
        <w:t xml:space="preserve"> A railroad car designed to be a stable mass standard to test railway track scales.  The test weight car may be one of the following types:  a self-contained composite car, a self-propelled car, or a standard rail car.</w:t>
      </w:r>
      <w:r w:rsidR="00816C72">
        <w:t xml:space="preserve"> </w:t>
      </w:r>
      <w:r w:rsidRPr="00250D9E">
        <w:t>[2.20]</w:t>
      </w:r>
    </w:p>
    <w:p w:rsidR="003D2F5E" w:rsidRPr="00250D9E" w:rsidRDefault="003D2F5E" w:rsidP="00670FDE">
      <w:pPr>
        <w:tabs>
          <w:tab w:val="left" w:pos="5040"/>
          <w:tab w:val="left" w:pos="5310"/>
          <w:tab w:val="left" w:pos="5580"/>
          <w:tab w:val="left" w:pos="5850"/>
        </w:tabs>
        <w:spacing w:before="60" w:after="240"/>
        <w:jc w:val="both"/>
      </w:pPr>
      <w:r w:rsidRPr="00250D9E">
        <w:t>(Added 1991)</w:t>
      </w:r>
    </w:p>
    <w:p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328" w:name="_Toc489517400"/>
      <w:r w:rsidRPr="00250D9E">
        <w:rPr>
          <w:rStyle w:val="Heading3Char"/>
        </w:rPr>
        <w:t>testing.</w:t>
      </w:r>
      <w:bookmarkEnd w:id="328"/>
      <w:r w:rsidRPr="00250D9E">
        <w:t xml:space="preserve"> </w:t>
      </w:r>
      <w:r w:rsidR="00EB3FB1" w:rsidRPr="00250D9E">
        <w:rPr>
          <w:b/>
          <w:bCs/>
        </w:rPr>
        <w:t>–</w:t>
      </w:r>
      <w:r w:rsidRPr="00250D9E">
        <w:t xml:space="preserve"> An operation consisting of a series of volumetric determinations made to verify the accuracy of the volume chart that was developed by gauging.</w:t>
      </w:r>
      <w:r w:rsidR="00816C72">
        <w:t xml:space="preserve"> </w:t>
      </w:r>
      <w:r w:rsidRPr="00250D9E">
        <w:t>[4.42]</w:t>
      </w:r>
    </w:p>
    <w:p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329" w:name="_Toc489517401"/>
      <w:r w:rsidRPr="00250D9E">
        <w:rPr>
          <w:rStyle w:val="Heading3Char"/>
        </w:rPr>
        <w:t>time recorder.</w:t>
      </w:r>
      <w:bookmarkEnd w:id="329"/>
      <w:r w:rsidRPr="00250D9E">
        <w:t xml:space="preserve"> </w:t>
      </w:r>
      <w:r w:rsidR="00A14284" w:rsidRPr="00250D9E">
        <w:rPr>
          <w:b/>
          <w:bCs/>
        </w:rPr>
        <w:t>–</w:t>
      </w:r>
      <w:r w:rsidRPr="00250D9E">
        <w:t xml:space="preserve"> A clock</w:t>
      </w:r>
      <w:r w:rsidRPr="00250D9E">
        <w:noBreakHyphen/>
        <w:t>operated mechanism designed to record the time of day.  Examples of time recorders are those used in parking garages to record the “in” and “out” time of day for parked vehicles.</w:t>
      </w:r>
      <w:r w:rsidR="00816C72">
        <w:t xml:space="preserve"> </w:t>
      </w:r>
      <w:r w:rsidRPr="00250D9E">
        <w:t>[5.55]</w:t>
      </w:r>
    </w:p>
    <w:p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330" w:name="_Toc489517402"/>
      <w:r w:rsidRPr="00250D9E">
        <w:rPr>
          <w:rStyle w:val="Heading3Char"/>
        </w:rPr>
        <w:t>timing device.</w:t>
      </w:r>
      <w:bookmarkEnd w:id="330"/>
      <w:r w:rsidRPr="00250D9E">
        <w:t xml:space="preserve"> </w:t>
      </w:r>
      <w:r w:rsidR="00A14284" w:rsidRPr="00250D9E">
        <w:rPr>
          <w:b/>
          <w:bCs/>
        </w:rPr>
        <w:t>–</w:t>
      </w:r>
      <w:r w:rsidRPr="00250D9E">
        <w:t xml:space="preserve"> A device used to measure the time during which a particular paid</w:t>
      </w:r>
      <w:r w:rsidRPr="00250D9E">
        <w:noBreakHyphen/>
        <w:t>for service is dispensed.  Examples of timing devices are laundry driers, car</w:t>
      </w:r>
      <w:r w:rsidRPr="00250D9E">
        <w:noBreakHyphen/>
        <w:t>wash timers, parking meters, and parking</w:t>
      </w:r>
      <w:r w:rsidRPr="00250D9E">
        <w:noBreakHyphen/>
        <w:t>garage clocks and recorders.</w:t>
      </w:r>
      <w:r w:rsidR="00816C72">
        <w:t xml:space="preserve"> </w:t>
      </w:r>
      <w:r w:rsidRPr="00250D9E">
        <w:t>[5.55]</w:t>
      </w:r>
    </w:p>
    <w:p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331" w:name="_Toc489517403"/>
      <w:r w:rsidRPr="00250D9E">
        <w:rPr>
          <w:rStyle w:val="Heading3Char"/>
        </w:rPr>
        <w:t>tolerance.</w:t>
      </w:r>
      <w:bookmarkEnd w:id="331"/>
      <w:r w:rsidRPr="00250D9E">
        <w:t xml:space="preserve"> </w:t>
      </w:r>
      <w:r w:rsidR="00A14284" w:rsidRPr="00250D9E">
        <w:rPr>
          <w:b/>
          <w:bCs/>
        </w:rPr>
        <w:t>–</w:t>
      </w:r>
      <w:r w:rsidRPr="00250D9E">
        <w:t xml:space="preserve"> A value fixing the limit of allowable error or departure from true performance or value.  (</w:t>
      </w:r>
      <w:r w:rsidR="005A794A">
        <w:t>Also see</w:t>
      </w:r>
      <w:r w:rsidRPr="00250D9E">
        <w:t xml:space="preserve"> “basic tolerances.”)</w:t>
      </w:r>
      <w:r w:rsidR="00816C72">
        <w:t xml:space="preserve"> </w:t>
      </w:r>
      <w:r w:rsidRPr="00250D9E">
        <w:t>[1.10]</w:t>
      </w:r>
    </w:p>
    <w:p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332" w:name="_Toc489517404"/>
      <w:r w:rsidRPr="00250D9E">
        <w:rPr>
          <w:rStyle w:val="Heading3Char"/>
        </w:rPr>
        <w:t>training idlers.</w:t>
      </w:r>
      <w:bookmarkEnd w:id="332"/>
      <w:r w:rsidRPr="00250D9E">
        <w:t xml:space="preserve"> </w:t>
      </w:r>
      <w:r w:rsidR="001D1434" w:rsidRPr="00250D9E">
        <w:rPr>
          <w:b/>
          <w:bCs/>
        </w:rPr>
        <w:t>–</w:t>
      </w:r>
      <w:r w:rsidRPr="00250D9E">
        <w:t xml:space="preserve"> Idlers of special design or mounting intended to shift the belt sideways on the conveyor to assure the belt is centered on the conveying idlers.</w:t>
      </w:r>
      <w:r w:rsidR="00816C72">
        <w:t xml:space="preserve"> </w:t>
      </w:r>
      <w:r w:rsidRPr="00250D9E">
        <w:t>[2.21]</w:t>
      </w:r>
    </w:p>
    <w:p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333" w:name="_Toc489517405"/>
      <w:r w:rsidRPr="00250D9E">
        <w:rPr>
          <w:rStyle w:val="Heading3Char"/>
        </w:rPr>
        <w:t>transfer standard.</w:t>
      </w:r>
      <w:bookmarkEnd w:id="333"/>
      <w:r w:rsidRPr="00250D9E">
        <w:t xml:space="preserve"> </w:t>
      </w:r>
      <w:r w:rsidR="001D1434" w:rsidRPr="00250D9E">
        <w:rPr>
          <w:b/>
          <w:bCs/>
        </w:rPr>
        <w:t>–</w:t>
      </w:r>
      <w:r w:rsidRPr="00250D9E">
        <w:t xml:space="preserve"> A measurement system designed for use in proving and testing cryogenic liquid</w:t>
      </w:r>
      <w:r w:rsidRPr="00250D9E">
        <w:noBreakHyphen/>
        <w:t>measuring devices.</w:t>
      </w:r>
      <w:r w:rsidR="00816C72">
        <w:t xml:space="preserve"> </w:t>
      </w:r>
      <w:r w:rsidRPr="00250D9E">
        <w:t>[3.38]</w:t>
      </w:r>
    </w:p>
    <w:p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334" w:name="_Toc489517406"/>
      <w:r w:rsidRPr="00250D9E">
        <w:rPr>
          <w:rStyle w:val="Heading3Char"/>
        </w:rPr>
        <w:t>tripper.</w:t>
      </w:r>
      <w:bookmarkEnd w:id="334"/>
      <w:r w:rsidRPr="00250D9E">
        <w:t xml:space="preserve"> </w:t>
      </w:r>
      <w:r w:rsidR="001D1434" w:rsidRPr="00250D9E">
        <w:rPr>
          <w:b/>
          <w:bCs/>
        </w:rPr>
        <w:t>–</w:t>
      </w:r>
      <w:r w:rsidRPr="00250D9E">
        <w:t xml:space="preserve"> A device for unloading a belt conveyor at a point between the loading point and the head pulley.</w:t>
      </w:r>
      <w:r w:rsidR="00816C72">
        <w:t xml:space="preserve"> </w:t>
      </w:r>
      <w:r w:rsidRPr="00250D9E">
        <w:t>[2.21]</w:t>
      </w:r>
    </w:p>
    <w:p w:rsidR="003D2F5E" w:rsidRPr="00250D9E" w:rsidRDefault="003D2F5E" w:rsidP="00DB4E8C">
      <w:pPr>
        <w:pStyle w:val="Heading2"/>
      </w:pPr>
      <w:bookmarkStart w:id="335" w:name="_Toc489517407"/>
      <w:r w:rsidRPr="00250D9E">
        <w:lastRenderedPageBreak/>
        <w:t>U</w:t>
      </w:r>
      <w:bookmarkEnd w:id="335"/>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36" w:name="_Toc489517408"/>
      <w:r w:rsidRPr="00250D9E">
        <w:rPr>
          <w:rStyle w:val="Heading3Char"/>
        </w:rPr>
        <w:t>uncoupled-in-motion railroad weighing system.</w:t>
      </w:r>
      <w:bookmarkEnd w:id="336"/>
      <w:r w:rsidRPr="00250D9E">
        <w:t xml:space="preserve"> </w:t>
      </w:r>
      <w:r w:rsidR="00A840F1" w:rsidRPr="00250D9E">
        <w:rPr>
          <w:b/>
          <w:bCs/>
        </w:rPr>
        <w:t>–</w:t>
      </w:r>
      <w:r w:rsidRPr="00250D9E">
        <w:t xml:space="preserve"> A device and related installation characteristics consisting of (1) the associated approach trackage, (2) the scale (i.e., the weighing element, the load-receiving element, and the indicating element with its software), and (3) the exit trackage, which permit the weighing of railroad cars uncoupled in motion.</w:t>
      </w:r>
      <w:r w:rsidR="00816C72">
        <w:t xml:space="preserve"> </w:t>
      </w:r>
      <w:r w:rsidRPr="00250D9E">
        <w:t>[2.20]</w:t>
      </w:r>
    </w:p>
    <w:p w:rsidR="003D2F5E" w:rsidRPr="00250D9E" w:rsidRDefault="003D2F5E" w:rsidP="00670FDE">
      <w:pPr>
        <w:tabs>
          <w:tab w:val="left" w:pos="5040"/>
          <w:tab w:val="left" w:pos="5310"/>
          <w:tab w:val="left" w:pos="5580"/>
          <w:tab w:val="left" w:pos="5850"/>
        </w:tabs>
        <w:spacing w:before="60" w:after="240"/>
        <w:jc w:val="both"/>
      </w:pPr>
      <w:r w:rsidRPr="00250D9E">
        <w:t>(Added 1993)</w:t>
      </w:r>
    </w:p>
    <w:p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337" w:name="_Toc489517409"/>
      <w:r w:rsidRPr="00250D9E">
        <w:rPr>
          <w:rStyle w:val="Heading3Char"/>
        </w:rPr>
        <w:t>underregistration</w:t>
      </w:r>
      <w:bookmarkEnd w:id="337"/>
      <w:r w:rsidRPr="00250D9E">
        <w:t xml:space="preserve">. </w:t>
      </w:r>
      <w:r w:rsidR="00A840F1" w:rsidRPr="00250D9E">
        <w:rPr>
          <w:b/>
          <w:bCs/>
        </w:rPr>
        <w:t>–</w:t>
      </w:r>
      <w:r w:rsidRPr="00250D9E">
        <w:t xml:space="preserve"> See “overregistration” and “underregistration.”</w:t>
      </w:r>
      <w:r w:rsidR="00816C72">
        <w:t xml:space="preserve"> </w:t>
      </w:r>
      <w:r w:rsidRPr="00250D9E">
        <w:t>[1.10]</w:t>
      </w: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38" w:name="_Toc489517410"/>
      <w:r w:rsidRPr="00250D9E">
        <w:rPr>
          <w:rStyle w:val="Heading3Char"/>
        </w:rPr>
        <w:t>unit price.</w:t>
      </w:r>
      <w:bookmarkEnd w:id="338"/>
      <w:r w:rsidRPr="00250D9E">
        <w:t xml:space="preserve"> </w:t>
      </w:r>
      <w:r w:rsidR="00A840F1" w:rsidRPr="00250D9E">
        <w:rPr>
          <w:b/>
          <w:bCs/>
        </w:rPr>
        <w:t>–</w:t>
      </w:r>
      <w:r w:rsidRPr="00250D9E">
        <w:t xml:space="preserve"> The price at which the product is being sold and expressed in whole units of measurement.</w:t>
      </w:r>
      <w:r w:rsidR="00816C72">
        <w:t xml:space="preserve"> </w:t>
      </w:r>
      <w:r w:rsidRPr="00250D9E">
        <w:t>[1.10, 3.30]</w:t>
      </w:r>
    </w:p>
    <w:p w:rsidR="003D2F5E" w:rsidRPr="00250D9E" w:rsidRDefault="003D2F5E" w:rsidP="00670FDE">
      <w:pPr>
        <w:tabs>
          <w:tab w:val="left" w:pos="5040"/>
          <w:tab w:val="left" w:pos="5310"/>
          <w:tab w:val="left" w:pos="5580"/>
          <w:tab w:val="left" w:pos="5850"/>
        </w:tabs>
        <w:spacing w:before="60" w:after="240"/>
        <w:jc w:val="both"/>
      </w:pPr>
      <w:r w:rsidRPr="00250D9E">
        <w:t>(Added 1992)</w:t>
      </w:r>
    </w:p>
    <w:p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339" w:name="_Toc489517411"/>
      <w:r w:rsidRPr="00250D9E">
        <w:rPr>
          <w:rStyle w:val="Heading3Char"/>
        </w:rPr>
        <w:t>unit train.</w:t>
      </w:r>
      <w:bookmarkEnd w:id="339"/>
      <w:r w:rsidRPr="00250D9E">
        <w:t xml:space="preserve"> </w:t>
      </w:r>
      <w:r w:rsidR="00A840F1" w:rsidRPr="00250D9E">
        <w:rPr>
          <w:b/>
          <w:bCs/>
        </w:rPr>
        <w:t>–</w:t>
      </w:r>
      <w:r w:rsidRPr="00250D9E">
        <w:t xml:space="preserve"> A unit train is defined as a number of contiguous cars carrying a single commodity from one consignor to one consignee.  The number of cars is determined by agreement among the consignor, consignee, and the operating railroad.</w:t>
      </w:r>
      <w:r w:rsidR="00816C72">
        <w:t xml:space="preserve"> </w:t>
      </w:r>
      <w:r w:rsidRPr="00250D9E">
        <w:t>[2.20]</w:t>
      </w:r>
    </w:p>
    <w:p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340" w:name="_Toc489517412"/>
      <w:r w:rsidRPr="00250D9E">
        <w:rPr>
          <w:rStyle w:val="Heading3Char"/>
        </w:rPr>
        <w:t>unit weight.</w:t>
      </w:r>
      <w:bookmarkEnd w:id="340"/>
      <w:r w:rsidRPr="00250D9E">
        <w:t xml:space="preserve"> </w:t>
      </w:r>
      <w:r w:rsidR="00A840F1" w:rsidRPr="00250D9E">
        <w:rPr>
          <w:b/>
          <w:bCs/>
        </w:rPr>
        <w:t>–</w:t>
      </w:r>
      <w:r w:rsidRPr="00250D9E">
        <w:t xml:space="preserve"> One contained within the housing of an automatic</w:t>
      </w:r>
      <w:r w:rsidRPr="00250D9E">
        <w:noBreakHyphen/>
        <w:t>indicating scale and mechanically applied to and removed from the mechanism.  The application of a unit weight will increase the range of automatic indication, normally in increments equal to the reading</w:t>
      </w:r>
      <w:r w:rsidRPr="00250D9E">
        <w:noBreakHyphen/>
        <w:t>face capacity.</w:t>
      </w:r>
      <w:r w:rsidR="00816C72">
        <w:t xml:space="preserve"> </w:t>
      </w:r>
      <w:r w:rsidRPr="00250D9E">
        <w:t>[2.20]</w:t>
      </w:r>
    </w:p>
    <w:p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341" w:name="_Toc489517413"/>
      <w:r w:rsidRPr="00250D9E">
        <w:rPr>
          <w:rStyle w:val="Heading3Char"/>
        </w:rPr>
        <w:t>user requirement.</w:t>
      </w:r>
      <w:bookmarkEnd w:id="341"/>
      <w:r w:rsidRPr="00250D9E">
        <w:t xml:space="preserve"> </w:t>
      </w:r>
      <w:r w:rsidR="00A840F1" w:rsidRPr="00250D9E">
        <w:rPr>
          <w:b/>
          <w:bCs/>
        </w:rPr>
        <w:t>–</w:t>
      </w:r>
      <w:r w:rsidRPr="00250D9E">
        <w:t xml:space="preserve"> A requirement dealing with the selection, installation, use, or maintenance of a weighing or measuring device.  User requirements are directed primarily to the users of devices</w:t>
      </w:r>
      <w:r w:rsidR="005A794A">
        <w:t xml:space="preserve">. </w:t>
      </w:r>
      <w:r w:rsidRPr="00250D9E">
        <w:t xml:space="preserve"> (</w:t>
      </w:r>
      <w:r w:rsidR="005A794A">
        <w:t>Also see</w:t>
      </w:r>
      <w:r w:rsidRPr="00250D9E">
        <w:t xml:space="preserve"> Introduction, Section </w:t>
      </w:r>
      <w:r w:rsidR="00857E18">
        <w:t>D</w:t>
      </w:r>
      <w:r w:rsidR="005A794A">
        <w:t>.)</w:t>
      </w:r>
      <w:r w:rsidR="00816C72">
        <w:t xml:space="preserve"> </w:t>
      </w:r>
      <w:r w:rsidRPr="00250D9E">
        <w:t>[1.10]</w:t>
      </w:r>
    </w:p>
    <w:p w:rsidR="003D2F5E" w:rsidRDefault="003D2F5E" w:rsidP="00670FDE">
      <w:pPr>
        <w:spacing w:after="240"/>
      </w:pPr>
      <w:bookmarkStart w:id="342" w:name="_Toc489517414"/>
      <w:r w:rsidRPr="00250D9E">
        <w:rPr>
          <w:rStyle w:val="Heading3Char"/>
        </w:rPr>
        <w:t>usual and customary.</w:t>
      </w:r>
      <w:bookmarkEnd w:id="342"/>
      <w:r w:rsidRPr="00250D9E">
        <w:t xml:space="preserve"> </w:t>
      </w:r>
      <w:r w:rsidR="00A840F1" w:rsidRPr="00250D9E">
        <w:rPr>
          <w:b/>
          <w:bCs/>
        </w:rPr>
        <w:t>–</w:t>
      </w:r>
      <w:r w:rsidRPr="00250D9E">
        <w:t xml:space="preserve"> Commonly or ordinarily found in practice or in the normal course of events and in accordance with established practices.</w:t>
      </w:r>
      <w:r w:rsidR="00816C72">
        <w:t xml:space="preserve"> </w:t>
      </w:r>
      <w:r w:rsidRPr="00250D9E">
        <w:t>[1.10]</w:t>
      </w:r>
    </w:p>
    <w:p w:rsidR="00E92ACC" w:rsidRDefault="00E46001" w:rsidP="00670FDE">
      <w:bookmarkStart w:id="343" w:name="_Toc489517415"/>
      <w:r w:rsidRPr="006D79F0">
        <w:rPr>
          <w:rStyle w:val="Heading4Char"/>
        </w:rPr>
        <w:t>utility</w:t>
      </w:r>
      <w:r w:rsidR="007D5BEA" w:rsidRPr="006D79F0">
        <w:rPr>
          <w:rStyle w:val="Heading4Char"/>
        </w:rPr>
        <w:t>-</w:t>
      </w:r>
      <w:r w:rsidRPr="006D79F0">
        <w:rPr>
          <w:rStyle w:val="Heading4Char"/>
        </w:rPr>
        <w:t>type water meter.</w:t>
      </w:r>
      <w:bookmarkEnd w:id="343"/>
      <w:r w:rsidRPr="006D79F0">
        <w:t xml:space="preserve"> </w:t>
      </w:r>
      <w:r w:rsidRPr="006D79F0">
        <w:rPr>
          <w:b/>
          <w:bCs/>
        </w:rPr>
        <w:t>–</w:t>
      </w:r>
      <w:r w:rsidRPr="006D79F0">
        <w:t xml:space="preserve"> </w:t>
      </w:r>
      <w:r w:rsidR="00997C28">
        <w:t xml:space="preserve">1) </w:t>
      </w:r>
      <w:r w:rsidRPr="006D79F0">
        <w:t>A device used for the measurement of water</w:t>
      </w:r>
      <w:r w:rsidR="007D5BEA" w:rsidRPr="006D79F0">
        <w:t>,</w:t>
      </w:r>
      <w:r w:rsidRPr="006D79F0">
        <w:t xml:space="preserve"> generally applicable to meters installed in residences or business establishments</w:t>
      </w:r>
      <w:r w:rsidR="00892EE3">
        <w:t>. e</w:t>
      </w:r>
      <w:r w:rsidR="00997C28" w:rsidRPr="006D79F0">
        <w:t xml:space="preserve">xcluding </w:t>
      </w:r>
      <w:r w:rsidRPr="006D79F0">
        <w:t>batching meters. [3.36]</w:t>
      </w:r>
    </w:p>
    <w:p w:rsidR="006D79F0" w:rsidRPr="00250D9E" w:rsidRDefault="006D79F0" w:rsidP="008A7881">
      <w:pPr>
        <w:spacing w:before="60" w:after="240"/>
      </w:pPr>
      <w:r>
        <w:t>(Added 2011)</w:t>
      </w:r>
    </w:p>
    <w:p w:rsidR="003D2F5E" w:rsidRPr="00250D9E" w:rsidRDefault="003D2F5E" w:rsidP="007B75D7">
      <w:pPr>
        <w:pStyle w:val="Heading2"/>
        <w:spacing w:after="240"/>
      </w:pPr>
      <w:bookmarkStart w:id="344" w:name="_Toc489517416"/>
      <w:r w:rsidRPr="00250D9E">
        <w:t>V</w:t>
      </w:r>
      <w:bookmarkEnd w:id="344"/>
    </w:p>
    <w:p w:rsidR="003D2F5E" w:rsidRPr="00250D9E" w:rsidRDefault="003D2F5E" w:rsidP="007B75D7">
      <w:pPr>
        <w:keepLines/>
        <w:tabs>
          <w:tab w:val="left" w:pos="270"/>
          <w:tab w:val="left" w:pos="540"/>
          <w:tab w:val="left" w:pos="810"/>
          <w:tab w:val="left" w:pos="1080"/>
          <w:tab w:val="left" w:pos="1350"/>
          <w:tab w:val="left" w:pos="5040"/>
          <w:tab w:val="left" w:pos="5310"/>
          <w:tab w:val="left" w:pos="5580"/>
          <w:tab w:val="left" w:pos="5850"/>
        </w:tabs>
        <w:spacing w:after="240"/>
        <w:jc w:val="both"/>
      </w:pPr>
      <w:bookmarkStart w:id="345" w:name="_Toc489517417"/>
      <w:r w:rsidRPr="00250D9E">
        <w:rPr>
          <w:rStyle w:val="Heading3Char"/>
        </w:rPr>
        <w:t>value of minimum graduated interval</w:t>
      </w:r>
      <w:bookmarkEnd w:id="345"/>
      <w:r w:rsidRPr="00250D9E">
        <w:rPr>
          <w:b/>
          <w:bCs/>
        </w:rPr>
        <w:t>.</w:t>
      </w:r>
      <w:r w:rsidRPr="00250D9E">
        <w:t xml:space="preserve"> </w:t>
      </w:r>
      <w:r w:rsidR="00F81A58" w:rsidRPr="00250D9E">
        <w:rPr>
          <w:b/>
          <w:bCs/>
        </w:rPr>
        <w:t>–</w:t>
      </w:r>
      <w:r w:rsidRPr="00250D9E">
        <w:t xml:space="preserve"> </w:t>
      </w:r>
      <w:r w:rsidR="00A7797F">
        <w:t>(</w:t>
      </w:r>
      <w:r w:rsidR="00892EE3">
        <w:t xml:space="preserve">1) </w:t>
      </w:r>
      <w:r w:rsidRPr="00250D9E">
        <w:t>The value represented by the interval from the center of one graduation to the center of the succeeding graduation</w:t>
      </w:r>
      <w:r w:rsidR="00892EE3">
        <w:t xml:space="preserve">. </w:t>
      </w:r>
      <w:r w:rsidR="00997C28">
        <w:t xml:space="preserve"> </w:t>
      </w:r>
      <w:r w:rsidR="00A7797F">
        <w:t>(</w:t>
      </w:r>
      <w:r w:rsidR="00892EE3">
        <w:t>2) T</w:t>
      </w:r>
      <w:r w:rsidRPr="00250D9E">
        <w:t>he increment between successive recorded values.  (Also see “graduated interval.”)</w:t>
      </w:r>
      <w:r w:rsidR="00992B3D">
        <w:t xml:space="preserve"> </w:t>
      </w:r>
      <w:r w:rsidRPr="00250D9E">
        <w:t>[1.10]</w:t>
      </w:r>
    </w:p>
    <w:p w:rsidR="003D2F5E" w:rsidRPr="00250D9E" w:rsidRDefault="003D2F5E" w:rsidP="007B75D7">
      <w:pPr>
        <w:spacing w:after="240"/>
        <w:jc w:val="both"/>
        <w:rPr>
          <w:szCs w:val="28"/>
        </w:rPr>
      </w:pPr>
      <w:bookmarkStart w:id="346" w:name="_Toc489517418"/>
      <w:r w:rsidRPr="00250D9E">
        <w:rPr>
          <w:rStyle w:val="Heading3Char"/>
        </w:rPr>
        <w:t>vapor equalization credit.</w:t>
      </w:r>
      <w:bookmarkEnd w:id="346"/>
      <w:r w:rsidRPr="00250D9E">
        <w:rPr>
          <w:szCs w:val="28"/>
        </w:rPr>
        <w:t xml:space="preserve"> </w:t>
      </w:r>
      <w:r w:rsidR="00F81A58" w:rsidRPr="00250D9E">
        <w:rPr>
          <w:b/>
          <w:bCs/>
        </w:rPr>
        <w:t>–</w:t>
      </w:r>
      <w:r w:rsidRPr="00250D9E">
        <w:rPr>
          <w:szCs w:val="28"/>
        </w:rPr>
        <w:t xml:space="preserve"> The quantity deducted from the metered quantity of liquid carbon dioxide when a vapor equalizing line is used to facilitate the transfer of liquid during a metered delivery.</w:t>
      </w:r>
      <w:r w:rsidR="00992B3D">
        <w:rPr>
          <w:szCs w:val="28"/>
        </w:rPr>
        <w:t xml:space="preserve"> </w:t>
      </w:r>
      <w:r w:rsidRPr="00250D9E">
        <w:rPr>
          <w:szCs w:val="28"/>
        </w:rPr>
        <w:t>[3.38]</w:t>
      </w:r>
    </w:p>
    <w:p w:rsidR="003D2F5E" w:rsidRPr="00250D9E" w:rsidRDefault="003D2F5E" w:rsidP="007B75D7">
      <w:pPr>
        <w:spacing w:after="240"/>
        <w:jc w:val="both"/>
        <w:rPr>
          <w:szCs w:val="28"/>
        </w:rPr>
      </w:pPr>
      <w:bookmarkStart w:id="347" w:name="_Toc489517419"/>
      <w:r w:rsidRPr="00250D9E">
        <w:rPr>
          <w:rStyle w:val="Heading3Char"/>
        </w:rPr>
        <w:t>vapor equalization line.</w:t>
      </w:r>
      <w:bookmarkEnd w:id="347"/>
      <w:r w:rsidRPr="00250D9E">
        <w:rPr>
          <w:szCs w:val="28"/>
        </w:rPr>
        <w:t xml:space="preserve"> </w:t>
      </w:r>
      <w:r w:rsidR="00F81A58" w:rsidRPr="00250D9E">
        <w:rPr>
          <w:b/>
          <w:bCs/>
        </w:rPr>
        <w:t>–</w:t>
      </w:r>
      <w:r w:rsidRPr="00250D9E">
        <w:rPr>
          <w:szCs w:val="28"/>
        </w:rPr>
        <w:t xml:space="preserve"> A hose or pipe connected from the vapor space of the seller’s tank to the vapor space of the buyer’s tank that is used to equalize the pressure during a delivery.</w:t>
      </w:r>
      <w:r w:rsidR="00992B3D">
        <w:rPr>
          <w:szCs w:val="28"/>
        </w:rPr>
        <w:t xml:space="preserve"> </w:t>
      </w:r>
      <w:r w:rsidRPr="00250D9E">
        <w:rPr>
          <w:szCs w:val="28"/>
        </w:rPr>
        <w:t>[3.38]</w:t>
      </w: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48" w:name="_Toc489517420"/>
      <w:r w:rsidRPr="00250D9E">
        <w:rPr>
          <w:rStyle w:val="Heading3Char"/>
        </w:rPr>
        <w:t>vehicle on-board weighing system.</w:t>
      </w:r>
      <w:bookmarkEnd w:id="348"/>
      <w:r w:rsidRPr="00250D9E">
        <w:t xml:space="preserve"> </w:t>
      </w:r>
      <w:r w:rsidR="00F81A58" w:rsidRPr="00250D9E">
        <w:rPr>
          <w:b/>
          <w:bCs/>
        </w:rPr>
        <w:t>–</w:t>
      </w:r>
      <w:r w:rsidRPr="00250D9E">
        <w:t xml:space="preserve"> A weighing system designed as an integral part of or attached to the frame, chassis, lifting mechanism, or bed of a vehicle, trailer, industrial truck, industrial tractor, or forklift truck.</w:t>
      </w:r>
      <w:r w:rsidR="00992B3D">
        <w:t xml:space="preserve"> </w:t>
      </w:r>
      <w:r w:rsidRPr="00250D9E">
        <w:t>[2.20]</w:t>
      </w:r>
    </w:p>
    <w:p w:rsidR="003D2F5E" w:rsidRPr="00250D9E" w:rsidRDefault="003D2F5E" w:rsidP="007B75D7">
      <w:pPr>
        <w:tabs>
          <w:tab w:val="left" w:pos="5040"/>
          <w:tab w:val="left" w:pos="5310"/>
          <w:tab w:val="left" w:pos="5580"/>
          <w:tab w:val="left" w:pos="5850"/>
        </w:tabs>
        <w:spacing w:before="60" w:after="240"/>
        <w:jc w:val="both"/>
      </w:pPr>
      <w:r w:rsidRPr="00250D9E">
        <w:t>(Amended 1993)</w:t>
      </w:r>
    </w:p>
    <w:p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bookmarkStart w:id="349" w:name="_Toc489517421"/>
      <w:r w:rsidRPr="00250D9E">
        <w:rPr>
          <w:rStyle w:val="Heading3Char"/>
        </w:rPr>
        <w:t>vehicle scale.</w:t>
      </w:r>
      <w:bookmarkEnd w:id="349"/>
      <w:r w:rsidRPr="00250D9E">
        <w:t xml:space="preserve"> </w:t>
      </w:r>
      <w:r w:rsidR="00F81A58" w:rsidRPr="00250D9E">
        <w:rPr>
          <w:b/>
          <w:bCs/>
        </w:rPr>
        <w:t>–</w:t>
      </w:r>
      <w:r w:rsidRPr="00250D9E">
        <w:t xml:space="preserve"> A scale adapted to weighing highway, farm, or other large industrial vehicles (except railroad freight cars), loaded or unloaded.</w:t>
      </w:r>
      <w:r w:rsidR="00816C72">
        <w:t xml:space="preserve"> </w:t>
      </w:r>
      <w:r w:rsidRPr="00250D9E">
        <w:t>[2.20]</w:t>
      </w:r>
    </w:p>
    <w:p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bookmarkStart w:id="350" w:name="_Toc489517422"/>
      <w:r w:rsidRPr="00250D9E">
        <w:rPr>
          <w:rStyle w:val="Heading3Char"/>
        </w:rPr>
        <w:t>verification scale division, value of (e</w:t>
      </w:r>
      <w:r w:rsidRPr="008C0F33">
        <w:rPr>
          <w:rStyle w:val="Heading3Char"/>
        </w:rPr>
        <w:t>)</w:t>
      </w:r>
      <w:bookmarkEnd w:id="350"/>
      <w:r w:rsidRPr="00250D9E">
        <w:rPr>
          <w:b/>
        </w:rPr>
        <w:t>.</w:t>
      </w:r>
      <w:r w:rsidRPr="00250D9E">
        <w:t xml:space="preserve"> </w:t>
      </w:r>
      <w:r w:rsidR="00F81A58" w:rsidRPr="00250D9E">
        <w:rPr>
          <w:b/>
          <w:bCs/>
        </w:rPr>
        <w:t>–</w:t>
      </w:r>
      <w:r w:rsidRPr="00250D9E">
        <w:t xml:space="preserve"> A value, expressed in units of weight (mass) and specified by the manufacturer of a device, by which the tolerance values and the accuracy class applicable to the device are determined.  The verification scale division is applied to all scales, in particular to ungraduated devices since they have no </w:t>
      </w:r>
      <w:r w:rsidRPr="00250D9E">
        <w:lastRenderedPageBreak/>
        <w:t>graduations.  The verification scale division (e) may be different from the displayed scale division (d) for certain other devices used for weight classifying or weighing in pre</w:t>
      </w:r>
      <w:r w:rsidRPr="00250D9E">
        <w:noBreakHyphen/>
        <w:t>determined amounts, and certain other Class I and II scales.</w:t>
      </w:r>
      <w:r w:rsidR="00992B3D">
        <w:t xml:space="preserve"> </w:t>
      </w:r>
      <w:r w:rsidRPr="00250D9E">
        <w:t>[2.20]</w:t>
      </w:r>
    </w:p>
    <w:p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bookmarkStart w:id="351" w:name="_Toc489517423"/>
      <w:r w:rsidRPr="00250D9E">
        <w:rPr>
          <w:rStyle w:val="Heading3Char"/>
        </w:rPr>
        <w:t>visible type.</w:t>
      </w:r>
      <w:bookmarkEnd w:id="351"/>
      <w:r w:rsidRPr="00250D9E">
        <w:rPr>
          <w:b/>
          <w:bCs/>
        </w:rPr>
        <w:t xml:space="preserve"> </w:t>
      </w:r>
      <w:r w:rsidR="00735143" w:rsidRPr="00250D9E">
        <w:rPr>
          <w:b/>
          <w:bCs/>
        </w:rPr>
        <w:t>–</w:t>
      </w:r>
      <w:r w:rsidRPr="00250D9E">
        <w:rPr>
          <w:b/>
          <w:bCs/>
        </w:rPr>
        <w:t xml:space="preserve"> </w:t>
      </w:r>
      <w:r w:rsidRPr="00250D9E">
        <w:t>A type of device in which the measurement takes place in a see</w:t>
      </w:r>
      <w:r w:rsidRPr="00250D9E">
        <w:noBreakHyphen/>
        <w:t>through glass measuring chamber.</w:t>
      </w:r>
      <w:r w:rsidR="00992B3D">
        <w:t xml:space="preserve"> </w:t>
      </w:r>
      <w:r w:rsidRPr="00250D9E">
        <w:t>[3.30]</w:t>
      </w: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52" w:name="_Toc489517424"/>
      <w:r w:rsidRPr="00250D9E">
        <w:rPr>
          <w:rStyle w:val="Heading3Char"/>
        </w:rPr>
        <w:t>v</w:t>
      </w:r>
      <w:r w:rsidRPr="00250D9E">
        <w:rPr>
          <w:rStyle w:val="Heading3Char"/>
          <w:vertAlign w:val="subscript"/>
        </w:rPr>
        <w:t>min</w:t>
      </w:r>
      <w:r w:rsidRPr="00250D9E">
        <w:rPr>
          <w:rStyle w:val="Heading3Char"/>
        </w:rPr>
        <w:t xml:space="preserve"> (minimum load cell verification interval).</w:t>
      </w:r>
      <w:bookmarkEnd w:id="352"/>
      <w:r w:rsidRPr="00250D9E">
        <w:t xml:space="preserve"> </w:t>
      </w:r>
      <w:r w:rsidR="00735143" w:rsidRPr="00250D9E">
        <w:rPr>
          <w:b/>
          <w:bCs/>
        </w:rPr>
        <w:t>–</w:t>
      </w:r>
      <w:r w:rsidRPr="00250D9E">
        <w:t xml:space="preserve"> The smallest load cell verification interval, </w:t>
      </w:r>
      <w:r w:rsidRPr="00250D9E">
        <w:rPr>
          <w:i/>
          <w:iCs/>
        </w:rPr>
        <w:t>expressed in units of mass*</w:t>
      </w:r>
      <w:r w:rsidRPr="00250D9E">
        <w:t xml:space="preserve"> into which the load cell measuring range can be divided.</w:t>
      </w:r>
      <w:r w:rsidR="00992B3D">
        <w:t xml:space="preserve"> </w:t>
      </w:r>
      <w:r w:rsidRPr="00250D9E">
        <w:t>[2.20, 2.24]</w:t>
      </w: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r w:rsidRPr="00250D9E">
        <w:rPr>
          <w:i/>
          <w:iCs/>
        </w:rPr>
        <w:t>[*Nonretroactive as of January 1, 2001]</w:t>
      </w:r>
    </w:p>
    <w:p w:rsidR="003D2F5E" w:rsidRPr="00250D9E" w:rsidRDefault="003D2F5E" w:rsidP="007B75D7">
      <w:pPr>
        <w:tabs>
          <w:tab w:val="left" w:pos="5040"/>
          <w:tab w:val="left" w:pos="5310"/>
          <w:tab w:val="left" w:pos="5580"/>
          <w:tab w:val="left" w:pos="5850"/>
        </w:tabs>
        <w:spacing w:before="60" w:after="240"/>
        <w:jc w:val="both"/>
      </w:pPr>
      <w:r w:rsidRPr="00250D9E">
        <w:t>(Added 1996) (Amended 1999)</w:t>
      </w:r>
    </w:p>
    <w:p w:rsidR="003D2F5E" w:rsidRPr="00250D9E" w:rsidRDefault="003D2F5E" w:rsidP="00735143">
      <w:pPr>
        <w:pStyle w:val="Heading2"/>
      </w:pPr>
      <w:bookmarkStart w:id="353" w:name="_Toc489517425"/>
      <w:r w:rsidRPr="00250D9E">
        <w:t>W</w:t>
      </w:r>
      <w:bookmarkEnd w:id="353"/>
    </w:p>
    <w:p w:rsidR="003D2F5E" w:rsidRPr="00250D9E" w:rsidRDefault="003D2F5E" w:rsidP="007B75D7">
      <w:pPr>
        <w:keepLines/>
        <w:tabs>
          <w:tab w:val="left" w:pos="270"/>
          <w:tab w:val="left" w:pos="540"/>
          <w:tab w:val="left" w:pos="810"/>
          <w:tab w:val="left" w:pos="1080"/>
          <w:tab w:val="left" w:pos="1350"/>
          <w:tab w:val="left" w:pos="5040"/>
          <w:tab w:val="left" w:pos="5310"/>
          <w:tab w:val="left" w:pos="5580"/>
          <w:tab w:val="left" w:pos="5850"/>
        </w:tabs>
        <w:spacing w:after="240"/>
        <w:jc w:val="both"/>
      </w:pPr>
      <w:bookmarkStart w:id="354" w:name="_Toc489517426"/>
      <w:r w:rsidRPr="00250D9E">
        <w:rPr>
          <w:rStyle w:val="Heading3Char"/>
        </w:rPr>
        <w:t>weighbeam</w:t>
      </w:r>
      <w:bookmarkEnd w:id="354"/>
      <w:r w:rsidRPr="00250D9E">
        <w:rPr>
          <w:b/>
          <w:bCs/>
        </w:rPr>
        <w:t xml:space="preserve">. </w:t>
      </w:r>
      <w:r w:rsidR="00B508CB" w:rsidRPr="00250D9E">
        <w:rPr>
          <w:b/>
          <w:bCs/>
        </w:rPr>
        <w:t>–</w:t>
      </w:r>
      <w:r w:rsidRPr="00250D9E">
        <w:t xml:space="preserve"> An element comprising one or more bars, equipped with movable poises or means for applying counterpoise weights or both.</w:t>
      </w:r>
      <w:r w:rsidR="00992B3D">
        <w:t xml:space="preserve"> </w:t>
      </w:r>
      <w:r w:rsidRPr="00250D9E">
        <w:t>[2.20]</w:t>
      </w:r>
    </w:p>
    <w:p w:rsidR="004C715D" w:rsidRPr="009C5BD5" w:rsidRDefault="004C715D" w:rsidP="00083A29">
      <w:pPr>
        <w:keepNext/>
        <w:spacing w:after="60"/>
        <w:jc w:val="both"/>
        <w:rPr>
          <w:rFonts w:eastAsiaTheme="majorEastAsia"/>
        </w:rPr>
      </w:pPr>
      <w:bookmarkStart w:id="355" w:name="_Toc489517427"/>
      <w:r w:rsidRPr="009C5BD5">
        <w:rPr>
          <w:rStyle w:val="Heading3Char"/>
        </w:rPr>
        <w:t>weigh-belt system.</w:t>
      </w:r>
      <w:bookmarkEnd w:id="355"/>
      <w:r w:rsidRPr="009C5BD5">
        <w:rPr>
          <w:rFonts w:eastAsiaTheme="majorEastAsia"/>
        </w:rPr>
        <w:t xml:space="preserve"> – A type of belt-conveyor scale system designed by the manufacturer as a self-contained conveyor system and</w:t>
      </w:r>
      <w:r w:rsidR="00E26774">
        <w:rPr>
          <w:rFonts w:eastAsiaTheme="majorEastAsia"/>
        </w:rPr>
        <w:t xml:space="preserve"> </w:t>
      </w:r>
      <w:r w:rsidR="00E11D8B">
        <w:rPr>
          <w:rFonts w:eastAsiaTheme="majorEastAsia"/>
        </w:rPr>
        <w:t>that</w:t>
      </w:r>
      <w:r w:rsidRPr="009C5BD5">
        <w:rPr>
          <w:rFonts w:eastAsiaTheme="majorEastAsia"/>
        </w:rPr>
        <w:t xml:space="preserve"> is installed as a unit.  </w:t>
      </w:r>
      <w:r w:rsidR="00851C65">
        <w:rPr>
          <w:rFonts w:eastAsiaTheme="majorEastAsia"/>
        </w:rPr>
        <w:t>A</w:t>
      </w:r>
      <w:r w:rsidRPr="009C5BD5">
        <w:rPr>
          <w:rFonts w:eastAsiaTheme="majorEastAsia"/>
        </w:rPr>
        <w:t xml:space="preserve"> unit </w:t>
      </w:r>
      <w:r w:rsidR="00851C65">
        <w:rPr>
          <w:rFonts w:eastAsiaTheme="majorEastAsia"/>
        </w:rPr>
        <w:t xml:space="preserve">is </w:t>
      </w:r>
      <w:r w:rsidR="009D4B1C" w:rsidRPr="009C5BD5">
        <w:rPr>
          <w:rFonts w:eastAsiaTheme="majorEastAsia"/>
        </w:rPr>
        <w:t>comprised of integral compone</w:t>
      </w:r>
      <w:r w:rsidRPr="009C5BD5">
        <w:rPr>
          <w:rFonts w:eastAsiaTheme="majorEastAsia"/>
        </w:rPr>
        <w:t>n</w:t>
      </w:r>
      <w:r w:rsidR="009D4B1C" w:rsidRPr="009C5BD5">
        <w:rPr>
          <w:rFonts w:eastAsiaTheme="majorEastAsia"/>
        </w:rPr>
        <w:t>t</w:t>
      </w:r>
      <w:r w:rsidRPr="009C5BD5">
        <w:rPr>
          <w:rFonts w:eastAsiaTheme="majorEastAsia"/>
        </w:rPr>
        <w:t xml:space="preserve">s </w:t>
      </w:r>
      <w:r w:rsidR="00851C65">
        <w:rPr>
          <w:rFonts w:eastAsiaTheme="majorEastAsia"/>
        </w:rPr>
        <w:t>and, at minimum, includes a</w:t>
      </w:r>
      <w:r w:rsidR="009D4B1C" w:rsidRPr="009C5BD5">
        <w:rPr>
          <w:rFonts w:eastAsiaTheme="majorEastAsia"/>
        </w:rPr>
        <w:t>:</w:t>
      </w:r>
      <w:r w:rsidRPr="009C5BD5">
        <w:rPr>
          <w:rFonts w:eastAsiaTheme="majorEastAsia"/>
        </w:rPr>
        <w:t xml:space="preserve">  </w:t>
      </w:r>
      <w:r w:rsidR="009D4B1C" w:rsidRPr="009C5BD5">
        <w:rPr>
          <w:rFonts w:eastAsiaTheme="majorEastAsia"/>
        </w:rPr>
        <w:t>conveyor belt; belt drive; conveyor frame; and weighing system</w:t>
      </w:r>
      <w:r w:rsidRPr="009C5BD5">
        <w:rPr>
          <w:rFonts w:eastAsiaTheme="majorEastAsia"/>
        </w:rPr>
        <w:t xml:space="preserve">.  </w:t>
      </w:r>
      <w:r w:rsidR="00851C65">
        <w:rPr>
          <w:rFonts w:eastAsiaTheme="majorEastAsia"/>
        </w:rPr>
        <w:t>A weigh-belt system</w:t>
      </w:r>
      <w:r w:rsidRPr="009C5BD5">
        <w:rPr>
          <w:rFonts w:eastAsiaTheme="majorEastAsia"/>
        </w:rPr>
        <w:t xml:space="preserve"> may operate at single or multiple flow rates and may use variable</w:t>
      </w:r>
      <w:r w:rsidR="009D4B1C" w:rsidRPr="009C5BD5">
        <w:rPr>
          <w:rFonts w:eastAsiaTheme="majorEastAsia"/>
        </w:rPr>
        <w:t>-</w:t>
      </w:r>
      <w:r w:rsidRPr="009C5BD5">
        <w:rPr>
          <w:rFonts w:eastAsiaTheme="majorEastAsia"/>
        </w:rPr>
        <w:t>speed belt drives.</w:t>
      </w:r>
      <w:r w:rsidR="00851C65">
        <w:rPr>
          <w:rFonts w:eastAsiaTheme="majorEastAsia"/>
        </w:rPr>
        <w:t xml:space="preserve"> [2.21]</w:t>
      </w:r>
    </w:p>
    <w:p w:rsidR="004C715D" w:rsidRPr="008A6542" w:rsidRDefault="004C715D" w:rsidP="007B75D7">
      <w:pPr>
        <w:keepNext/>
        <w:spacing w:after="240"/>
        <w:rPr>
          <w:rFonts w:eastAsiaTheme="majorEastAsia"/>
        </w:rPr>
      </w:pPr>
      <w:r w:rsidRPr="008A6542">
        <w:rPr>
          <w:rFonts w:eastAsiaTheme="majorEastAsia"/>
        </w:rPr>
        <w:t>(Added 2015)</w:t>
      </w: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56" w:name="_Toc489517428"/>
      <w:r w:rsidRPr="00250D9E">
        <w:rPr>
          <w:rStyle w:val="Heading3Char"/>
        </w:rPr>
        <w:t>weighing element.</w:t>
      </w:r>
      <w:bookmarkEnd w:id="356"/>
      <w:r w:rsidRPr="00250D9E">
        <w:rPr>
          <w:rStyle w:val="Heading3Char"/>
        </w:rPr>
        <w:t xml:space="preserve"> </w:t>
      </w:r>
      <w:r w:rsidR="00B508CB" w:rsidRPr="00250D9E">
        <w:rPr>
          <w:b/>
          <w:bCs/>
        </w:rPr>
        <w:t>–</w:t>
      </w:r>
      <w:r w:rsidRPr="00250D9E">
        <w:rPr>
          <w:rStyle w:val="Heading3Char"/>
        </w:rPr>
        <w:t xml:space="preserve"> </w:t>
      </w:r>
      <w:r w:rsidRPr="00250D9E">
        <w:t>That portion of a scale that supports the load-receiving element and transmits to the indicating element a signal or force resulting from the load applied to the load-receiving element.</w:t>
      </w:r>
      <w:r w:rsidR="00851C65">
        <w:t xml:space="preserve"> </w:t>
      </w:r>
      <w:r w:rsidRPr="00250D9E">
        <w:t>[2.20, 2.21, 2.22]</w:t>
      </w:r>
    </w:p>
    <w:p w:rsidR="003D2F5E" w:rsidRPr="00250D9E" w:rsidRDefault="003D2F5E" w:rsidP="007B75D7">
      <w:pPr>
        <w:tabs>
          <w:tab w:val="left" w:pos="5040"/>
          <w:tab w:val="left" w:pos="5310"/>
          <w:tab w:val="left" w:pos="5580"/>
          <w:tab w:val="left" w:pos="5850"/>
        </w:tabs>
        <w:spacing w:before="60" w:after="240"/>
        <w:jc w:val="both"/>
      </w:pPr>
      <w:r w:rsidRPr="00250D9E">
        <w:t>(Added 1988)</w:t>
      </w:r>
    </w:p>
    <w:p w:rsidR="003D2F5E" w:rsidRPr="00250D9E" w:rsidRDefault="003D2F5E">
      <w:pPr>
        <w:keepNext/>
        <w:tabs>
          <w:tab w:val="left" w:pos="720"/>
        </w:tabs>
        <w:jc w:val="both"/>
      </w:pPr>
      <w:bookmarkStart w:id="357" w:name="_Toc489517429"/>
      <w:r w:rsidRPr="00250D9E">
        <w:rPr>
          <w:rStyle w:val="Heading3Char"/>
        </w:rPr>
        <w:t>weigh-labeler</w:t>
      </w:r>
      <w:bookmarkEnd w:id="357"/>
      <w:r w:rsidRPr="00250D9E">
        <w:rPr>
          <w:b/>
        </w:rPr>
        <w:t>.</w:t>
      </w:r>
      <w:r w:rsidRPr="00250D9E">
        <w:t xml:space="preserve"> </w:t>
      </w:r>
      <w:r w:rsidR="00B508CB" w:rsidRPr="00250D9E">
        <w:rPr>
          <w:b/>
          <w:bCs/>
        </w:rPr>
        <w:t>–</w:t>
      </w:r>
      <w:r w:rsidRPr="00250D9E">
        <w:t xml:space="preserve"> An automatic weighing system that determines the weight of a package and prints a label or other document bearing a weight declaration for each discrete item (usually a label also includes unit and total price declarations).  Weigh-labelers are sometimes used to weigh and label standard and random packages (also called “Prepackaging Scales”).</w:t>
      </w:r>
      <w:r w:rsidR="00851C65">
        <w:t xml:space="preserve"> </w:t>
      </w:r>
      <w:r w:rsidRPr="00250D9E">
        <w:t>[2.24]</w:t>
      </w:r>
    </w:p>
    <w:p w:rsidR="003D2F5E" w:rsidRPr="00250D9E" w:rsidRDefault="003D2F5E" w:rsidP="007B75D7">
      <w:pPr>
        <w:tabs>
          <w:tab w:val="left" w:pos="5040"/>
          <w:tab w:val="left" w:pos="5310"/>
          <w:tab w:val="left" w:pos="5580"/>
          <w:tab w:val="left" w:pos="5850"/>
        </w:tabs>
        <w:spacing w:before="60" w:after="240"/>
        <w:jc w:val="both"/>
      </w:pPr>
      <w:r w:rsidRPr="00250D9E">
        <w:t>(Amended 2004)</w:t>
      </w:r>
    </w:p>
    <w:p w:rsidR="00DE1918" w:rsidRDefault="0045492D" w:rsidP="00030851">
      <w:pPr>
        <w:keepNext/>
        <w:tabs>
          <w:tab w:val="left" w:pos="270"/>
          <w:tab w:val="left" w:pos="540"/>
          <w:tab w:val="left" w:pos="810"/>
          <w:tab w:val="left" w:pos="1080"/>
          <w:tab w:val="left" w:pos="1350"/>
          <w:tab w:val="left" w:pos="5040"/>
          <w:tab w:val="left" w:pos="5310"/>
          <w:tab w:val="left" w:pos="5580"/>
          <w:tab w:val="left" w:pos="5850"/>
        </w:tabs>
        <w:jc w:val="both"/>
      </w:pPr>
      <w:bookmarkStart w:id="358" w:name="_Toc489517430"/>
      <w:r>
        <w:rPr>
          <w:rStyle w:val="Heading3Char"/>
        </w:rPr>
        <w:t>w</w:t>
      </w:r>
      <w:r w:rsidR="00DE1918" w:rsidRPr="00030851">
        <w:rPr>
          <w:rStyle w:val="Heading3Char"/>
        </w:rPr>
        <w:t>eigh module</w:t>
      </w:r>
      <w:bookmarkEnd w:id="358"/>
      <w:r w:rsidR="00DE1918">
        <w:rPr>
          <w:b/>
        </w:rPr>
        <w:t xml:space="preserve"> </w:t>
      </w:r>
      <w:r w:rsidR="00DE1918" w:rsidRPr="00030851">
        <w:t>– The portion</w:t>
      </w:r>
      <w:r w:rsidR="00DE1918">
        <w:t xml:space="preserve"> of a load-receiving element supported by two sections.  The length of a module is the distance to which load can be applied.</w:t>
      </w:r>
      <w:r w:rsidR="00851C65">
        <w:t xml:space="preserve"> </w:t>
      </w:r>
      <w:r w:rsidR="00DE1918">
        <w:t>[2.20]</w:t>
      </w:r>
    </w:p>
    <w:p w:rsidR="001E3DFC" w:rsidRPr="00250D9E" w:rsidRDefault="001E3DFC" w:rsidP="007B75D7">
      <w:pPr>
        <w:tabs>
          <w:tab w:val="left" w:pos="5040"/>
          <w:tab w:val="left" w:pos="5310"/>
          <w:tab w:val="left" w:pos="5580"/>
          <w:tab w:val="left" w:pos="5850"/>
        </w:tabs>
        <w:spacing w:before="60" w:after="240"/>
        <w:jc w:val="both"/>
      </w:pPr>
      <w:r w:rsidRPr="00250D9E">
        <w:t xml:space="preserve">(Added </w:t>
      </w:r>
      <w:r w:rsidR="0045492D">
        <w:t>2013</w:t>
      </w:r>
      <w:r w:rsidRPr="00250D9E">
        <w:t>)</w:t>
      </w: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59" w:name="_Toc489517431"/>
      <w:r w:rsidRPr="00250D9E">
        <w:rPr>
          <w:rStyle w:val="Heading3Char"/>
        </w:rPr>
        <w:t>weighment.</w:t>
      </w:r>
      <w:bookmarkEnd w:id="359"/>
      <w:r w:rsidRPr="00250D9E">
        <w:rPr>
          <w:rStyle w:val="Heading3Char"/>
        </w:rPr>
        <w:t xml:space="preserve"> </w:t>
      </w:r>
      <w:r w:rsidR="00B508CB" w:rsidRPr="00250D9E">
        <w:rPr>
          <w:b/>
          <w:bCs/>
        </w:rPr>
        <w:t>–</w:t>
      </w:r>
      <w:r w:rsidRPr="00250D9E">
        <w:rPr>
          <w:rStyle w:val="Heading3Char"/>
        </w:rPr>
        <w:t xml:space="preserve"> </w:t>
      </w:r>
      <w:r w:rsidRPr="00250D9E">
        <w:t>A single complete weighing operation.</w:t>
      </w:r>
      <w:r w:rsidR="00851C65">
        <w:t xml:space="preserve"> </w:t>
      </w:r>
      <w:r w:rsidRPr="00250D9E">
        <w:t>[2.20, 2.21]</w:t>
      </w:r>
    </w:p>
    <w:p w:rsidR="003D2F5E" w:rsidRPr="00250D9E" w:rsidRDefault="003D2F5E" w:rsidP="007B75D7">
      <w:pPr>
        <w:tabs>
          <w:tab w:val="left" w:pos="5040"/>
          <w:tab w:val="left" w:pos="5310"/>
          <w:tab w:val="left" w:pos="5580"/>
          <w:tab w:val="left" w:pos="5850"/>
        </w:tabs>
        <w:spacing w:before="60" w:after="240"/>
        <w:jc w:val="both"/>
      </w:pPr>
      <w:r w:rsidRPr="00250D9E">
        <w:t>(Added 1986)</w:t>
      </w:r>
    </w:p>
    <w:p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bookmarkStart w:id="360" w:name="_Toc489517432"/>
      <w:r w:rsidRPr="00250D9E">
        <w:rPr>
          <w:rStyle w:val="Heading3Char"/>
        </w:rPr>
        <w:t>weight, unit.</w:t>
      </w:r>
      <w:bookmarkEnd w:id="360"/>
      <w:r w:rsidRPr="00250D9E">
        <w:rPr>
          <w:rStyle w:val="Heading3Char"/>
        </w:rPr>
        <w:t xml:space="preserve"> </w:t>
      </w:r>
      <w:r w:rsidR="00B508CB" w:rsidRPr="00250D9E">
        <w:rPr>
          <w:b/>
          <w:bCs/>
        </w:rPr>
        <w:t>–</w:t>
      </w:r>
      <w:r w:rsidRPr="00250D9E">
        <w:rPr>
          <w:rStyle w:val="Heading3Char"/>
        </w:rPr>
        <w:t xml:space="preserve"> </w:t>
      </w:r>
      <w:r w:rsidRPr="00250D9E">
        <w:t>See “unit weight.”</w:t>
      </w:r>
      <w:r w:rsidR="00851C65">
        <w:t xml:space="preserve"> </w:t>
      </w:r>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61" w:name="_Toc489517433"/>
      <w:r w:rsidRPr="00250D9E">
        <w:rPr>
          <w:rStyle w:val="Heading3Char"/>
        </w:rPr>
        <w:t>weight classifier.</w:t>
      </w:r>
      <w:bookmarkEnd w:id="361"/>
      <w:r w:rsidRPr="00250D9E">
        <w:rPr>
          <w:rStyle w:val="Heading3Char"/>
        </w:rPr>
        <w:t xml:space="preserve"> </w:t>
      </w:r>
      <w:r w:rsidR="00B508CB" w:rsidRPr="00250D9E">
        <w:rPr>
          <w:b/>
          <w:bCs/>
        </w:rPr>
        <w:t>–</w:t>
      </w:r>
      <w:r w:rsidRPr="00250D9E">
        <w:t xml:space="preserve"> A digital scale that rounds weight values up to the next scale division.  These scales usually have a verification scale division (e) that is smaller than the displayed scale division.</w:t>
      </w:r>
      <w:r w:rsidR="00851C65">
        <w:t xml:space="preserve"> </w:t>
      </w:r>
      <w:r w:rsidRPr="00250D9E">
        <w:t>[2.20]</w:t>
      </w:r>
    </w:p>
    <w:p w:rsidR="003D2F5E" w:rsidRPr="00250D9E" w:rsidRDefault="003D2F5E" w:rsidP="007B75D7">
      <w:pPr>
        <w:tabs>
          <w:tab w:val="left" w:pos="5040"/>
          <w:tab w:val="left" w:pos="5310"/>
          <w:tab w:val="left" w:pos="5580"/>
          <w:tab w:val="left" w:pos="5850"/>
        </w:tabs>
        <w:spacing w:before="60" w:after="240"/>
        <w:jc w:val="both"/>
      </w:pPr>
      <w:r w:rsidRPr="00250D9E">
        <w:t>(Added 1987)</w:t>
      </w:r>
    </w:p>
    <w:p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bookmarkStart w:id="362" w:name="_Toc489517434"/>
      <w:r w:rsidRPr="00250D9E">
        <w:rPr>
          <w:rStyle w:val="Heading3Char"/>
        </w:rPr>
        <w:t>weight ranges.</w:t>
      </w:r>
      <w:bookmarkEnd w:id="362"/>
      <w:r w:rsidRPr="00250D9E">
        <w:rPr>
          <w:rStyle w:val="Heading3Char"/>
        </w:rPr>
        <w:t xml:space="preserve"> </w:t>
      </w:r>
      <w:r w:rsidR="00B508CB" w:rsidRPr="00250D9E">
        <w:rPr>
          <w:b/>
          <w:bCs/>
        </w:rPr>
        <w:t>–</w:t>
      </w:r>
      <w:r w:rsidRPr="00250D9E">
        <w:t xml:space="preserve"> Electrical or electro</w:t>
      </w:r>
      <w:r w:rsidRPr="00250D9E">
        <w:noBreakHyphen/>
        <w:t>mechanical elements incorporated in an automatic indicating scale through the application of which the range of automatic indication of the scale is increased, normally in increments equal to the reading</w:t>
      </w:r>
      <w:r w:rsidRPr="00250D9E">
        <w:noBreakHyphen/>
        <w:t>face capacity.</w:t>
      </w:r>
      <w:r w:rsidR="00851C65">
        <w:t xml:space="preserve"> </w:t>
      </w:r>
      <w:r w:rsidRPr="00250D9E">
        <w:t>[2.20]</w:t>
      </w:r>
    </w:p>
    <w:p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bookmarkStart w:id="363" w:name="_Toc489517435"/>
      <w:r w:rsidRPr="00250D9E">
        <w:rPr>
          <w:rStyle w:val="Heading3Char"/>
        </w:rPr>
        <w:t>wet basis.</w:t>
      </w:r>
      <w:bookmarkEnd w:id="363"/>
      <w:r w:rsidRPr="00250D9E">
        <w:rPr>
          <w:rStyle w:val="Heading3Char"/>
        </w:rPr>
        <w:t xml:space="preserve"> </w:t>
      </w:r>
      <w:r w:rsidR="00044212" w:rsidRPr="00250D9E">
        <w:rPr>
          <w:b/>
          <w:bCs/>
        </w:rPr>
        <w:t>–</w:t>
      </w:r>
      <w:r w:rsidRPr="00250D9E">
        <w:rPr>
          <w:rStyle w:val="Heading3Char"/>
        </w:rPr>
        <w:t xml:space="preserve"> </w:t>
      </w:r>
      <w:r w:rsidRPr="00250D9E">
        <w:t>See “moisture content (wet basis).”</w:t>
      </w:r>
      <w:r w:rsidR="00992B3D">
        <w:t xml:space="preserve"> </w:t>
      </w:r>
      <w:r w:rsidRPr="00250D9E">
        <w:t>[5.56(a), 5.56(b)]</w:t>
      </w:r>
    </w:p>
    <w:p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jc w:val="both"/>
      </w:pPr>
      <w:bookmarkStart w:id="364" w:name="_Toc489517436"/>
      <w:r w:rsidRPr="00250D9E">
        <w:rPr>
          <w:rStyle w:val="Heading3Char"/>
        </w:rPr>
        <w:t>wet hose.</w:t>
      </w:r>
      <w:bookmarkEnd w:id="364"/>
      <w:r w:rsidRPr="00250D9E">
        <w:rPr>
          <w:rStyle w:val="Heading3Char"/>
        </w:rPr>
        <w:t xml:space="preserve"> </w:t>
      </w:r>
      <w:r w:rsidR="00044212" w:rsidRPr="00250D9E">
        <w:rPr>
          <w:b/>
          <w:bCs/>
        </w:rPr>
        <w:t>–</w:t>
      </w:r>
      <w:r w:rsidRPr="00250D9E">
        <w:rPr>
          <w:rStyle w:val="Heading3Char"/>
        </w:rPr>
        <w:t xml:space="preserve"> </w:t>
      </w:r>
      <w:r w:rsidRPr="00250D9E">
        <w:t>A discharge hose intended to be full of product at all times.  (</w:t>
      </w:r>
      <w:r w:rsidR="005A794A">
        <w:t>Also see</w:t>
      </w:r>
      <w:r w:rsidRPr="00250D9E">
        <w:t xml:space="preserve"> “wet-hose type.”)</w:t>
      </w:r>
      <w:r w:rsidR="00992B3D">
        <w:t xml:space="preserve"> </w:t>
      </w:r>
      <w:r w:rsidRPr="00250D9E">
        <w:t>[3.30, 3.31, 3.38]</w:t>
      </w:r>
    </w:p>
    <w:p w:rsidR="003D2F5E" w:rsidRPr="00250D9E" w:rsidRDefault="003D2F5E" w:rsidP="007B75D7">
      <w:pPr>
        <w:tabs>
          <w:tab w:val="left" w:pos="5040"/>
          <w:tab w:val="left" w:pos="5310"/>
          <w:tab w:val="left" w:pos="5580"/>
          <w:tab w:val="left" w:pos="5850"/>
        </w:tabs>
        <w:spacing w:before="60" w:after="240"/>
        <w:jc w:val="both"/>
      </w:pPr>
      <w:r w:rsidRPr="00250D9E">
        <w:lastRenderedPageBreak/>
        <w:t>(Amended 2002)</w:t>
      </w:r>
    </w:p>
    <w:p w:rsidR="003D2F5E" w:rsidRPr="00250D9E" w:rsidRDefault="003D2F5E" w:rsidP="007B75D7">
      <w:pPr>
        <w:jc w:val="both"/>
      </w:pPr>
      <w:bookmarkStart w:id="365" w:name="_Toc489517437"/>
      <w:r w:rsidRPr="00250D9E">
        <w:rPr>
          <w:rStyle w:val="Heading3Char"/>
        </w:rPr>
        <w:t>wet</w:t>
      </w:r>
      <w:r w:rsidRPr="00250D9E">
        <w:rPr>
          <w:rStyle w:val="Heading3Char"/>
        </w:rPr>
        <w:noBreakHyphen/>
        <w:t>hose type.</w:t>
      </w:r>
      <w:bookmarkEnd w:id="365"/>
      <w:r w:rsidRPr="00250D9E">
        <w:rPr>
          <w:rStyle w:val="Heading3Char"/>
        </w:rPr>
        <w:t xml:space="preserve"> </w:t>
      </w:r>
      <w:r w:rsidR="00044212" w:rsidRPr="00250D9E">
        <w:rPr>
          <w:b/>
          <w:bCs/>
        </w:rPr>
        <w:t>–</w:t>
      </w:r>
      <w:r w:rsidRPr="00250D9E">
        <w:rPr>
          <w:rStyle w:val="Heading3Char"/>
        </w:rPr>
        <w:t xml:space="preserve"> </w:t>
      </w:r>
      <w:r w:rsidRPr="00250D9E">
        <w:t>A type of device designed to be operated with the discharge hose full of product at all times.  (</w:t>
      </w:r>
      <w:r w:rsidR="005A794A">
        <w:t>Also see</w:t>
      </w:r>
      <w:r w:rsidRPr="00250D9E">
        <w:t xml:space="preserve"> “wet hose.”)</w:t>
      </w:r>
      <w:r w:rsidR="00992B3D">
        <w:t xml:space="preserve"> </w:t>
      </w:r>
      <w:r w:rsidRPr="00250D9E">
        <w:t>[3.30, 3.32, 3.34, 3.37, 3.38]</w:t>
      </w:r>
    </w:p>
    <w:p w:rsidR="003D2F5E" w:rsidRPr="00250D9E" w:rsidRDefault="003D2F5E" w:rsidP="007B75D7">
      <w:pPr>
        <w:tabs>
          <w:tab w:val="left" w:pos="5040"/>
          <w:tab w:val="left" w:pos="5310"/>
          <w:tab w:val="left" w:pos="5580"/>
          <w:tab w:val="left" w:pos="5850"/>
        </w:tabs>
        <w:spacing w:before="60" w:after="240"/>
        <w:jc w:val="both"/>
      </w:pPr>
      <w:r w:rsidRPr="00250D9E">
        <w:t>(Amended 2002)</w:t>
      </w:r>
    </w:p>
    <w:p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bookmarkStart w:id="366" w:name="_Toc489517438"/>
      <w:r w:rsidRPr="00250D9E">
        <w:rPr>
          <w:rStyle w:val="Heading3Char"/>
        </w:rPr>
        <w:t>wheel</w:t>
      </w:r>
      <w:r w:rsidRPr="00250D9E">
        <w:rPr>
          <w:rStyle w:val="Heading3Char"/>
        </w:rPr>
        <w:noBreakHyphen/>
        <w:t>load weighers.</w:t>
      </w:r>
      <w:bookmarkEnd w:id="366"/>
      <w:r w:rsidRPr="00250D9E">
        <w:rPr>
          <w:rStyle w:val="Heading3Char"/>
        </w:rPr>
        <w:t xml:space="preserve"> </w:t>
      </w:r>
      <w:r w:rsidR="00044212" w:rsidRPr="00250D9E">
        <w:rPr>
          <w:b/>
          <w:bCs/>
        </w:rPr>
        <w:t>–</w:t>
      </w:r>
      <w:r w:rsidRPr="00250D9E">
        <w:rPr>
          <w:rStyle w:val="Heading3Char"/>
        </w:rPr>
        <w:t xml:space="preserve"> </w:t>
      </w:r>
      <w:r w:rsidRPr="00250D9E">
        <w:t>Compact, self</w:t>
      </w:r>
      <w:r w:rsidRPr="00250D9E">
        <w:noBreakHyphen/>
        <w:t>contained, portable weighing elements specially adapted to determining the wheel loads or axle loads of vehicles on highways for the enforcement of highway weight laws only.</w:t>
      </w:r>
      <w:r w:rsidR="00992B3D">
        <w:t xml:space="preserve"> </w:t>
      </w:r>
      <w:r w:rsidRPr="00250D9E">
        <w:t>[2.20]</w:t>
      </w:r>
    </w:p>
    <w:p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bookmarkStart w:id="367" w:name="_Toc489517439"/>
      <w:r w:rsidRPr="00250D9E">
        <w:rPr>
          <w:rStyle w:val="Heading3Char"/>
        </w:rPr>
        <w:t>wholesale device.</w:t>
      </w:r>
      <w:bookmarkEnd w:id="367"/>
      <w:r w:rsidRPr="00250D9E">
        <w:rPr>
          <w:rStyle w:val="Heading3Char"/>
        </w:rPr>
        <w:t xml:space="preserve"> </w:t>
      </w:r>
      <w:r w:rsidR="00044212" w:rsidRPr="00250D9E">
        <w:rPr>
          <w:b/>
          <w:bCs/>
        </w:rPr>
        <w:t>–</w:t>
      </w:r>
      <w:r w:rsidRPr="00250D9E">
        <w:rPr>
          <w:rStyle w:val="Heading3Char"/>
        </w:rPr>
        <w:t xml:space="preserve"> </w:t>
      </w:r>
      <w:r w:rsidRPr="00250D9E">
        <w:t>Any device other than a retail device.  (</w:t>
      </w:r>
      <w:r w:rsidR="005A794A">
        <w:t>Also see</w:t>
      </w:r>
      <w:r w:rsidRPr="00250D9E">
        <w:t xml:space="preserve"> “retail device.”)</w:t>
      </w:r>
      <w:r w:rsidR="00992B3D">
        <w:t xml:space="preserve"> </w:t>
      </w:r>
      <w:r w:rsidRPr="00250D9E">
        <w:t>[3.30, 3.32]</w:t>
      </w:r>
    </w:p>
    <w:p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bookmarkStart w:id="368" w:name="_Toc489517440"/>
      <w:r w:rsidRPr="00250D9E">
        <w:rPr>
          <w:rStyle w:val="Heading3Char"/>
        </w:rPr>
        <w:t>wing pulley.</w:t>
      </w:r>
      <w:bookmarkEnd w:id="368"/>
      <w:r w:rsidRPr="00250D9E">
        <w:rPr>
          <w:rStyle w:val="Heading3Char"/>
        </w:rPr>
        <w:t xml:space="preserve"> </w:t>
      </w:r>
      <w:r w:rsidR="00044212" w:rsidRPr="00250D9E">
        <w:rPr>
          <w:b/>
          <w:bCs/>
        </w:rPr>
        <w:t>–</w:t>
      </w:r>
      <w:r w:rsidRPr="00250D9E">
        <w:rPr>
          <w:rStyle w:val="Heading3Char"/>
        </w:rPr>
        <w:t xml:space="preserve"> </w:t>
      </w:r>
      <w:r w:rsidRPr="00250D9E">
        <w:t>A pulley made of widely spaced metal bars in order to set up a vibration to shake loose material off the underside (return side) of the belt.</w:t>
      </w:r>
      <w:r w:rsidR="00992B3D">
        <w:t xml:space="preserve"> </w:t>
      </w:r>
      <w:r w:rsidRPr="00250D9E">
        <w:t>[2.21]</w:t>
      </w:r>
    </w:p>
    <w:p w:rsidR="003D2F5E" w:rsidRPr="00250D9E" w:rsidRDefault="003D2F5E" w:rsidP="00044212">
      <w:pPr>
        <w:pStyle w:val="Heading2"/>
      </w:pPr>
      <w:bookmarkStart w:id="369" w:name="_Toc489517441"/>
      <w:r w:rsidRPr="00250D9E">
        <w:t>Z</w:t>
      </w:r>
      <w:bookmarkEnd w:id="369"/>
    </w:p>
    <w:p w:rsidR="003D2F5E" w:rsidRPr="00250D9E" w:rsidRDefault="003D2F5E" w:rsidP="00340999">
      <w:pPr>
        <w:tabs>
          <w:tab w:val="left" w:pos="270"/>
          <w:tab w:val="left" w:pos="540"/>
          <w:tab w:val="left" w:pos="810"/>
          <w:tab w:val="left" w:pos="1080"/>
          <w:tab w:val="left" w:pos="1350"/>
          <w:tab w:val="left" w:pos="5040"/>
          <w:tab w:val="left" w:pos="5310"/>
          <w:tab w:val="left" w:pos="5580"/>
          <w:tab w:val="left" w:pos="5850"/>
        </w:tabs>
        <w:spacing w:after="240"/>
        <w:jc w:val="both"/>
      </w:pPr>
      <w:bookmarkStart w:id="370" w:name="_Toc489517442"/>
      <w:r w:rsidRPr="00250D9E">
        <w:rPr>
          <w:rStyle w:val="Heading3Char"/>
        </w:rPr>
        <w:t>zero</w:t>
      </w:r>
      <w:r w:rsidRPr="00250D9E">
        <w:rPr>
          <w:rStyle w:val="Heading3Char"/>
        </w:rPr>
        <w:noBreakHyphen/>
        <w:t>load balance</w:t>
      </w:r>
      <w:bookmarkEnd w:id="370"/>
      <w:r w:rsidRPr="00250D9E">
        <w:rPr>
          <w:b/>
          <w:bCs/>
        </w:rPr>
        <w:t>.</w:t>
      </w:r>
      <w:r w:rsidR="00044212" w:rsidRPr="00250D9E">
        <w:rPr>
          <w:b/>
          <w:bCs/>
        </w:rPr>
        <w:t xml:space="preserve"> </w:t>
      </w:r>
      <w:r w:rsidR="007506D6" w:rsidRPr="00250D9E">
        <w:rPr>
          <w:b/>
          <w:bCs/>
        </w:rPr>
        <w:t>–</w:t>
      </w:r>
      <w:r w:rsidR="007506D6" w:rsidRPr="00250D9E">
        <w:t xml:space="preserve"> A</w:t>
      </w:r>
      <w:r w:rsidRPr="00250D9E">
        <w:t xml:space="preserve"> correct weight indication or representation of zero when there is no load on the load</w:t>
      </w:r>
      <w:r w:rsidRPr="00250D9E">
        <w:noBreakHyphen/>
        <w:t>receiving element.  (</w:t>
      </w:r>
      <w:r w:rsidR="005A794A">
        <w:t>Also s</w:t>
      </w:r>
      <w:r w:rsidRPr="00250D9E">
        <w:t>ee “zero</w:t>
      </w:r>
      <w:r w:rsidRPr="00250D9E">
        <w:noBreakHyphen/>
        <w:t>load balance for an automatic</w:t>
      </w:r>
      <w:r w:rsidRPr="00250D9E">
        <w:noBreakHyphen/>
        <w:t>indicating scale,” “zero</w:t>
      </w:r>
      <w:r w:rsidRPr="00250D9E">
        <w:noBreakHyphen/>
        <w:t>load balance for a nonautomatic</w:t>
      </w:r>
      <w:r w:rsidRPr="00250D9E">
        <w:noBreakHyphen/>
        <w:t>indicating scale,” “zero</w:t>
      </w:r>
      <w:r w:rsidRPr="00250D9E">
        <w:noBreakHyphen/>
        <w:t>load balance for a recording scale.”)</w:t>
      </w:r>
      <w:r w:rsidR="00816C72">
        <w:t xml:space="preserve"> </w:t>
      </w:r>
      <w:r w:rsidRPr="00250D9E">
        <w:t>[2.20]</w:t>
      </w:r>
    </w:p>
    <w:p w:rsidR="003D2F5E" w:rsidRPr="00250D9E" w:rsidRDefault="003D2F5E" w:rsidP="00340999">
      <w:pPr>
        <w:tabs>
          <w:tab w:val="left" w:pos="270"/>
          <w:tab w:val="left" w:pos="540"/>
          <w:tab w:val="left" w:pos="810"/>
          <w:tab w:val="left" w:pos="1080"/>
          <w:tab w:val="left" w:pos="1350"/>
          <w:tab w:val="left" w:pos="5040"/>
          <w:tab w:val="left" w:pos="5310"/>
          <w:tab w:val="left" w:pos="5580"/>
          <w:tab w:val="left" w:pos="5850"/>
        </w:tabs>
        <w:spacing w:after="240"/>
        <w:jc w:val="both"/>
      </w:pPr>
      <w:bookmarkStart w:id="371" w:name="_Toc489517443"/>
      <w:r w:rsidRPr="00250D9E">
        <w:rPr>
          <w:rStyle w:val="Heading3Char"/>
        </w:rPr>
        <w:t>zero</w:t>
      </w:r>
      <w:r w:rsidRPr="00250D9E">
        <w:rPr>
          <w:rStyle w:val="Heading3Char"/>
        </w:rPr>
        <w:noBreakHyphen/>
        <w:t>load balance, automatic</w:t>
      </w:r>
      <w:r w:rsidRPr="00250D9E">
        <w:rPr>
          <w:rStyle w:val="Heading3Char"/>
        </w:rPr>
        <w:noBreakHyphen/>
        <w:t>indicating scale.</w:t>
      </w:r>
      <w:bookmarkEnd w:id="371"/>
      <w:r w:rsidRPr="00250D9E">
        <w:rPr>
          <w:rStyle w:val="Heading3Char"/>
        </w:rPr>
        <w:t xml:space="preserve"> </w:t>
      </w:r>
      <w:r w:rsidR="00044212" w:rsidRPr="00250D9E">
        <w:rPr>
          <w:b/>
          <w:bCs/>
        </w:rPr>
        <w:t>–</w:t>
      </w:r>
      <w:r w:rsidRPr="00250D9E">
        <w:rPr>
          <w:rStyle w:val="Heading3Char"/>
        </w:rPr>
        <w:t xml:space="preserve"> </w:t>
      </w:r>
      <w:r w:rsidRPr="00250D9E">
        <w:t>A condition in which the indicator is at rest at, or oscillates through approximately equal arcs on either side of, the zero graduation.</w:t>
      </w:r>
      <w:r w:rsidR="00816C72">
        <w:t xml:space="preserve"> </w:t>
      </w:r>
      <w:r w:rsidRPr="00250D9E">
        <w:t>[2.20]</w:t>
      </w:r>
    </w:p>
    <w:p w:rsidR="003D2F5E" w:rsidRPr="00250D9E" w:rsidRDefault="003D2F5E" w:rsidP="00340999">
      <w:pPr>
        <w:tabs>
          <w:tab w:val="left" w:pos="270"/>
          <w:tab w:val="left" w:pos="540"/>
          <w:tab w:val="left" w:pos="810"/>
          <w:tab w:val="left" w:pos="1080"/>
          <w:tab w:val="left" w:pos="1350"/>
          <w:tab w:val="left" w:pos="5040"/>
          <w:tab w:val="left" w:pos="5310"/>
          <w:tab w:val="left" w:pos="5580"/>
          <w:tab w:val="left" w:pos="5850"/>
        </w:tabs>
        <w:spacing w:after="240"/>
        <w:jc w:val="both"/>
      </w:pPr>
      <w:bookmarkStart w:id="372" w:name="_Toc489517444"/>
      <w:r w:rsidRPr="00250D9E">
        <w:rPr>
          <w:rStyle w:val="Heading3Char"/>
        </w:rPr>
        <w:t>zero</w:t>
      </w:r>
      <w:r w:rsidRPr="00250D9E">
        <w:rPr>
          <w:rStyle w:val="Heading3Char"/>
        </w:rPr>
        <w:noBreakHyphen/>
        <w:t>load balance, nonautomatic</w:t>
      </w:r>
      <w:r w:rsidRPr="00250D9E">
        <w:rPr>
          <w:rStyle w:val="Heading3Char"/>
        </w:rPr>
        <w:noBreakHyphen/>
        <w:t>indicating scale.</w:t>
      </w:r>
      <w:bookmarkEnd w:id="372"/>
      <w:r w:rsidRPr="00250D9E">
        <w:rPr>
          <w:rStyle w:val="Heading3Char"/>
        </w:rPr>
        <w:t xml:space="preserve"> </w:t>
      </w:r>
      <w:r w:rsidR="00044212" w:rsidRPr="00250D9E">
        <w:rPr>
          <w:b/>
          <w:bCs/>
        </w:rPr>
        <w:t>–</w:t>
      </w:r>
      <w:r w:rsidRPr="00250D9E">
        <w:rPr>
          <w:rStyle w:val="Heading3Char"/>
        </w:rPr>
        <w:t xml:space="preserve"> </w:t>
      </w:r>
      <w:r w:rsidRPr="00250D9E">
        <w:t>A condition in which (a) the weighbeam is at rest at, or oscillates through approximately equal arcs above and below, the center of a trig loop; (b) the weighbeam or lever system is at rest at, or oscillates through approximately equal arcs above and below, a horizontal position or a position midway between limiting stops; or (c) the indicator of a balance indicator is at rest at, or oscillates through approximately equal arcs on either side of, the zero graduation.</w:t>
      </w:r>
      <w:r w:rsidR="00816C72">
        <w:t xml:space="preserve"> </w:t>
      </w:r>
      <w:r w:rsidRPr="00250D9E">
        <w:t>[2.20]</w:t>
      </w:r>
    </w:p>
    <w:p w:rsidR="003D2F5E" w:rsidRPr="00250D9E" w:rsidRDefault="003D2F5E" w:rsidP="00340999">
      <w:pPr>
        <w:tabs>
          <w:tab w:val="left" w:pos="270"/>
          <w:tab w:val="left" w:pos="540"/>
          <w:tab w:val="left" w:pos="810"/>
          <w:tab w:val="left" w:pos="1080"/>
          <w:tab w:val="left" w:pos="1350"/>
          <w:tab w:val="left" w:pos="5040"/>
          <w:tab w:val="left" w:pos="5310"/>
          <w:tab w:val="left" w:pos="5580"/>
          <w:tab w:val="left" w:pos="5850"/>
        </w:tabs>
        <w:spacing w:after="240"/>
        <w:jc w:val="both"/>
      </w:pPr>
      <w:bookmarkStart w:id="373" w:name="_Toc489517445"/>
      <w:r w:rsidRPr="00250D9E">
        <w:rPr>
          <w:rStyle w:val="Heading3Char"/>
        </w:rPr>
        <w:t>zero</w:t>
      </w:r>
      <w:r w:rsidRPr="00250D9E">
        <w:rPr>
          <w:rStyle w:val="Heading3Char"/>
        </w:rPr>
        <w:noBreakHyphen/>
        <w:t>load balance for a recording scale.</w:t>
      </w:r>
      <w:bookmarkEnd w:id="373"/>
      <w:r w:rsidRPr="00250D9E">
        <w:rPr>
          <w:rStyle w:val="Heading3Char"/>
        </w:rPr>
        <w:t xml:space="preserve"> </w:t>
      </w:r>
      <w:r w:rsidR="00044212" w:rsidRPr="00250D9E">
        <w:rPr>
          <w:b/>
          <w:bCs/>
        </w:rPr>
        <w:t>–</w:t>
      </w:r>
      <w:r w:rsidRPr="00250D9E">
        <w:t xml:space="preserve"> A condition in which the scale will record a representation of zero load.</w:t>
      </w:r>
      <w:r w:rsidR="00816C72">
        <w:t xml:space="preserve"> </w:t>
      </w:r>
      <w:r w:rsidRPr="00250D9E">
        <w:t>[2.20]</w:t>
      </w:r>
    </w:p>
    <w:p w:rsidR="003D2F5E" w:rsidRPr="00250D9E" w:rsidRDefault="003D2F5E">
      <w:pPr>
        <w:keepNext/>
        <w:tabs>
          <w:tab w:val="left" w:pos="9360"/>
        </w:tabs>
        <w:jc w:val="both"/>
        <w:rPr>
          <w:bCs/>
        </w:rPr>
      </w:pPr>
      <w:bookmarkStart w:id="374" w:name="_Toc489517446"/>
      <w:r w:rsidRPr="00250D9E">
        <w:rPr>
          <w:rStyle w:val="Heading3Char"/>
        </w:rPr>
        <w:t>zero-load reference (belt-conveyor scales).</w:t>
      </w:r>
      <w:bookmarkEnd w:id="374"/>
      <w:r w:rsidRPr="00250D9E">
        <w:rPr>
          <w:bCs/>
        </w:rPr>
        <w:t xml:space="preserve"> </w:t>
      </w:r>
      <w:r w:rsidR="00044212" w:rsidRPr="00250D9E">
        <w:rPr>
          <w:b/>
          <w:bCs/>
        </w:rPr>
        <w:t>–</w:t>
      </w:r>
      <w:r w:rsidRPr="00250D9E">
        <w:rPr>
          <w:bCs/>
        </w:rPr>
        <w:t xml:space="preserve"> A zero-load reference value represents no load on a moving conveyor belt.  This value can be either; a number representing the electronic load cell output, a percentage of full scale capacity, or other reference value that accurately represents the no load condition of a moving conveyor belt.  The no load reference value can only be updated after the completion of a zero load test.[2.21]</w:t>
      </w:r>
    </w:p>
    <w:p w:rsidR="003D2F5E" w:rsidRPr="00250D9E" w:rsidRDefault="003D2F5E" w:rsidP="00340999">
      <w:pPr>
        <w:tabs>
          <w:tab w:val="left" w:pos="5040"/>
          <w:tab w:val="left" w:pos="5310"/>
          <w:tab w:val="left" w:pos="5580"/>
          <w:tab w:val="left" w:pos="5850"/>
        </w:tabs>
        <w:spacing w:before="60" w:after="240"/>
        <w:jc w:val="both"/>
      </w:pPr>
      <w:r w:rsidRPr="00250D9E">
        <w:rPr>
          <w:bCs/>
        </w:rPr>
        <w:t>(Added 2002)</w:t>
      </w:r>
    </w:p>
    <w:p w:rsidR="003D2F5E" w:rsidRPr="00250D9E" w:rsidRDefault="003D2F5E" w:rsidP="00340999">
      <w:pPr>
        <w:tabs>
          <w:tab w:val="left" w:pos="270"/>
          <w:tab w:val="left" w:pos="540"/>
          <w:tab w:val="left" w:pos="810"/>
          <w:tab w:val="left" w:pos="1080"/>
          <w:tab w:val="left" w:pos="1350"/>
          <w:tab w:val="left" w:pos="5040"/>
          <w:tab w:val="left" w:pos="5310"/>
          <w:tab w:val="left" w:pos="5580"/>
          <w:tab w:val="left" w:pos="5850"/>
        </w:tabs>
        <w:spacing w:after="240"/>
        <w:jc w:val="both"/>
      </w:pPr>
      <w:bookmarkStart w:id="375" w:name="_Toc489517447"/>
      <w:r w:rsidRPr="00250D9E">
        <w:rPr>
          <w:rStyle w:val="Heading3Char"/>
        </w:rPr>
        <w:t>zero</w:t>
      </w:r>
      <w:r w:rsidR="00922DD4" w:rsidRPr="00250D9E">
        <w:rPr>
          <w:rStyle w:val="Heading3Char"/>
        </w:rPr>
        <w:t>-</w:t>
      </w:r>
      <w:r w:rsidRPr="00250D9E">
        <w:rPr>
          <w:rStyle w:val="Heading3Char"/>
        </w:rPr>
        <w:t>setting mechanism.</w:t>
      </w:r>
      <w:bookmarkEnd w:id="375"/>
      <w:r w:rsidRPr="00250D9E">
        <w:t xml:space="preserve"> </w:t>
      </w:r>
      <w:r w:rsidR="00044212" w:rsidRPr="00250D9E">
        <w:rPr>
          <w:b/>
          <w:bCs/>
        </w:rPr>
        <w:t>–</w:t>
      </w:r>
      <w:r w:rsidRPr="00250D9E">
        <w:t xml:space="preserve"> Means provided to attain a zero balance indication with no load on the load</w:t>
      </w:r>
      <w:r w:rsidR="00922DD4" w:rsidRPr="00250D9E">
        <w:noBreakHyphen/>
      </w:r>
      <w:r w:rsidRPr="00250D9E">
        <w:t xml:space="preserve">receiving element.  </w:t>
      </w:r>
      <w:r w:rsidR="00C92170" w:rsidRPr="00250D9E">
        <w:t xml:space="preserve">The </w:t>
      </w:r>
      <w:r w:rsidRPr="00250D9E">
        <w:t xml:space="preserve">types of </w:t>
      </w:r>
      <w:r w:rsidR="00C92170" w:rsidRPr="00250D9E">
        <w:t>zero-setting</w:t>
      </w:r>
      <w:r w:rsidRPr="00250D9E">
        <w:t xml:space="preserve"> mechanisms are:</w:t>
      </w:r>
      <w:r w:rsidR="00816C72">
        <w:t xml:space="preserve">  </w:t>
      </w:r>
      <w:r w:rsidRPr="00250D9E">
        <w:t>[2.20</w:t>
      </w:r>
      <w:r w:rsidR="00922DD4" w:rsidRPr="00250D9E">
        <w:t>, 2.22, 2.24</w:t>
      </w:r>
      <w:r w:rsidRPr="00250D9E">
        <w:t>]</w:t>
      </w:r>
    </w:p>
    <w:p w:rsidR="00C92170" w:rsidRPr="00250D9E" w:rsidRDefault="00C92170" w:rsidP="00246DE9">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rPr>
          <w:bCs/>
        </w:rPr>
      </w:pPr>
      <w:bookmarkStart w:id="376" w:name="_Toc489517448"/>
      <w:r w:rsidRPr="00250D9E">
        <w:rPr>
          <w:rStyle w:val="Heading4Char"/>
        </w:rPr>
        <w:t>automatic zero-setting mechanism</w:t>
      </w:r>
      <w:r w:rsidR="00922DD4" w:rsidRPr="00250D9E">
        <w:rPr>
          <w:rStyle w:val="Heading4Char"/>
        </w:rPr>
        <w:t xml:space="preserve"> (AZSM)</w:t>
      </w:r>
      <w:r w:rsidRPr="00250D9E">
        <w:rPr>
          <w:rStyle w:val="Heading4Char"/>
        </w:rPr>
        <w:t>.</w:t>
      </w:r>
      <w:bookmarkEnd w:id="376"/>
      <w:r w:rsidRPr="00250D9E">
        <w:rPr>
          <w:b/>
          <w:bCs/>
        </w:rPr>
        <w:t xml:space="preserve"> </w:t>
      </w:r>
      <w:r w:rsidR="00044212" w:rsidRPr="00250D9E">
        <w:rPr>
          <w:b/>
          <w:bCs/>
        </w:rPr>
        <w:t>–</w:t>
      </w:r>
      <w:r w:rsidRPr="00250D9E">
        <w:rPr>
          <w:b/>
          <w:bCs/>
        </w:rPr>
        <w:t xml:space="preserve"> </w:t>
      </w:r>
      <w:r w:rsidRPr="00250D9E">
        <w:rPr>
          <w:bCs/>
        </w:rPr>
        <w:t xml:space="preserve">Automatic means provided to </w:t>
      </w:r>
      <w:r w:rsidR="0070369F" w:rsidRPr="00250D9E">
        <w:rPr>
          <w:bCs/>
        </w:rPr>
        <w:t>set</w:t>
      </w:r>
      <w:r w:rsidRPr="00250D9E">
        <w:rPr>
          <w:bCs/>
        </w:rPr>
        <w:t xml:space="preserve"> the zero</w:t>
      </w:r>
      <w:r w:rsidR="0070369F" w:rsidRPr="00250D9E">
        <w:rPr>
          <w:bCs/>
        </w:rPr>
        <w:t>-</w:t>
      </w:r>
      <w:r w:rsidRPr="00250D9E">
        <w:rPr>
          <w:bCs/>
        </w:rPr>
        <w:t>balance indication without the intervention of an operator</w:t>
      </w:r>
      <w:r w:rsidR="0070369F" w:rsidRPr="00250D9E">
        <w:rPr>
          <w:bCs/>
        </w:rPr>
        <w:t>.</w:t>
      </w:r>
      <w:r w:rsidR="00816C72">
        <w:rPr>
          <w:bCs/>
        </w:rPr>
        <w:t xml:space="preserve"> </w:t>
      </w:r>
      <w:r w:rsidR="0070369F" w:rsidRPr="00250D9E">
        <w:rPr>
          <w:bCs/>
        </w:rPr>
        <w:t>[</w:t>
      </w:r>
      <w:r w:rsidRPr="00250D9E">
        <w:rPr>
          <w:bCs/>
        </w:rPr>
        <w:t>2.22</w:t>
      </w:r>
      <w:r w:rsidR="00704071" w:rsidRPr="00250D9E">
        <w:rPr>
          <w:bCs/>
        </w:rPr>
        <w:t>]</w:t>
      </w:r>
    </w:p>
    <w:p w:rsidR="00C92170" w:rsidRPr="00250D9E" w:rsidRDefault="00C92170" w:rsidP="00340999">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spacing w:before="60" w:after="240"/>
        <w:ind w:left="446"/>
        <w:jc w:val="both"/>
        <w:rPr>
          <w:bCs/>
        </w:rPr>
      </w:pPr>
      <w:r w:rsidRPr="00250D9E">
        <w:rPr>
          <w:bCs/>
        </w:rPr>
        <w:t>(Added 2010)</w:t>
      </w:r>
    </w:p>
    <w:p w:rsidR="003D2F5E" w:rsidRPr="00250D9E" w:rsidRDefault="003D2F5E" w:rsidP="00340999">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spacing w:after="240"/>
        <w:ind w:left="450"/>
        <w:jc w:val="both"/>
      </w:pPr>
      <w:bookmarkStart w:id="377" w:name="_Toc489517449"/>
      <w:r w:rsidRPr="00250D9E">
        <w:rPr>
          <w:rStyle w:val="Heading4Char"/>
        </w:rPr>
        <w:t>automatic zero</w:t>
      </w:r>
      <w:r w:rsidR="00922DD4" w:rsidRPr="00250D9E">
        <w:rPr>
          <w:rStyle w:val="Heading4Char"/>
        </w:rPr>
        <w:t>-</w:t>
      </w:r>
      <w:r w:rsidRPr="00250D9E">
        <w:rPr>
          <w:rStyle w:val="Heading4Char"/>
        </w:rPr>
        <w:t xml:space="preserve">tracking </w:t>
      </w:r>
      <w:r w:rsidR="00922DD4" w:rsidRPr="00250D9E">
        <w:rPr>
          <w:rStyle w:val="Heading4Char"/>
        </w:rPr>
        <w:t xml:space="preserve">(AZT) </w:t>
      </w:r>
      <w:r w:rsidRPr="00250D9E">
        <w:rPr>
          <w:rStyle w:val="Heading4Char"/>
        </w:rPr>
        <w:t>mechanism.</w:t>
      </w:r>
      <w:bookmarkEnd w:id="377"/>
      <w:r w:rsidRPr="00250D9E">
        <w:rPr>
          <w:b/>
          <w:bCs/>
        </w:rPr>
        <w:t xml:space="preserve"> </w:t>
      </w:r>
      <w:r w:rsidR="00044212" w:rsidRPr="00250D9E">
        <w:rPr>
          <w:b/>
          <w:bCs/>
        </w:rPr>
        <w:t>–</w:t>
      </w:r>
      <w:r w:rsidRPr="00250D9E">
        <w:rPr>
          <w:b/>
          <w:bCs/>
        </w:rPr>
        <w:t xml:space="preserve"> </w:t>
      </w:r>
      <w:r w:rsidR="0070369F" w:rsidRPr="00250D9E">
        <w:rPr>
          <w:bCs/>
        </w:rPr>
        <w:t xml:space="preserve">See “automatic zero-tracking </w:t>
      </w:r>
      <w:r w:rsidR="00922DD4" w:rsidRPr="00250D9E">
        <w:rPr>
          <w:bCs/>
        </w:rPr>
        <w:t xml:space="preserve">(AZT) </w:t>
      </w:r>
      <w:r w:rsidR="0070369F" w:rsidRPr="00250D9E">
        <w:rPr>
          <w:bCs/>
        </w:rPr>
        <w:t>mechanism.”</w:t>
      </w:r>
      <w:r w:rsidR="00A72F43" w:rsidRPr="00250D9E">
        <w:rPr>
          <w:bCs/>
        </w:rPr>
        <w:t xml:space="preserve"> (NOTE:  AZT maintains zero with specified limits.  “Zero-setting sets/establishes zero with limits based on scale capacity.)</w:t>
      </w:r>
      <w:r w:rsidR="00816C72">
        <w:rPr>
          <w:bCs/>
        </w:rPr>
        <w:t xml:space="preserve"> </w:t>
      </w:r>
      <w:r w:rsidRPr="00250D9E">
        <w:t>[2.20, 2.22, 2.24]</w:t>
      </w:r>
    </w:p>
    <w:p w:rsidR="00C92170" w:rsidRPr="00250D9E" w:rsidRDefault="00C92170" w:rsidP="00246DE9">
      <w:pPr>
        <w:tabs>
          <w:tab w:val="left" w:pos="-1124"/>
          <w:tab w:val="left" w:pos="-572"/>
          <w:tab w:val="left" w:pos="0"/>
          <w:tab w:val="left" w:pos="450"/>
          <w:tab w:val="left" w:pos="90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rPr>
          <w:bCs/>
        </w:rPr>
      </w:pPr>
      <w:bookmarkStart w:id="378" w:name="_Toc489517450"/>
      <w:r w:rsidRPr="00250D9E">
        <w:rPr>
          <w:rStyle w:val="Heading4Char"/>
        </w:rPr>
        <w:t>initial zero-setting mechanism.</w:t>
      </w:r>
      <w:bookmarkEnd w:id="378"/>
      <w:r w:rsidRPr="00250D9E">
        <w:rPr>
          <w:bCs/>
        </w:rPr>
        <w:t xml:space="preserve"> </w:t>
      </w:r>
      <w:r w:rsidR="00044212" w:rsidRPr="00250D9E">
        <w:rPr>
          <w:b/>
          <w:bCs/>
        </w:rPr>
        <w:t>–</w:t>
      </w:r>
      <w:r w:rsidRPr="00250D9E">
        <w:rPr>
          <w:bCs/>
        </w:rPr>
        <w:t xml:space="preserve"> Automatic means provided to set the indication to zero at the time the instrument is switched on and before it is ready for use.</w:t>
      </w:r>
      <w:r w:rsidR="00816C72">
        <w:rPr>
          <w:bCs/>
        </w:rPr>
        <w:t xml:space="preserve"> </w:t>
      </w:r>
      <w:r w:rsidRPr="00250D9E">
        <w:rPr>
          <w:bCs/>
        </w:rPr>
        <w:t>[2.20]</w:t>
      </w:r>
    </w:p>
    <w:p w:rsidR="00C92170" w:rsidRPr="00250D9E" w:rsidRDefault="00C92170" w:rsidP="00340999">
      <w:pPr>
        <w:tabs>
          <w:tab w:val="left" w:pos="-1124"/>
          <w:tab w:val="left" w:pos="-572"/>
          <w:tab w:val="left" w:pos="0"/>
          <w:tab w:val="left" w:pos="45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spacing w:before="60" w:after="240"/>
        <w:ind w:left="446"/>
        <w:jc w:val="both"/>
        <w:rPr>
          <w:bCs/>
        </w:rPr>
      </w:pPr>
      <w:r w:rsidRPr="00250D9E">
        <w:rPr>
          <w:bCs/>
        </w:rPr>
        <w:t>(Added 1990)</w:t>
      </w:r>
    </w:p>
    <w:p w:rsidR="003D2F5E" w:rsidRPr="00250D9E" w:rsidRDefault="003D2F5E" w:rsidP="00340999">
      <w:pPr>
        <w:tabs>
          <w:tab w:val="left" w:pos="-1124"/>
          <w:tab w:val="left" w:pos="-572"/>
          <w:tab w:val="left" w:pos="0"/>
          <w:tab w:val="left" w:pos="45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spacing w:after="240"/>
        <w:ind w:left="450"/>
        <w:jc w:val="both"/>
      </w:pPr>
      <w:bookmarkStart w:id="379" w:name="_Toc489517451"/>
      <w:r w:rsidRPr="00250D9E">
        <w:rPr>
          <w:rStyle w:val="Heading4Char"/>
        </w:rPr>
        <w:lastRenderedPageBreak/>
        <w:t>manual zero</w:t>
      </w:r>
      <w:r w:rsidR="00922DD4" w:rsidRPr="00250D9E">
        <w:rPr>
          <w:rStyle w:val="Heading4Char"/>
        </w:rPr>
        <w:t>-</w:t>
      </w:r>
      <w:r w:rsidRPr="00250D9E">
        <w:rPr>
          <w:rStyle w:val="Heading4Char"/>
        </w:rPr>
        <w:t>setting mechanism.</w:t>
      </w:r>
      <w:bookmarkEnd w:id="379"/>
      <w:r w:rsidRPr="00250D9E">
        <w:t xml:space="preserve"> </w:t>
      </w:r>
      <w:r w:rsidR="00044212" w:rsidRPr="00250D9E">
        <w:rPr>
          <w:b/>
          <w:bCs/>
        </w:rPr>
        <w:t>–</w:t>
      </w:r>
      <w:r w:rsidRPr="00250D9E">
        <w:t xml:space="preserve"> Nonautomatic means provided to attain a zero balance indication by the direct operation of a control.</w:t>
      </w:r>
      <w:r w:rsidR="00816C72">
        <w:t xml:space="preserve"> </w:t>
      </w:r>
      <w:r w:rsidRPr="00250D9E">
        <w:t>[2.20]</w:t>
      </w:r>
    </w:p>
    <w:p w:rsidR="003D2F5E" w:rsidRPr="00250D9E" w:rsidRDefault="003D2F5E" w:rsidP="00340999">
      <w:pPr>
        <w:tabs>
          <w:tab w:val="left" w:pos="-1124"/>
          <w:tab w:val="left" w:pos="-572"/>
          <w:tab w:val="left" w:pos="0"/>
          <w:tab w:val="left" w:pos="9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pPr>
      <w:bookmarkStart w:id="380" w:name="_Toc489517452"/>
      <w:r w:rsidRPr="00250D9E">
        <w:rPr>
          <w:rStyle w:val="Heading4Char"/>
        </w:rPr>
        <w:t>semiautomatic zero</w:t>
      </w:r>
      <w:r w:rsidR="00922DD4" w:rsidRPr="00250D9E">
        <w:rPr>
          <w:rStyle w:val="Heading4Char"/>
        </w:rPr>
        <w:t>-</w:t>
      </w:r>
      <w:r w:rsidRPr="00250D9E">
        <w:rPr>
          <w:rStyle w:val="Heading4Char"/>
        </w:rPr>
        <w:t>setting mechanism.</w:t>
      </w:r>
      <w:bookmarkEnd w:id="380"/>
      <w:r w:rsidRPr="00250D9E">
        <w:t xml:space="preserve"> </w:t>
      </w:r>
      <w:r w:rsidR="00044212" w:rsidRPr="00250D9E">
        <w:rPr>
          <w:b/>
          <w:bCs/>
        </w:rPr>
        <w:t>–</w:t>
      </w:r>
      <w:r w:rsidRPr="00250D9E">
        <w:t xml:space="preserve"> Automatic means provided to attain a direct zero balance indication requiring a single initiation by an operator.</w:t>
      </w:r>
      <w:r w:rsidR="00816C72">
        <w:t xml:space="preserve"> </w:t>
      </w:r>
      <w:r w:rsidRPr="00250D9E">
        <w:t>[2.20]</w:t>
      </w:r>
    </w:p>
    <w:p w:rsidR="00922DD4" w:rsidRPr="00250D9E" w:rsidRDefault="00922DD4" w:rsidP="00340999">
      <w:pPr>
        <w:tabs>
          <w:tab w:val="left" w:pos="5040"/>
          <w:tab w:val="left" w:pos="5310"/>
          <w:tab w:val="left" w:pos="5580"/>
          <w:tab w:val="left" w:pos="5850"/>
        </w:tabs>
        <w:spacing w:before="60" w:after="240"/>
        <w:jc w:val="both"/>
        <w:rPr>
          <w:bCs/>
        </w:rPr>
      </w:pPr>
      <w:r w:rsidRPr="00250D9E">
        <w:rPr>
          <w:bCs/>
        </w:rPr>
        <w:t>(Amended 2010)</w:t>
      </w:r>
    </w:p>
    <w:p w:rsidR="003D2F5E" w:rsidRPr="00250D9E" w:rsidRDefault="003D2F5E">
      <w:pPr>
        <w:keepNext/>
        <w:tabs>
          <w:tab w:val="left" w:pos="-1124"/>
          <w:tab w:val="left" w:pos="-572"/>
          <w:tab w:val="left" w:pos="-20"/>
          <w:tab w:val="left" w:pos="532"/>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jc w:val="both"/>
        <w:rPr>
          <w:bCs/>
          <w:i/>
        </w:rPr>
      </w:pPr>
      <w:bookmarkStart w:id="381" w:name="_Toc489517453"/>
      <w:r w:rsidRPr="00250D9E">
        <w:rPr>
          <w:rStyle w:val="Heading3Char"/>
        </w:rPr>
        <w:t>zero-setting mechanism (belt-conveyor scale).</w:t>
      </w:r>
      <w:bookmarkEnd w:id="381"/>
      <w:r w:rsidRPr="00250D9E">
        <w:t xml:space="preserve"> </w:t>
      </w:r>
      <w:r w:rsidR="00044212" w:rsidRPr="00250D9E">
        <w:rPr>
          <w:b/>
          <w:bCs/>
        </w:rPr>
        <w:t>–</w:t>
      </w:r>
      <w:r w:rsidRPr="00250D9E">
        <w:t xml:space="preserve"> </w:t>
      </w:r>
      <w:r w:rsidRPr="00250D9E">
        <w:rPr>
          <w:bCs/>
        </w:rPr>
        <w:t>A mechanism enabling zero totalization to be obtained over a whole number of belt revolutions.</w:t>
      </w:r>
      <w:r w:rsidR="00816C72">
        <w:rPr>
          <w:bCs/>
        </w:rPr>
        <w:t xml:space="preserve"> </w:t>
      </w:r>
      <w:r w:rsidRPr="00250D9E">
        <w:rPr>
          <w:bCs/>
        </w:rPr>
        <w:t>[2.21, 2.23]</w:t>
      </w:r>
    </w:p>
    <w:p w:rsidR="003D2F5E" w:rsidRPr="00250D9E" w:rsidRDefault="003D2F5E" w:rsidP="00340999">
      <w:pPr>
        <w:tabs>
          <w:tab w:val="left" w:pos="5040"/>
          <w:tab w:val="left" w:pos="5310"/>
          <w:tab w:val="left" w:pos="5580"/>
          <w:tab w:val="left" w:pos="5850"/>
        </w:tabs>
        <w:spacing w:before="60" w:after="240"/>
        <w:jc w:val="both"/>
        <w:rPr>
          <w:bCs/>
          <w:iCs/>
        </w:rPr>
      </w:pPr>
      <w:r w:rsidRPr="00250D9E">
        <w:rPr>
          <w:bCs/>
          <w:iCs/>
        </w:rPr>
        <w:t>(Added 2002)</w:t>
      </w:r>
    </w:p>
    <w:p w:rsidR="003D2F5E" w:rsidRPr="00250D9E" w:rsidRDefault="003D2F5E" w:rsidP="00340999">
      <w:pPr>
        <w:spacing w:after="240"/>
        <w:jc w:val="both"/>
        <w:rPr>
          <w:bCs/>
        </w:rPr>
      </w:pPr>
      <w:bookmarkStart w:id="382" w:name="_Toc489517454"/>
      <w:r w:rsidRPr="00250D9E">
        <w:rPr>
          <w:rStyle w:val="Heading3Char"/>
        </w:rPr>
        <w:t>zero-tracking mechanism</w:t>
      </w:r>
      <w:bookmarkEnd w:id="382"/>
      <w:r w:rsidRPr="00250D9E">
        <w:rPr>
          <w:b/>
          <w:iCs/>
        </w:rPr>
        <w:t xml:space="preserve">. </w:t>
      </w:r>
      <w:r w:rsidR="00044212" w:rsidRPr="00250D9E">
        <w:rPr>
          <w:b/>
          <w:bCs/>
        </w:rPr>
        <w:t>–</w:t>
      </w:r>
      <w:r w:rsidRPr="00250D9E">
        <w:rPr>
          <w:b/>
          <w:iCs/>
        </w:rPr>
        <w:t xml:space="preserve"> </w:t>
      </w:r>
      <w:r w:rsidRPr="00250D9E">
        <w:rPr>
          <w:bCs/>
        </w:rPr>
        <w:t>See “automatic zero-tracking mechanism” under “zero-setting mechanism.”</w:t>
      </w:r>
      <w:r w:rsidR="00816C72">
        <w:rPr>
          <w:bCs/>
        </w:rPr>
        <w:t xml:space="preserve"> </w:t>
      </w:r>
      <w:r w:rsidRPr="00250D9E">
        <w:rPr>
          <w:bCs/>
        </w:rPr>
        <w:t>[2.20, 2.22, 2.24]</w:t>
      </w:r>
    </w:p>
    <w:p w:rsidR="003D2F5E" w:rsidRDefault="003D2F5E" w:rsidP="00340999">
      <w:pPr>
        <w:spacing w:after="240"/>
        <w:jc w:val="both"/>
      </w:pPr>
      <w:bookmarkStart w:id="383" w:name="_Toc489517455"/>
      <w:r w:rsidRPr="00250D9E">
        <w:rPr>
          <w:rStyle w:val="Heading3Char"/>
        </w:rPr>
        <w:t>zone of uncertainty.</w:t>
      </w:r>
      <w:bookmarkEnd w:id="383"/>
      <w:r w:rsidRPr="00250D9E">
        <w:rPr>
          <w:b/>
          <w:bCs/>
        </w:rPr>
        <w:t xml:space="preserve"> </w:t>
      </w:r>
      <w:r w:rsidR="00044212" w:rsidRPr="00250D9E">
        <w:rPr>
          <w:b/>
          <w:bCs/>
        </w:rPr>
        <w:t>–</w:t>
      </w:r>
      <w:r w:rsidRPr="00250D9E">
        <w:t xml:space="preserve"> The zone between adjacent increments on a digital device in which the value of either of the adjacent increments may be displayed.</w:t>
      </w:r>
      <w:r w:rsidR="00816C72">
        <w:t xml:space="preserve"> </w:t>
      </w:r>
      <w:r w:rsidRPr="00250D9E">
        <w:t>[2.20]</w:t>
      </w:r>
    </w:p>
    <w:p w:rsidR="00340999" w:rsidRDefault="00340999">
      <w:r>
        <w:br w:type="page"/>
      </w:r>
    </w:p>
    <w:p w:rsidR="00340999" w:rsidRDefault="00340999"/>
    <w:p w:rsidR="00340999" w:rsidRDefault="00340999"/>
    <w:p w:rsidR="00340999" w:rsidRDefault="00340999"/>
    <w:p w:rsidR="00340999" w:rsidRDefault="00340999"/>
    <w:p w:rsidR="00340999" w:rsidRDefault="00340999"/>
    <w:p w:rsidR="00340999" w:rsidRDefault="00340999"/>
    <w:p w:rsidR="00340999" w:rsidRDefault="00340999"/>
    <w:p w:rsidR="00340999" w:rsidRDefault="00340999"/>
    <w:p w:rsidR="00340999" w:rsidRDefault="00340999"/>
    <w:p w:rsidR="00340999" w:rsidRDefault="00340999"/>
    <w:p w:rsidR="00340999" w:rsidRDefault="00340999"/>
    <w:p w:rsidR="00340999" w:rsidRDefault="00340999"/>
    <w:p w:rsidR="00340999" w:rsidRDefault="00340999"/>
    <w:p w:rsidR="00340999" w:rsidRDefault="00340999"/>
    <w:p w:rsidR="00340999" w:rsidRDefault="00340999"/>
    <w:p w:rsidR="00340999" w:rsidRDefault="00340999"/>
    <w:p w:rsidR="00340999" w:rsidRDefault="00340999"/>
    <w:p w:rsidR="00340999" w:rsidRDefault="00340999"/>
    <w:p w:rsidR="00340999" w:rsidRDefault="00340999"/>
    <w:p w:rsidR="00340999" w:rsidRDefault="00340999" w:rsidP="00340999">
      <w:pPr>
        <w:jc w:val="center"/>
      </w:pPr>
      <w:r>
        <w:t>THIS PAGE INTENTIONALLY LEFT BLANK</w:t>
      </w:r>
    </w:p>
    <w:sectPr w:rsidR="00340999" w:rsidSect="005970E8">
      <w:pgSz w:w="12240" w:h="15840" w:code="1"/>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A5B7F" w:rsidRDefault="001A5B7F">
      <w:r>
        <w:separator/>
      </w:r>
    </w:p>
  </w:endnote>
  <w:endnote w:type="continuationSeparator" w:id="0">
    <w:p w:rsidR="001A5B7F" w:rsidRDefault="001A5B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21002A87" w:usb1="00000000" w:usb2="00000000" w:usb3="00000000" w:csb0="000101FF" w:csb1="00000000"/>
  </w:font>
  <w:font w:name="Calibri">
    <w:panose1 w:val="020F0502020204030204"/>
    <w:charset w:val="00"/>
    <w:family w:val="swiss"/>
    <w:pitch w:val="variable"/>
    <w:sig w:usb0="E00002FF" w:usb1="4000ACFF" w:usb2="00000001" w:usb3="00000000" w:csb0="0000019F" w:csb1="00000000"/>
  </w:font>
  <w:font w:name="Times New Roman Bold">
    <w:altName w:val="Times New Roman"/>
    <w:panose1 w:val="02020803070505020304"/>
    <w:charset w:val="00"/>
    <w:family w:val="roman"/>
    <w:notTrueType/>
    <w:pitch w:val="default"/>
  </w:font>
  <w:font w:name="WP MathA">
    <w:panose1 w:val="05010101010101010101"/>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5B7F" w:rsidRDefault="001A5B7F">
    <w:pPr>
      <w:pStyle w:val="Footer"/>
      <w:jc w:val="center"/>
    </w:pPr>
    <w:r>
      <w:t>D-</w:t>
    </w:r>
    <w:r>
      <w:rPr>
        <w:rStyle w:val="PageNumber"/>
      </w:rPr>
      <w:fldChar w:fldCharType="begin"/>
    </w:r>
    <w:r>
      <w:rPr>
        <w:rStyle w:val="PageNumber"/>
      </w:rPr>
      <w:instrText xml:space="preserve"> PAGE </w:instrText>
    </w:r>
    <w:r>
      <w:rPr>
        <w:rStyle w:val="PageNumber"/>
      </w:rPr>
      <w:fldChar w:fldCharType="separate"/>
    </w:r>
    <w:r w:rsidR="00E1251A">
      <w:rPr>
        <w:rStyle w:val="PageNumber"/>
        <w:noProof/>
      </w:rPr>
      <w:t>2</w:t>
    </w:r>
    <w:r>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5B7F" w:rsidRDefault="001A5B7F" w:rsidP="00A41157">
    <w:pPr>
      <w:pStyle w:val="Footer"/>
      <w:jc w:val="center"/>
    </w:pPr>
    <w:r>
      <w:t>D-</w:t>
    </w:r>
    <w:r>
      <w:rPr>
        <w:rStyle w:val="PageNumber"/>
      </w:rPr>
      <w:fldChar w:fldCharType="begin"/>
    </w:r>
    <w:r>
      <w:rPr>
        <w:rStyle w:val="PageNumber"/>
      </w:rPr>
      <w:instrText xml:space="preserve"> PAGE </w:instrText>
    </w:r>
    <w:r>
      <w:rPr>
        <w:rStyle w:val="PageNumber"/>
      </w:rPr>
      <w:fldChar w:fldCharType="separate"/>
    </w:r>
    <w:r w:rsidR="00E1251A">
      <w:rPr>
        <w:rStyle w:val="PageNumber"/>
        <w:noProof/>
      </w:rPr>
      <w:t>1</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5B7F" w:rsidRDefault="001A5B7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A5B7F" w:rsidRDefault="001A5B7F">
      <w:r>
        <w:separator/>
      </w:r>
    </w:p>
  </w:footnote>
  <w:footnote w:type="continuationSeparator" w:id="0">
    <w:p w:rsidR="001A5B7F" w:rsidRDefault="001A5B7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5B7F" w:rsidRDefault="001A5B7F">
    <w:pPr>
      <w:pStyle w:val="Header"/>
      <w:tabs>
        <w:tab w:val="clear" w:pos="4320"/>
        <w:tab w:val="clear" w:pos="8640"/>
        <w:tab w:val="right" w:pos="9360"/>
      </w:tabs>
    </w:pPr>
    <w:r>
      <w:t>Appendix D – Definitions</w:t>
    </w:r>
    <w:r>
      <w:tab/>
      <w:t>Handbook 44 –</w:t>
    </w:r>
    <w:r>
      <w:rPr>
        <w:color w:val="339966"/>
      </w:rPr>
      <w:t xml:space="preserve"> </w:t>
    </w:r>
    <w:r>
      <w:t>20</w:t>
    </w:r>
    <w:r w:rsidRPr="001C3947">
      <w:t>1</w:t>
    </w:r>
    <w:r>
      <w:t>8</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5B7F" w:rsidRDefault="001A5B7F">
    <w:pPr>
      <w:pStyle w:val="Header"/>
      <w:tabs>
        <w:tab w:val="clear" w:pos="4320"/>
        <w:tab w:val="clear" w:pos="8640"/>
        <w:tab w:val="right" w:pos="9360"/>
      </w:tabs>
    </w:pPr>
    <w:r>
      <w:t>Handbook 44 – 20</w:t>
    </w:r>
    <w:r w:rsidRPr="001C3947">
      <w:t>1</w:t>
    </w:r>
    <w:r>
      <w:t>8</w:t>
    </w:r>
    <w:r>
      <w:tab/>
      <w:t>Appendix D – Definition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5B7F" w:rsidRDefault="001A5B7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0F3E4046"/>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5DA6B64"/>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49FA763E"/>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EEDC35BA"/>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F6082EFC"/>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AFB8A376"/>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37DC3F12"/>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92450D0"/>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5110608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1BE2E1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592574"/>
    <w:multiLevelType w:val="hybridMultilevel"/>
    <w:tmpl w:val="3AE000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0A574EA"/>
    <w:multiLevelType w:val="hybridMultilevel"/>
    <w:tmpl w:val="1E9A6FBA"/>
    <w:lvl w:ilvl="0" w:tplc="04090001">
      <w:start w:val="1"/>
      <w:numFmt w:val="bullet"/>
      <w:lvlText w:val=""/>
      <w:lvlJc w:val="left"/>
      <w:pPr>
        <w:ind w:left="1620" w:hanging="360"/>
      </w:pPr>
      <w:rPr>
        <w:rFonts w:ascii="Symbol" w:hAnsi="Symbol"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12" w15:restartNumberingAfterBreak="0">
    <w:nsid w:val="616D5B1F"/>
    <w:multiLevelType w:val="multilevel"/>
    <w:tmpl w:val="962EFF22"/>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3" w15:restartNumberingAfterBreak="0">
    <w:nsid w:val="6B9E4828"/>
    <w:multiLevelType w:val="hybridMultilevel"/>
    <w:tmpl w:val="F8AC67DE"/>
    <w:lvl w:ilvl="0" w:tplc="2DF2103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2"/>
  </w:num>
  <w:num w:numId="2">
    <w:abstractNumId w:val="13"/>
  </w:num>
  <w:num w:numId="3">
    <w:abstractNumId w:val="11"/>
  </w:num>
  <w:num w:numId="4">
    <w:abstractNumId w:val="10"/>
  </w:num>
  <w:num w:numId="5">
    <w:abstractNumId w:val="9"/>
  </w:num>
  <w:num w:numId="6">
    <w:abstractNumId w:val="7"/>
  </w:num>
  <w:num w:numId="7">
    <w:abstractNumId w:val="6"/>
  </w:num>
  <w:num w:numId="8">
    <w:abstractNumId w:val="5"/>
  </w:num>
  <w:num w:numId="9">
    <w:abstractNumId w:val="4"/>
  </w:num>
  <w:num w:numId="10">
    <w:abstractNumId w:val="8"/>
  </w:num>
  <w:num w:numId="11">
    <w:abstractNumId w:val="3"/>
  </w:num>
  <w:num w:numId="12">
    <w:abstractNumId w:val="2"/>
  </w:num>
  <w:num w:numId="13">
    <w:abstractNumId w:val="1"/>
  </w:num>
  <w:num w:numId="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fr-FR" w:vendorID="64" w:dllVersion="6" w:nlCheck="1" w:checkStyle="0"/>
  <w:activeWritingStyle w:appName="MSWord" w:lang="en-US" w:vendorID="64" w:dllVersion="6" w:nlCheck="1" w:checkStyle="0"/>
  <w:activeWritingStyle w:appName="MSWord" w:lang="en-US" w:vendorID="64" w:dllVersion="5" w:nlCheck="1" w:checkStyle="1"/>
  <w:activeWritingStyle w:appName="MSWord" w:lang="en-US" w:vendorID="64" w:dllVersion="0" w:nlCheck="1" w:checkStyle="0"/>
  <w:activeWritingStyle w:appName="MSWord" w:lang="fr-FR" w:vendorID="64" w:dllVersion="0" w:nlCheck="1" w:checkStyle="0"/>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77D0"/>
    <w:rsid w:val="00000B23"/>
    <w:rsid w:val="00006DA7"/>
    <w:rsid w:val="0001328B"/>
    <w:rsid w:val="00020F23"/>
    <w:rsid w:val="0002526E"/>
    <w:rsid w:val="000277D0"/>
    <w:rsid w:val="0003027E"/>
    <w:rsid w:val="00030851"/>
    <w:rsid w:val="000344CB"/>
    <w:rsid w:val="00036ACF"/>
    <w:rsid w:val="00041C72"/>
    <w:rsid w:val="00042AF3"/>
    <w:rsid w:val="00044212"/>
    <w:rsid w:val="00044945"/>
    <w:rsid w:val="00051315"/>
    <w:rsid w:val="000579E4"/>
    <w:rsid w:val="0006339A"/>
    <w:rsid w:val="000735E7"/>
    <w:rsid w:val="00074F2C"/>
    <w:rsid w:val="00077D1E"/>
    <w:rsid w:val="00083A29"/>
    <w:rsid w:val="00086B3A"/>
    <w:rsid w:val="000A229E"/>
    <w:rsid w:val="000A5233"/>
    <w:rsid w:val="000B0156"/>
    <w:rsid w:val="000C1602"/>
    <w:rsid w:val="000C5FD2"/>
    <w:rsid w:val="000C727D"/>
    <w:rsid w:val="000E0C0F"/>
    <w:rsid w:val="000E15DB"/>
    <w:rsid w:val="00104130"/>
    <w:rsid w:val="00106D1A"/>
    <w:rsid w:val="00107483"/>
    <w:rsid w:val="00111A4B"/>
    <w:rsid w:val="0012574C"/>
    <w:rsid w:val="00130CD1"/>
    <w:rsid w:val="00134D94"/>
    <w:rsid w:val="00136A2C"/>
    <w:rsid w:val="00136D0E"/>
    <w:rsid w:val="00141F53"/>
    <w:rsid w:val="00143BFF"/>
    <w:rsid w:val="00147C42"/>
    <w:rsid w:val="00152F6C"/>
    <w:rsid w:val="0015729B"/>
    <w:rsid w:val="00164C8E"/>
    <w:rsid w:val="00165C11"/>
    <w:rsid w:val="00173C0C"/>
    <w:rsid w:val="00175BF8"/>
    <w:rsid w:val="00176A0A"/>
    <w:rsid w:val="001822DF"/>
    <w:rsid w:val="0019330D"/>
    <w:rsid w:val="001A03EE"/>
    <w:rsid w:val="001A5B7F"/>
    <w:rsid w:val="001B1CFF"/>
    <w:rsid w:val="001B6163"/>
    <w:rsid w:val="001C09C4"/>
    <w:rsid w:val="001C3947"/>
    <w:rsid w:val="001D1434"/>
    <w:rsid w:val="001D4168"/>
    <w:rsid w:val="001D4BAA"/>
    <w:rsid w:val="001D68DE"/>
    <w:rsid w:val="001E3DFC"/>
    <w:rsid w:val="001E3EAB"/>
    <w:rsid w:val="001F595E"/>
    <w:rsid w:val="002056C3"/>
    <w:rsid w:val="002071DE"/>
    <w:rsid w:val="002129FE"/>
    <w:rsid w:val="002259A2"/>
    <w:rsid w:val="0022727B"/>
    <w:rsid w:val="002467DB"/>
    <w:rsid w:val="00246DE9"/>
    <w:rsid w:val="00250D9E"/>
    <w:rsid w:val="00263BB5"/>
    <w:rsid w:val="00273831"/>
    <w:rsid w:val="0028736E"/>
    <w:rsid w:val="002C0C3B"/>
    <w:rsid w:val="002C20C3"/>
    <w:rsid w:val="002C41CC"/>
    <w:rsid w:val="002C60BC"/>
    <w:rsid w:val="002D46DD"/>
    <w:rsid w:val="002D6DA8"/>
    <w:rsid w:val="00306C3E"/>
    <w:rsid w:val="00322834"/>
    <w:rsid w:val="00327D19"/>
    <w:rsid w:val="003326C1"/>
    <w:rsid w:val="00336CB8"/>
    <w:rsid w:val="00337187"/>
    <w:rsid w:val="00340999"/>
    <w:rsid w:val="00350735"/>
    <w:rsid w:val="00352C42"/>
    <w:rsid w:val="003574DE"/>
    <w:rsid w:val="00357BCD"/>
    <w:rsid w:val="0036159E"/>
    <w:rsid w:val="0036635B"/>
    <w:rsid w:val="00367F80"/>
    <w:rsid w:val="0037010B"/>
    <w:rsid w:val="003829D2"/>
    <w:rsid w:val="003B29A4"/>
    <w:rsid w:val="003B45A1"/>
    <w:rsid w:val="003B7929"/>
    <w:rsid w:val="003C6CC8"/>
    <w:rsid w:val="003D2F5E"/>
    <w:rsid w:val="003D5A0E"/>
    <w:rsid w:val="003D79C0"/>
    <w:rsid w:val="003E2F95"/>
    <w:rsid w:val="003E752F"/>
    <w:rsid w:val="003F04FB"/>
    <w:rsid w:val="003F45FB"/>
    <w:rsid w:val="003F5046"/>
    <w:rsid w:val="00421E9A"/>
    <w:rsid w:val="004221EC"/>
    <w:rsid w:val="00445754"/>
    <w:rsid w:val="00452D25"/>
    <w:rsid w:val="0045492D"/>
    <w:rsid w:val="004553B7"/>
    <w:rsid w:val="0045644D"/>
    <w:rsid w:val="0046183D"/>
    <w:rsid w:val="00465E52"/>
    <w:rsid w:val="00470256"/>
    <w:rsid w:val="00472566"/>
    <w:rsid w:val="00482F44"/>
    <w:rsid w:val="004979B3"/>
    <w:rsid w:val="004A3E19"/>
    <w:rsid w:val="004B0F85"/>
    <w:rsid w:val="004B451E"/>
    <w:rsid w:val="004B4804"/>
    <w:rsid w:val="004C715D"/>
    <w:rsid w:val="004D7AE7"/>
    <w:rsid w:val="004F10FB"/>
    <w:rsid w:val="004F219D"/>
    <w:rsid w:val="004F282A"/>
    <w:rsid w:val="004F5B5B"/>
    <w:rsid w:val="00500BF9"/>
    <w:rsid w:val="00502544"/>
    <w:rsid w:val="00503FB0"/>
    <w:rsid w:val="00553DF8"/>
    <w:rsid w:val="00560529"/>
    <w:rsid w:val="00564F0E"/>
    <w:rsid w:val="0058486D"/>
    <w:rsid w:val="00584928"/>
    <w:rsid w:val="0058769F"/>
    <w:rsid w:val="00590E12"/>
    <w:rsid w:val="00596791"/>
    <w:rsid w:val="005970E8"/>
    <w:rsid w:val="005A1429"/>
    <w:rsid w:val="005A794A"/>
    <w:rsid w:val="005B18C0"/>
    <w:rsid w:val="005B25BE"/>
    <w:rsid w:val="005B7AD4"/>
    <w:rsid w:val="005C097B"/>
    <w:rsid w:val="005C5B4C"/>
    <w:rsid w:val="005D44BB"/>
    <w:rsid w:val="005E2DCB"/>
    <w:rsid w:val="005F3BF8"/>
    <w:rsid w:val="00603E26"/>
    <w:rsid w:val="00604521"/>
    <w:rsid w:val="006128AF"/>
    <w:rsid w:val="00615C8C"/>
    <w:rsid w:val="00626BD0"/>
    <w:rsid w:val="00626F65"/>
    <w:rsid w:val="00636A73"/>
    <w:rsid w:val="00650A79"/>
    <w:rsid w:val="0066356D"/>
    <w:rsid w:val="006709BC"/>
    <w:rsid w:val="00670FDE"/>
    <w:rsid w:val="006743D3"/>
    <w:rsid w:val="00693483"/>
    <w:rsid w:val="006A539D"/>
    <w:rsid w:val="006A6E9E"/>
    <w:rsid w:val="006A7066"/>
    <w:rsid w:val="006B5824"/>
    <w:rsid w:val="006B5FE9"/>
    <w:rsid w:val="006C4F71"/>
    <w:rsid w:val="006C55F3"/>
    <w:rsid w:val="006D79F0"/>
    <w:rsid w:val="006E1252"/>
    <w:rsid w:val="006E1F7F"/>
    <w:rsid w:val="006E5FE4"/>
    <w:rsid w:val="006F75F8"/>
    <w:rsid w:val="0070369F"/>
    <w:rsid w:val="00703C9D"/>
    <w:rsid w:val="00704071"/>
    <w:rsid w:val="00705FDE"/>
    <w:rsid w:val="007073E0"/>
    <w:rsid w:val="00717972"/>
    <w:rsid w:val="00717EF5"/>
    <w:rsid w:val="007213A2"/>
    <w:rsid w:val="0073346F"/>
    <w:rsid w:val="00734238"/>
    <w:rsid w:val="00735143"/>
    <w:rsid w:val="00746924"/>
    <w:rsid w:val="007506D6"/>
    <w:rsid w:val="0075524E"/>
    <w:rsid w:val="00765A4F"/>
    <w:rsid w:val="0076734C"/>
    <w:rsid w:val="007749F0"/>
    <w:rsid w:val="00780C9F"/>
    <w:rsid w:val="00786C12"/>
    <w:rsid w:val="0079288C"/>
    <w:rsid w:val="007A613F"/>
    <w:rsid w:val="007B34F4"/>
    <w:rsid w:val="007B75D7"/>
    <w:rsid w:val="007C0B7F"/>
    <w:rsid w:val="007C2D90"/>
    <w:rsid w:val="007D1DB0"/>
    <w:rsid w:val="007D3E69"/>
    <w:rsid w:val="007D504E"/>
    <w:rsid w:val="007D5BEA"/>
    <w:rsid w:val="007E0402"/>
    <w:rsid w:val="00807898"/>
    <w:rsid w:val="00814FF1"/>
    <w:rsid w:val="00816C72"/>
    <w:rsid w:val="008217F7"/>
    <w:rsid w:val="00825AC6"/>
    <w:rsid w:val="0083045B"/>
    <w:rsid w:val="00831EBA"/>
    <w:rsid w:val="00832791"/>
    <w:rsid w:val="00851952"/>
    <w:rsid w:val="00851C65"/>
    <w:rsid w:val="008539FE"/>
    <w:rsid w:val="00857E18"/>
    <w:rsid w:val="00860E65"/>
    <w:rsid w:val="00863D82"/>
    <w:rsid w:val="00873C0F"/>
    <w:rsid w:val="0087705F"/>
    <w:rsid w:val="008838B2"/>
    <w:rsid w:val="00884D5F"/>
    <w:rsid w:val="00892EE3"/>
    <w:rsid w:val="00894657"/>
    <w:rsid w:val="008A6542"/>
    <w:rsid w:val="008A7881"/>
    <w:rsid w:val="008B2AB5"/>
    <w:rsid w:val="008B4526"/>
    <w:rsid w:val="008C0F33"/>
    <w:rsid w:val="008C3EC4"/>
    <w:rsid w:val="008C623A"/>
    <w:rsid w:val="008C7C52"/>
    <w:rsid w:val="008D2254"/>
    <w:rsid w:val="008D59DA"/>
    <w:rsid w:val="008E2DAD"/>
    <w:rsid w:val="008F60BD"/>
    <w:rsid w:val="008F60D4"/>
    <w:rsid w:val="0090393A"/>
    <w:rsid w:val="00903DB2"/>
    <w:rsid w:val="00922DD4"/>
    <w:rsid w:val="009326DA"/>
    <w:rsid w:val="00933333"/>
    <w:rsid w:val="00956F68"/>
    <w:rsid w:val="009623F6"/>
    <w:rsid w:val="00964A65"/>
    <w:rsid w:val="00971DCE"/>
    <w:rsid w:val="0097303B"/>
    <w:rsid w:val="00986D8F"/>
    <w:rsid w:val="00992B3D"/>
    <w:rsid w:val="00995DD0"/>
    <w:rsid w:val="00997C28"/>
    <w:rsid w:val="009A0790"/>
    <w:rsid w:val="009A199B"/>
    <w:rsid w:val="009A1FFD"/>
    <w:rsid w:val="009A6D25"/>
    <w:rsid w:val="009C54AB"/>
    <w:rsid w:val="009C5BD5"/>
    <w:rsid w:val="009D1AA5"/>
    <w:rsid w:val="009D3371"/>
    <w:rsid w:val="009D4B1C"/>
    <w:rsid w:val="009D6C85"/>
    <w:rsid w:val="009F2DFA"/>
    <w:rsid w:val="009F47CE"/>
    <w:rsid w:val="00A05077"/>
    <w:rsid w:val="00A10DEC"/>
    <w:rsid w:val="00A14284"/>
    <w:rsid w:val="00A212B5"/>
    <w:rsid w:val="00A22B08"/>
    <w:rsid w:val="00A264FE"/>
    <w:rsid w:val="00A320BC"/>
    <w:rsid w:val="00A41157"/>
    <w:rsid w:val="00A419A2"/>
    <w:rsid w:val="00A42D59"/>
    <w:rsid w:val="00A43F86"/>
    <w:rsid w:val="00A52F36"/>
    <w:rsid w:val="00A57979"/>
    <w:rsid w:val="00A62787"/>
    <w:rsid w:val="00A636E2"/>
    <w:rsid w:val="00A63A93"/>
    <w:rsid w:val="00A64465"/>
    <w:rsid w:val="00A7074F"/>
    <w:rsid w:val="00A72852"/>
    <w:rsid w:val="00A72F43"/>
    <w:rsid w:val="00A739EA"/>
    <w:rsid w:val="00A7797F"/>
    <w:rsid w:val="00A77F74"/>
    <w:rsid w:val="00A840F1"/>
    <w:rsid w:val="00A931E0"/>
    <w:rsid w:val="00AB2DCA"/>
    <w:rsid w:val="00AB36DA"/>
    <w:rsid w:val="00AC1BBA"/>
    <w:rsid w:val="00AC3395"/>
    <w:rsid w:val="00AD5D95"/>
    <w:rsid w:val="00AE1374"/>
    <w:rsid w:val="00AE2F19"/>
    <w:rsid w:val="00AF728E"/>
    <w:rsid w:val="00B01B12"/>
    <w:rsid w:val="00B05E45"/>
    <w:rsid w:val="00B1078B"/>
    <w:rsid w:val="00B17463"/>
    <w:rsid w:val="00B20606"/>
    <w:rsid w:val="00B25C9E"/>
    <w:rsid w:val="00B36E30"/>
    <w:rsid w:val="00B46C93"/>
    <w:rsid w:val="00B508CB"/>
    <w:rsid w:val="00B542E3"/>
    <w:rsid w:val="00B5529D"/>
    <w:rsid w:val="00B62CAB"/>
    <w:rsid w:val="00B66A69"/>
    <w:rsid w:val="00B853CD"/>
    <w:rsid w:val="00B90F04"/>
    <w:rsid w:val="00B95A67"/>
    <w:rsid w:val="00BA3439"/>
    <w:rsid w:val="00BB285F"/>
    <w:rsid w:val="00BC799C"/>
    <w:rsid w:val="00BD0651"/>
    <w:rsid w:val="00BD0D29"/>
    <w:rsid w:val="00BD5639"/>
    <w:rsid w:val="00BF3347"/>
    <w:rsid w:val="00BF6DFE"/>
    <w:rsid w:val="00BF7976"/>
    <w:rsid w:val="00BF7DAA"/>
    <w:rsid w:val="00C005BC"/>
    <w:rsid w:val="00C0362D"/>
    <w:rsid w:val="00C04D30"/>
    <w:rsid w:val="00C1105E"/>
    <w:rsid w:val="00C17174"/>
    <w:rsid w:val="00C21C24"/>
    <w:rsid w:val="00C25C77"/>
    <w:rsid w:val="00C34BF4"/>
    <w:rsid w:val="00C34D99"/>
    <w:rsid w:val="00C44A5A"/>
    <w:rsid w:val="00C71014"/>
    <w:rsid w:val="00C7503D"/>
    <w:rsid w:val="00C8175C"/>
    <w:rsid w:val="00C818D1"/>
    <w:rsid w:val="00C92170"/>
    <w:rsid w:val="00C938ED"/>
    <w:rsid w:val="00CA754F"/>
    <w:rsid w:val="00CC3C2C"/>
    <w:rsid w:val="00CC6434"/>
    <w:rsid w:val="00CD0515"/>
    <w:rsid w:val="00CE0E91"/>
    <w:rsid w:val="00CE51B8"/>
    <w:rsid w:val="00CF003C"/>
    <w:rsid w:val="00CF6ECD"/>
    <w:rsid w:val="00D01218"/>
    <w:rsid w:val="00D017E3"/>
    <w:rsid w:val="00D0561D"/>
    <w:rsid w:val="00D0580D"/>
    <w:rsid w:val="00D135E7"/>
    <w:rsid w:val="00D2002E"/>
    <w:rsid w:val="00D23140"/>
    <w:rsid w:val="00D25033"/>
    <w:rsid w:val="00D30467"/>
    <w:rsid w:val="00D30B06"/>
    <w:rsid w:val="00D52CC7"/>
    <w:rsid w:val="00D52E8A"/>
    <w:rsid w:val="00D607E2"/>
    <w:rsid w:val="00D7135C"/>
    <w:rsid w:val="00D7340D"/>
    <w:rsid w:val="00D81E1E"/>
    <w:rsid w:val="00D938CC"/>
    <w:rsid w:val="00D93B22"/>
    <w:rsid w:val="00D97004"/>
    <w:rsid w:val="00DB4E8C"/>
    <w:rsid w:val="00DC2948"/>
    <w:rsid w:val="00DC6B5B"/>
    <w:rsid w:val="00DD44BF"/>
    <w:rsid w:val="00DD64B6"/>
    <w:rsid w:val="00DE1044"/>
    <w:rsid w:val="00DE1918"/>
    <w:rsid w:val="00DE2B10"/>
    <w:rsid w:val="00E00775"/>
    <w:rsid w:val="00E06165"/>
    <w:rsid w:val="00E070B0"/>
    <w:rsid w:val="00E11D8B"/>
    <w:rsid w:val="00E1251A"/>
    <w:rsid w:val="00E1382D"/>
    <w:rsid w:val="00E2294A"/>
    <w:rsid w:val="00E24D72"/>
    <w:rsid w:val="00E265C7"/>
    <w:rsid w:val="00E26774"/>
    <w:rsid w:val="00E37632"/>
    <w:rsid w:val="00E454F2"/>
    <w:rsid w:val="00E46001"/>
    <w:rsid w:val="00E5396B"/>
    <w:rsid w:val="00E60186"/>
    <w:rsid w:val="00E619C3"/>
    <w:rsid w:val="00E71F27"/>
    <w:rsid w:val="00E747C0"/>
    <w:rsid w:val="00E74F80"/>
    <w:rsid w:val="00E8004E"/>
    <w:rsid w:val="00E92ACC"/>
    <w:rsid w:val="00E9707B"/>
    <w:rsid w:val="00EA229A"/>
    <w:rsid w:val="00EA29F3"/>
    <w:rsid w:val="00EB3FB1"/>
    <w:rsid w:val="00EB7B42"/>
    <w:rsid w:val="00EC48A8"/>
    <w:rsid w:val="00EC5366"/>
    <w:rsid w:val="00EE407A"/>
    <w:rsid w:val="00EF1701"/>
    <w:rsid w:val="00F03173"/>
    <w:rsid w:val="00F05041"/>
    <w:rsid w:val="00F13840"/>
    <w:rsid w:val="00F13EAB"/>
    <w:rsid w:val="00F252D6"/>
    <w:rsid w:val="00F27E71"/>
    <w:rsid w:val="00F35224"/>
    <w:rsid w:val="00F40E37"/>
    <w:rsid w:val="00F41E11"/>
    <w:rsid w:val="00F61926"/>
    <w:rsid w:val="00F81A58"/>
    <w:rsid w:val="00F84596"/>
    <w:rsid w:val="00F87A00"/>
    <w:rsid w:val="00F92017"/>
    <w:rsid w:val="00F97BC9"/>
    <w:rsid w:val="00FC6300"/>
    <w:rsid w:val="00FC77F1"/>
    <w:rsid w:val="00FD22A0"/>
    <w:rsid w:val="00FD72E5"/>
    <w:rsid w:val="00FE5B4E"/>
    <w:rsid w:val="00FF277B"/>
    <w:rsid w:val="00FF44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1"/>
    <o:shapelayout v:ext="edit">
      <o:idmap v:ext="edit" data="1"/>
    </o:shapelayout>
  </w:shapeDefaults>
  <w:decimalSymbol w:val="."/>
  <w:listSeparator w:val=","/>
  <w15:docId w15:val="{97A11166-4731-4F11-9368-F3715CF5EC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9623F6"/>
  </w:style>
  <w:style w:type="paragraph" w:styleId="Heading1">
    <w:name w:val="heading 1"/>
    <w:basedOn w:val="Normal"/>
    <w:next w:val="Normal"/>
    <w:qFormat/>
    <w:rsid w:val="00421E9A"/>
    <w:pPr>
      <w:keepNext/>
      <w:jc w:val="center"/>
      <w:outlineLvl w:val="0"/>
    </w:pPr>
    <w:rPr>
      <w:b/>
      <w:bCs/>
      <w:sz w:val="28"/>
      <w:szCs w:val="24"/>
    </w:rPr>
  </w:style>
  <w:style w:type="paragraph" w:styleId="Heading2">
    <w:name w:val="heading 2"/>
    <w:basedOn w:val="Normal"/>
    <w:next w:val="Normal"/>
    <w:link w:val="Heading2Char"/>
    <w:unhideWhenUsed/>
    <w:qFormat/>
    <w:rsid w:val="00A72852"/>
    <w:pPr>
      <w:keepNext/>
      <w:keepLines/>
      <w:spacing w:before="200" w:after="200"/>
      <w:jc w:val="center"/>
      <w:outlineLvl w:val="1"/>
    </w:pPr>
    <w:rPr>
      <w:rFonts w:eastAsiaTheme="majorEastAsia" w:cstheme="majorBidi"/>
      <w:b/>
      <w:bCs/>
      <w:sz w:val="24"/>
      <w:szCs w:val="26"/>
    </w:rPr>
  </w:style>
  <w:style w:type="paragraph" w:styleId="Heading3">
    <w:name w:val="heading 3"/>
    <w:basedOn w:val="Normal"/>
    <w:next w:val="Normal"/>
    <w:link w:val="Heading3Char"/>
    <w:unhideWhenUsed/>
    <w:qFormat/>
    <w:rsid w:val="00130CD1"/>
    <w:pPr>
      <w:keepNext/>
      <w:keepLines/>
      <w:jc w:val="both"/>
      <w:outlineLvl w:val="2"/>
    </w:pPr>
    <w:rPr>
      <w:rFonts w:eastAsiaTheme="majorEastAsia" w:cstheme="majorBidi"/>
      <w:b/>
      <w:bCs/>
    </w:rPr>
  </w:style>
  <w:style w:type="paragraph" w:styleId="Heading4">
    <w:name w:val="heading 4"/>
    <w:basedOn w:val="Normal"/>
    <w:next w:val="Normal"/>
    <w:link w:val="Heading4Char"/>
    <w:unhideWhenUsed/>
    <w:qFormat/>
    <w:rsid w:val="00044212"/>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outlineLvl w:val="3"/>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A72852"/>
    <w:rPr>
      <w:rFonts w:eastAsiaTheme="majorEastAsia" w:cstheme="majorBidi"/>
      <w:b/>
      <w:bCs/>
      <w:sz w:val="24"/>
      <w:szCs w:val="26"/>
    </w:rPr>
  </w:style>
  <w:style w:type="character" w:customStyle="1" w:styleId="Heading3Char">
    <w:name w:val="Heading 3 Char"/>
    <w:basedOn w:val="DefaultParagraphFont"/>
    <w:link w:val="Heading3"/>
    <w:rsid w:val="00130CD1"/>
    <w:rPr>
      <w:rFonts w:eastAsiaTheme="majorEastAsia" w:cstheme="majorBidi"/>
      <w:b/>
      <w:bCs/>
    </w:rPr>
  </w:style>
  <w:style w:type="character" w:customStyle="1" w:styleId="Heading4Char">
    <w:name w:val="Heading 4 Char"/>
    <w:basedOn w:val="DefaultParagraphFont"/>
    <w:link w:val="Heading4"/>
    <w:rsid w:val="00044212"/>
    <w:rPr>
      <w:b/>
      <w:bCs/>
    </w:rPr>
  </w:style>
  <w:style w:type="paragraph" w:styleId="Header">
    <w:name w:val="header"/>
    <w:basedOn w:val="Normal"/>
    <w:rsid w:val="005970E8"/>
    <w:pPr>
      <w:tabs>
        <w:tab w:val="center" w:pos="4320"/>
        <w:tab w:val="right" w:pos="8640"/>
      </w:tabs>
    </w:pPr>
  </w:style>
  <w:style w:type="paragraph" w:styleId="Footer">
    <w:name w:val="footer"/>
    <w:basedOn w:val="Normal"/>
    <w:rsid w:val="005970E8"/>
    <w:pPr>
      <w:tabs>
        <w:tab w:val="center" w:pos="4320"/>
        <w:tab w:val="right" w:pos="8640"/>
      </w:tabs>
    </w:pPr>
  </w:style>
  <w:style w:type="character" w:styleId="PageNumber">
    <w:name w:val="page number"/>
    <w:basedOn w:val="DefaultParagraphFont"/>
    <w:rsid w:val="005970E8"/>
  </w:style>
  <w:style w:type="paragraph" w:styleId="Title">
    <w:name w:val="Title"/>
    <w:basedOn w:val="Normal"/>
    <w:qFormat/>
    <w:rsid w:val="005970E8"/>
    <w:pPr>
      <w:jc w:val="center"/>
    </w:pPr>
    <w:rPr>
      <w:b/>
      <w:bCs/>
      <w:sz w:val="28"/>
    </w:rPr>
  </w:style>
  <w:style w:type="paragraph" w:styleId="Subtitle">
    <w:name w:val="Subtitle"/>
    <w:basedOn w:val="Normal"/>
    <w:qFormat/>
    <w:rsid w:val="005970E8"/>
    <w:pPr>
      <w:jc w:val="center"/>
    </w:pPr>
    <w:rPr>
      <w:b/>
      <w:bCs/>
      <w:sz w:val="24"/>
      <w:szCs w:val="24"/>
    </w:rPr>
  </w:style>
  <w:style w:type="paragraph" w:styleId="BodyText">
    <w:name w:val="Body Text"/>
    <w:basedOn w:val="Normal"/>
    <w:link w:val="BodyTextChar"/>
    <w:rsid w:val="005970E8"/>
    <w:pPr>
      <w:jc w:val="both"/>
    </w:pPr>
  </w:style>
  <w:style w:type="character" w:customStyle="1" w:styleId="BodyTextChar">
    <w:name w:val="Body Text Char"/>
    <w:basedOn w:val="DefaultParagraphFont"/>
    <w:link w:val="BodyText"/>
    <w:rsid w:val="00130CD1"/>
  </w:style>
  <w:style w:type="paragraph" w:styleId="BlockText">
    <w:name w:val="Block Text"/>
    <w:basedOn w:val="Normal"/>
    <w:rsid w:val="005970E8"/>
    <w:pPr>
      <w:ind w:left="1080" w:right="1080"/>
      <w:jc w:val="both"/>
    </w:pPr>
    <w:rPr>
      <w:b/>
      <w:sz w:val="22"/>
    </w:rPr>
  </w:style>
  <w:style w:type="paragraph" w:styleId="BodyText2">
    <w:name w:val="Body Text 2"/>
    <w:basedOn w:val="Normal"/>
    <w:rsid w:val="005970E8"/>
    <w:pPr>
      <w:jc w:val="both"/>
    </w:pPr>
  </w:style>
  <w:style w:type="paragraph" w:styleId="BodyTextIndent">
    <w:name w:val="Body Text Indent"/>
    <w:basedOn w:val="Normal"/>
    <w:link w:val="BodyTextIndentChar"/>
    <w:rsid w:val="005970E8"/>
    <w:pPr>
      <w:tabs>
        <w:tab w:val="left" w:pos="270"/>
        <w:tab w:val="left" w:pos="540"/>
        <w:tab w:val="left" w:pos="810"/>
        <w:tab w:val="left" w:pos="1080"/>
        <w:tab w:val="left" w:pos="1350"/>
        <w:tab w:val="left" w:pos="5040"/>
        <w:tab w:val="left" w:pos="5310"/>
        <w:tab w:val="left" w:pos="5580"/>
        <w:tab w:val="left" w:pos="5850"/>
      </w:tabs>
      <w:ind w:left="720"/>
      <w:jc w:val="both"/>
    </w:pPr>
  </w:style>
  <w:style w:type="character" w:customStyle="1" w:styleId="BodyTextIndentChar">
    <w:name w:val="Body Text Indent Char"/>
    <w:basedOn w:val="DefaultParagraphFont"/>
    <w:link w:val="BodyTextIndent"/>
    <w:rsid w:val="00130CD1"/>
  </w:style>
  <w:style w:type="paragraph" w:styleId="BodyText3">
    <w:name w:val="Body Text 3"/>
    <w:basedOn w:val="Normal"/>
    <w:rsid w:val="005970E8"/>
    <w:pPr>
      <w:jc w:val="both"/>
    </w:pPr>
    <w:rPr>
      <w:b/>
      <w:szCs w:val="24"/>
      <w:u w:val="single"/>
    </w:rPr>
  </w:style>
  <w:style w:type="paragraph" w:styleId="BalloonText">
    <w:name w:val="Balloon Text"/>
    <w:basedOn w:val="Normal"/>
    <w:semiHidden/>
    <w:rsid w:val="005970E8"/>
    <w:rPr>
      <w:rFonts w:ascii="Tahoma" w:hAnsi="Tahoma" w:cs="Tahoma"/>
      <w:sz w:val="16"/>
      <w:szCs w:val="16"/>
    </w:rPr>
  </w:style>
  <w:style w:type="paragraph" w:customStyle="1" w:styleId="Normal10pt">
    <w:name w:val="Normal_10pt"/>
    <w:basedOn w:val="Normal"/>
    <w:rsid w:val="005970E8"/>
    <w:pPr>
      <w:jc w:val="both"/>
    </w:pPr>
    <w:rPr>
      <w:szCs w:val="24"/>
    </w:rPr>
  </w:style>
  <w:style w:type="character" w:styleId="CommentReference">
    <w:name w:val="annotation reference"/>
    <w:basedOn w:val="DefaultParagraphFont"/>
    <w:rsid w:val="00C92170"/>
    <w:rPr>
      <w:sz w:val="16"/>
      <w:szCs w:val="16"/>
    </w:rPr>
  </w:style>
  <w:style w:type="paragraph" w:styleId="CommentText">
    <w:name w:val="annotation text"/>
    <w:basedOn w:val="Normal"/>
    <w:link w:val="CommentTextChar"/>
    <w:rsid w:val="00C92170"/>
  </w:style>
  <w:style w:type="character" w:customStyle="1" w:styleId="CommentTextChar">
    <w:name w:val="Comment Text Char"/>
    <w:basedOn w:val="DefaultParagraphFont"/>
    <w:link w:val="CommentText"/>
    <w:rsid w:val="00C92170"/>
  </w:style>
  <w:style w:type="paragraph" w:styleId="CommentSubject">
    <w:name w:val="annotation subject"/>
    <w:basedOn w:val="CommentText"/>
    <w:next w:val="CommentText"/>
    <w:link w:val="CommentSubjectChar"/>
    <w:rsid w:val="00C92170"/>
    <w:rPr>
      <w:b/>
      <w:bCs/>
    </w:rPr>
  </w:style>
  <w:style w:type="character" w:customStyle="1" w:styleId="CommentSubjectChar">
    <w:name w:val="Comment Subject Char"/>
    <w:basedOn w:val="CommentTextChar"/>
    <w:link w:val="CommentSubject"/>
    <w:rsid w:val="00C92170"/>
    <w:rPr>
      <w:b/>
      <w:bCs/>
    </w:rPr>
  </w:style>
  <w:style w:type="paragraph" w:styleId="Revision">
    <w:name w:val="Revision"/>
    <w:hidden/>
    <w:uiPriority w:val="99"/>
    <w:semiHidden/>
    <w:rsid w:val="00AE2F19"/>
  </w:style>
  <w:style w:type="paragraph" w:customStyle="1" w:styleId="Style1">
    <w:name w:val="Style1"/>
    <w:basedOn w:val="Heading2"/>
    <w:qFormat/>
    <w:rsid w:val="00130CD1"/>
  </w:style>
  <w:style w:type="character" w:styleId="Hyperlink">
    <w:name w:val="Hyperlink"/>
    <w:basedOn w:val="DefaultParagraphFont"/>
    <w:uiPriority w:val="99"/>
    <w:unhideWhenUsed/>
    <w:rsid w:val="00A72852"/>
    <w:rPr>
      <w:color w:val="0000FF" w:themeColor="hyperlink"/>
      <w:u w:val="single"/>
    </w:rPr>
  </w:style>
  <w:style w:type="paragraph" w:styleId="TOC1">
    <w:name w:val="toc 1"/>
    <w:basedOn w:val="Normal"/>
    <w:next w:val="Normal"/>
    <w:autoRedefine/>
    <w:uiPriority w:val="39"/>
    <w:rsid w:val="006A539D"/>
    <w:pPr>
      <w:spacing w:before="240" w:after="120"/>
      <w:jc w:val="center"/>
    </w:pPr>
    <w:rPr>
      <w:b/>
      <w:bCs/>
      <w:sz w:val="24"/>
    </w:rPr>
  </w:style>
  <w:style w:type="paragraph" w:styleId="TOC2">
    <w:name w:val="toc 2"/>
    <w:basedOn w:val="Normal"/>
    <w:next w:val="Normal"/>
    <w:autoRedefine/>
    <w:uiPriority w:val="39"/>
    <w:rsid w:val="0083045B"/>
    <w:pPr>
      <w:keepNext/>
      <w:tabs>
        <w:tab w:val="right" w:leader="dot" w:pos="4310"/>
      </w:tabs>
      <w:spacing w:before="120"/>
      <w:ind w:left="200"/>
    </w:pPr>
    <w:rPr>
      <w:rFonts w:cstheme="minorHAnsi"/>
      <w:b/>
      <w:iCs/>
      <w:sz w:val="24"/>
    </w:rPr>
  </w:style>
  <w:style w:type="paragraph" w:styleId="TOC3">
    <w:name w:val="toc 3"/>
    <w:basedOn w:val="Normal"/>
    <w:next w:val="Normal"/>
    <w:autoRedefine/>
    <w:uiPriority w:val="39"/>
    <w:rsid w:val="00DC6B5B"/>
    <w:pPr>
      <w:tabs>
        <w:tab w:val="right" w:leader="dot" w:pos="4310"/>
      </w:tabs>
      <w:ind w:left="630" w:hanging="230"/>
    </w:pPr>
    <w:rPr>
      <w:rFonts w:cstheme="minorHAnsi"/>
    </w:rPr>
  </w:style>
  <w:style w:type="paragraph" w:styleId="TOC4">
    <w:name w:val="toc 4"/>
    <w:basedOn w:val="Normal"/>
    <w:next w:val="Normal"/>
    <w:autoRedefine/>
    <w:uiPriority w:val="39"/>
    <w:unhideWhenUsed/>
    <w:rsid w:val="006A539D"/>
    <w:pPr>
      <w:ind w:left="600"/>
    </w:pPr>
    <w:rPr>
      <w:rFonts w:cstheme="minorHAnsi"/>
    </w:rPr>
  </w:style>
  <w:style w:type="paragraph" w:styleId="TOC5">
    <w:name w:val="toc 5"/>
    <w:basedOn w:val="Normal"/>
    <w:next w:val="Normal"/>
    <w:autoRedefine/>
    <w:uiPriority w:val="39"/>
    <w:unhideWhenUsed/>
    <w:rsid w:val="006A539D"/>
    <w:pPr>
      <w:ind w:left="800"/>
    </w:pPr>
    <w:rPr>
      <w:rFonts w:cstheme="minorHAnsi"/>
    </w:rPr>
  </w:style>
  <w:style w:type="paragraph" w:styleId="TOC6">
    <w:name w:val="toc 6"/>
    <w:basedOn w:val="Normal"/>
    <w:next w:val="Normal"/>
    <w:autoRedefine/>
    <w:uiPriority w:val="39"/>
    <w:unhideWhenUsed/>
    <w:rsid w:val="00825AC6"/>
    <w:pPr>
      <w:ind w:left="1000"/>
    </w:pPr>
    <w:rPr>
      <w:rFonts w:asciiTheme="minorHAnsi" w:hAnsiTheme="minorHAnsi" w:cstheme="minorHAnsi"/>
    </w:rPr>
  </w:style>
  <w:style w:type="paragraph" w:styleId="TOC7">
    <w:name w:val="toc 7"/>
    <w:basedOn w:val="Normal"/>
    <w:next w:val="Normal"/>
    <w:autoRedefine/>
    <w:uiPriority w:val="39"/>
    <w:unhideWhenUsed/>
    <w:rsid w:val="00825AC6"/>
    <w:pPr>
      <w:ind w:left="1200"/>
    </w:pPr>
    <w:rPr>
      <w:rFonts w:asciiTheme="minorHAnsi" w:hAnsiTheme="minorHAnsi" w:cstheme="minorHAnsi"/>
    </w:rPr>
  </w:style>
  <w:style w:type="paragraph" w:styleId="TOC8">
    <w:name w:val="toc 8"/>
    <w:basedOn w:val="Normal"/>
    <w:next w:val="Normal"/>
    <w:autoRedefine/>
    <w:uiPriority w:val="39"/>
    <w:unhideWhenUsed/>
    <w:rsid w:val="00825AC6"/>
    <w:pPr>
      <w:ind w:left="1400"/>
    </w:pPr>
    <w:rPr>
      <w:rFonts w:asciiTheme="minorHAnsi" w:hAnsiTheme="minorHAnsi" w:cstheme="minorHAnsi"/>
    </w:rPr>
  </w:style>
  <w:style w:type="paragraph" w:styleId="TOC9">
    <w:name w:val="toc 9"/>
    <w:basedOn w:val="Normal"/>
    <w:next w:val="Normal"/>
    <w:autoRedefine/>
    <w:uiPriority w:val="39"/>
    <w:unhideWhenUsed/>
    <w:rsid w:val="00825AC6"/>
    <w:pPr>
      <w:ind w:left="1600"/>
    </w:pPr>
    <w:rPr>
      <w:rFonts w:asciiTheme="minorHAnsi" w:hAnsiTheme="minorHAnsi" w:cstheme="minorHAnsi"/>
    </w:rPr>
  </w:style>
  <w:style w:type="paragraph" w:customStyle="1" w:styleId="I-Normalreg">
    <w:name w:val="I - Normal reg"/>
    <w:basedOn w:val="Normal"/>
    <w:qFormat/>
    <w:rsid w:val="00D607E2"/>
    <w:pPr>
      <w:spacing w:after="240"/>
      <w:ind w:left="360"/>
      <w:jc w:val="both"/>
    </w:pPr>
    <w:rPr>
      <w:rFonts w:eastAsiaTheme="minorHAnsi" w:cstheme="minorBidi"/>
      <w:szCs w:val="22"/>
    </w:rPr>
  </w:style>
  <w:style w:type="paragraph" w:customStyle="1" w:styleId="I-Normal1indent">
    <w:name w:val="I - Normal 1 indent"/>
    <w:basedOn w:val="I-Normalreg"/>
    <w:qFormat/>
    <w:rsid w:val="00D607E2"/>
    <w:pPr>
      <w:ind w:left="720"/>
    </w:pPr>
  </w:style>
  <w:style w:type="character" w:styleId="FollowedHyperlink">
    <w:name w:val="FollowedHyperlink"/>
    <w:basedOn w:val="DefaultParagraphFont"/>
    <w:rsid w:val="00350735"/>
    <w:rPr>
      <w:color w:val="800080" w:themeColor="followedHyperlink"/>
      <w:u w:val="single"/>
    </w:rPr>
  </w:style>
  <w:style w:type="paragraph" w:styleId="ListParagraph">
    <w:name w:val="List Paragraph"/>
    <w:basedOn w:val="Normal"/>
    <w:uiPriority w:val="34"/>
    <w:qFormat/>
    <w:rsid w:val="0060452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3.wmf"/><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10" Type="http://schemas.openxmlformats.org/officeDocument/2006/relationships/footer" Target="footer1.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DE3CCB-A62C-45B9-8D32-D8C53AB67B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TotalTime>
  <Pages>32</Pages>
  <Words>13739</Words>
  <Characters>100861</Characters>
  <Application>Microsoft Office Word</Application>
  <DocSecurity>0</DocSecurity>
  <Lines>2460</Lines>
  <Paragraphs>1071</Paragraphs>
  <ScaleCrop>false</ScaleCrop>
  <HeadingPairs>
    <vt:vector size="2" baseType="variant">
      <vt:variant>
        <vt:lpstr>Title</vt:lpstr>
      </vt:variant>
      <vt:variant>
        <vt:i4>1</vt:i4>
      </vt:variant>
    </vt:vector>
  </HeadingPairs>
  <TitlesOfParts>
    <vt:vector size="1" baseType="lpstr">
      <vt:lpstr>Specifications, Tolerances, and Other Technical Requirements for Weighing and Measuring Devices</vt:lpstr>
    </vt:vector>
  </TitlesOfParts>
  <Company>NIST</Company>
  <LinksUpToDate>false</LinksUpToDate>
  <CharactersWithSpaces>1135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ecifications, Tolerances, and Other Technical Requirements for Weighing and Measuring Devices</dc:title>
  <dc:subject/>
  <dc:creator>tina.butcher@nist.gov;linda.crown@nist.gov;richard.harshman@nist.gov</dc:creator>
  <cp:keywords/>
  <dc:description>Appendix D. Definitions</dc:description>
  <cp:lastModifiedBy>Crown, Linda D. (Fed)</cp:lastModifiedBy>
  <cp:revision>9</cp:revision>
  <cp:lastPrinted>2016-08-24T17:53:00Z</cp:lastPrinted>
  <dcterms:created xsi:type="dcterms:W3CDTF">2017-09-05T20:36:00Z</dcterms:created>
  <dcterms:modified xsi:type="dcterms:W3CDTF">2017-12-05T22:50:00Z</dcterms:modified>
</cp:coreProperties>
</file>